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6EAA37A8" w:rsidR="00DC1CF4" w:rsidRDefault="00DC1CF4" w:rsidP="00DC1CF4">
      <w:pPr>
        <w:pStyle w:val="Heading3"/>
        <w:jc w:val="left"/>
      </w:pPr>
      <w:bookmarkStart w:id="0" w:name="_GoBack"/>
      <w:bookmarkEnd w:id="0"/>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2D8B523E" w:rsidR="008B6CD7" w:rsidRDefault="008B6CD7" w:rsidP="008B6CD7">
      <w:pPr>
        <w:pStyle w:val="Heading3"/>
      </w:pPr>
      <w:r>
        <w:t xml:space="preserve">Semester </w:t>
      </w:r>
      <w:r w:rsidR="00AA2D71">
        <w:t>Two</w:t>
      </w:r>
      <w:r>
        <w:t xml:space="preserve"> Examination, 20</w:t>
      </w:r>
      <w:r w:rsidR="0030791B">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3B976A5" w:rsidR="008B6CD7" w:rsidRPr="00DD2D7D" w:rsidRDefault="008B6CD7" w:rsidP="008B6CD7">
      <w:pPr>
        <w:rPr>
          <w:rFonts w:eastAsiaTheme="majorEastAsia" w:cstheme="majorBidi"/>
          <w:b/>
          <w:sz w:val="36"/>
          <w:szCs w:val="32"/>
        </w:rPr>
      </w:pPr>
      <w:bookmarkStart w:id="1" w:name="bmCourse"/>
      <w:bookmarkStart w:id="2" w:name="bmUnit"/>
      <w:bookmarkEnd w:id="1"/>
      <w:bookmarkEnd w:id="2"/>
      <w:r>
        <w:rPr>
          <w:rFonts w:eastAsiaTheme="majorEastAsia" w:cstheme="majorBidi"/>
          <w:b/>
          <w:sz w:val="36"/>
          <w:szCs w:val="32"/>
        </w:rPr>
        <w:t xml:space="preserve">UNIT </w:t>
      </w:r>
      <w:r w:rsidR="00212B9F">
        <w:rPr>
          <w:rFonts w:eastAsiaTheme="majorEastAsia" w:cstheme="majorBidi"/>
          <w:b/>
          <w:sz w:val="36"/>
          <w:szCs w:val="32"/>
        </w:rPr>
        <w:t>3</w:t>
      </w:r>
      <w:r w:rsidR="005F5C26">
        <w:rPr>
          <w:rFonts w:eastAsiaTheme="majorEastAsia" w:cstheme="majorBidi"/>
          <w:b/>
          <w:sz w:val="36"/>
          <w:szCs w:val="32"/>
        </w:rPr>
        <w:t xml:space="preserve"> &amp; 4</w:t>
      </w:r>
    </w:p>
    <w:p w14:paraId="1B70E48A" w14:textId="647F0A86" w:rsidR="008B6CD7" w:rsidRPr="0032717C" w:rsidRDefault="008B6CD7" w:rsidP="008B6CD7">
      <w:pPr>
        <w:pStyle w:val="Heading2"/>
      </w:pPr>
      <w:r>
        <w:t xml:space="preserve">Section </w:t>
      </w:r>
      <w:bookmarkStart w:id="3" w:name="bmSec1"/>
      <w:bookmarkEnd w:id="3"/>
      <w:r w:rsidR="00F07AFA">
        <w:t>Two</w:t>
      </w:r>
      <w:r>
        <w:t>:</w:t>
      </w:r>
      <w:r w:rsidR="00212B9F">
        <w:tab/>
      </w:r>
    </w:p>
    <w:p w14:paraId="54FC4BA3" w14:textId="7417C813" w:rsidR="008B6CD7" w:rsidRPr="007936BA" w:rsidRDefault="008B6CD7" w:rsidP="008B6CD7">
      <w:pPr>
        <w:pStyle w:val="Heading2"/>
      </w:pPr>
      <w:r>
        <w:t>Calculator-</w:t>
      </w:r>
      <w:bookmarkStart w:id="4" w:name="bmCal1"/>
      <w:bookmarkEnd w:id="4"/>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5" w:name="bmRT"/>
      <w:bookmarkEnd w:id="5"/>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6" w:name="bmWT"/>
      <w:bookmarkEnd w:id="6"/>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7" w:name="bmFS"/>
      <w:bookmarkEnd w:id="7"/>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8" w:name="bmItems"/>
      <w:bookmarkEnd w:id="8"/>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AB3B1C" w14:paraId="1178E19E" w14:textId="77777777" w:rsidTr="00962DF6">
        <w:trPr>
          <w:trHeight w:val="284"/>
          <w:jc w:val="center"/>
        </w:trPr>
        <w:tc>
          <w:tcPr>
            <w:tcW w:w="1550" w:type="dxa"/>
            <w:vAlign w:val="center"/>
          </w:tcPr>
          <w:p w14:paraId="39BDBE4D" w14:textId="2614764D" w:rsidR="00AB3B1C" w:rsidRDefault="00AB3B1C" w:rsidP="00AB3B1C">
            <w:pPr>
              <w:jc w:val="center"/>
            </w:pPr>
            <w:r>
              <w:t>Question</w:t>
            </w:r>
          </w:p>
        </w:tc>
        <w:tc>
          <w:tcPr>
            <w:tcW w:w="1550" w:type="dxa"/>
            <w:vAlign w:val="center"/>
          </w:tcPr>
          <w:p w14:paraId="3F3A702E" w14:textId="1C5600D5" w:rsidR="00AB3B1C" w:rsidRDefault="00AB3B1C" w:rsidP="00AB3B1C">
            <w:pPr>
              <w:jc w:val="center"/>
            </w:pPr>
            <w:r>
              <w:t>Marks</w:t>
            </w:r>
          </w:p>
        </w:tc>
        <w:tc>
          <w:tcPr>
            <w:tcW w:w="1551" w:type="dxa"/>
            <w:vAlign w:val="center"/>
          </w:tcPr>
          <w:p w14:paraId="3FEE773E" w14:textId="5A0EEA31" w:rsidR="00AB3B1C" w:rsidRDefault="00AB3B1C" w:rsidP="00AB3B1C">
            <w:pPr>
              <w:jc w:val="center"/>
            </w:pPr>
            <w:r>
              <w:t>Max</w:t>
            </w:r>
          </w:p>
        </w:tc>
        <w:tc>
          <w:tcPr>
            <w:tcW w:w="1551" w:type="dxa"/>
            <w:vAlign w:val="center"/>
          </w:tcPr>
          <w:p w14:paraId="3A6159E5" w14:textId="40699E8B" w:rsidR="00AB3B1C" w:rsidRDefault="00AB3B1C" w:rsidP="00AB3B1C">
            <w:pPr>
              <w:jc w:val="center"/>
            </w:pPr>
            <w:r>
              <w:t>Question</w:t>
            </w:r>
          </w:p>
        </w:tc>
        <w:tc>
          <w:tcPr>
            <w:tcW w:w="1551" w:type="dxa"/>
            <w:vAlign w:val="center"/>
          </w:tcPr>
          <w:p w14:paraId="43C26DE6" w14:textId="6272934B" w:rsidR="00AB3B1C" w:rsidRDefault="00AB3B1C" w:rsidP="00AB3B1C">
            <w:pPr>
              <w:jc w:val="center"/>
            </w:pPr>
            <w:r>
              <w:t>Mark</w:t>
            </w:r>
          </w:p>
        </w:tc>
        <w:tc>
          <w:tcPr>
            <w:tcW w:w="1551" w:type="dxa"/>
            <w:vAlign w:val="center"/>
          </w:tcPr>
          <w:p w14:paraId="14FEE3E1" w14:textId="1AE6E7EB" w:rsidR="00AB3B1C" w:rsidRDefault="00AB3B1C" w:rsidP="00AB3B1C">
            <w:pPr>
              <w:jc w:val="center"/>
            </w:pPr>
            <w:r>
              <w:t>Max</w:t>
            </w:r>
          </w:p>
        </w:tc>
      </w:tr>
      <w:tr w:rsidR="00AB3B1C" w14:paraId="28AC4D89" w14:textId="77777777" w:rsidTr="00962DF6">
        <w:trPr>
          <w:trHeight w:val="284"/>
          <w:jc w:val="center"/>
        </w:trPr>
        <w:tc>
          <w:tcPr>
            <w:tcW w:w="1550" w:type="dxa"/>
            <w:vAlign w:val="center"/>
          </w:tcPr>
          <w:p w14:paraId="65742AAF" w14:textId="275BE3A3" w:rsidR="00AB3B1C" w:rsidRDefault="00AB3B1C" w:rsidP="00AB3B1C">
            <w:pPr>
              <w:jc w:val="center"/>
            </w:pPr>
            <w:r>
              <w:t>8</w:t>
            </w:r>
          </w:p>
        </w:tc>
        <w:tc>
          <w:tcPr>
            <w:tcW w:w="1550" w:type="dxa"/>
            <w:vAlign w:val="center"/>
          </w:tcPr>
          <w:p w14:paraId="349675EF" w14:textId="77777777" w:rsidR="00AB3B1C" w:rsidRDefault="00AB3B1C" w:rsidP="00AB3B1C">
            <w:pPr>
              <w:jc w:val="center"/>
            </w:pPr>
          </w:p>
        </w:tc>
        <w:tc>
          <w:tcPr>
            <w:tcW w:w="1551" w:type="dxa"/>
            <w:vAlign w:val="center"/>
          </w:tcPr>
          <w:p w14:paraId="0B371D0E" w14:textId="03524B69" w:rsidR="00AB3B1C" w:rsidRDefault="00297050" w:rsidP="00AB3B1C">
            <w:pPr>
              <w:jc w:val="center"/>
            </w:pPr>
            <w:r>
              <w:t>6</w:t>
            </w:r>
          </w:p>
        </w:tc>
        <w:tc>
          <w:tcPr>
            <w:tcW w:w="1551" w:type="dxa"/>
            <w:vAlign w:val="center"/>
          </w:tcPr>
          <w:p w14:paraId="5C6263A6" w14:textId="71239570" w:rsidR="00AB3B1C" w:rsidRDefault="00AB3B1C" w:rsidP="00AB3B1C">
            <w:pPr>
              <w:jc w:val="center"/>
            </w:pPr>
            <w:r>
              <w:t>1</w:t>
            </w:r>
            <w:r w:rsidR="00F47C9F">
              <w:t>3</w:t>
            </w:r>
          </w:p>
        </w:tc>
        <w:tc>
          <w:tcPr>
            <w:tcW w:w="1551" w:type="dxa"/>
            <w:vAlign w:val="center"/>
          </w:tcPr>
          <w:p w14:paraId="4595AEAC" w14:textId="77777777" w:rsidR="00AB3B1C" w:rsidRDefault="00AB3B1C" w:rsidP="00AB3B1C">
            <w:pPr>
              <w:jc w:val="center"/>
            </w:pPr>
          </w:p>
        </w:tc>
        <w:tc>
          <w:tcPr>
            <w:tcW w:w="1551" w:type="dxa"/>
            <w:vAlign w:val="center"/>
          </w:tcPr>
          <w:p w14:paraId="1A5ACE62" w14:textId="08ADE661" w:rsidR="00AB3B1C" w:rsidRDefault="007F5510" w:rsidP="00AB3B1C">
            <w:pPr>
              <w:jc w:val="center"/>
            </w:pPr>
            <w:r>
              <w:t>1</w:t>
            </w:r>
            <w:r w:rsidR="00060257">
              <w:t>0</w:t>
            </w:r>
          </w:p>
        </w:tc>
      </w:tr>
      <w:tr w:rsidR="00AB3B1C" w14:paraId="2FF36F12" w14:textId="77777777" w:rsidTr="00962DF6">
        <w:trPr>
          <w:trHeight w:val="284"/>
          <w:jc w:val="center"/>
        </w:trPr>
        <w:tc>
          <w:tcPr>
            <w:tcW w:w="1550" w:type="dxa"/>
            <w:vAlign w:val="center"/>
          </w:tcPr>
          <w:p w14:paraId="752742A1" w14:textId="7892FFC0" w:rsidR="00AB3B1C" w:rsidRDefault="00AB3B1C" w:rsidP="00AB3B1C">
            <w:pPr>
              <w:jc w:val="center"/>
            </w:pPr>
            <w:r>
              <w:t>9</w:t>
            </w:r>
          </w:p>
        </w:tc>
        <w:tc>
          <w:tcPr>
            <w:tcW w:w="1550" w:type="dxa"/>
            <w:vAlign w:val="center"/>
          </w:tcPr>
          <w:p w14:paraId="7E340DB9" w14:textId="77777777" w:rsidR="00AB3B1C" w:rsidRDefault="00AB3B1C" w:rsidP="00AB3B1C">
            <w:pPr>
              <w:jc w:val="center"/>
            </w:pPr>
          </w:p>
        </w:tc>
        <w:tc>
          <w:tcPr>
            <w:tcW w:w="1551" w:type="dxa"/>
            <w:vAlign w:val="center"/>
          </w:tcPr>
          <w:p w14:paraId="2DFF807F" w14:textId="00A0E7E9" w:rsidR="00AB3B1C" w:rsidRDefault="00297050" w:rsidP="00AB3B1C">
            <w:pPr>
              <w:jc w:val="center"/>
            </w:pPr>
            <w:r>
              <w:t>9</w:t>
            </w:r>
          </w:p>
        </w:tc>
        <w:tc>
          <w:tcPr>
            <w:tcW w:w="1551" w:type="dxa"/>
            <w:vAlign w:val="center"/>
          </w:tcPr>
          <w:p w14:paraId="3DF15F94" w14:textId="266DB878" w:rsidR="00AB3B1C" w:rsidRDefault="00AB3B1C" w:rsidP="00AB3B1C">
            <w:pPr>
              <w:jc w:val="center"/>
            </w:pPr>
            <w:r>
              <w:t>1</w:t>
            </w:r>
            <w:r w:rsidR="00F47C9F">
              <w:t>4</w:t>
            </w:r>
          </w:p>
        </w:tc>
        <w:tc>
          <w:tcPr>
            <w:tcW w:w="1551" w:type="dxa"/>
            <w:vAlign w:val="center"/>
          </w:tcPr>
          <w:p w14:paraId="6FEC89A1" w14:textId="77777777" w:rsidR="00AB3B1C" w:rsidRDefault="00AB3B1C" w:rsidP="00AB3B1C">
            <w:pPr>
              <w:jc w:val="center"/>
            </w:pPr>
          </w:p>
        </w:tc>
        <w:tc>
          <w:tcPr>
            <w:tcW w:w="1551" w:type="dxa"/>
            <w:vAlign w:val="center"/>
          </w:tcPr>
          <w:p w14:paraId="6068CFA9" w14:textId="27F87888" w:rsidR="00AB3B1C" w:rsidRDefault="00060257" w:rsidP="00AB3B1C">
            <w:pPr>
              <w:jc w:val="center"/>
            </w:pPr>
            <w:r>
              <w:t>11</w:t>
            </w:r>
          </w:p>
        </w:tc>
      </w:tr>
      <w:tr w:rsidR="00AB3B1C" w14:paraId="3251F582" w14:textId="77777777" w:rsidTr="00962DF6">
        <w:trPr>
          <w:trHeight w:val="284"/>
          <w:jc w:val="center"/>
        </w:trPr>
        <w:tc>
          <w:tcPr>
            <w:tcW w:w="1550" w:type="dxa"/>
            <w:vAlign w:val="center"/>
          </w:tcPr>
          <w:p w14:paraId="28F8D5DD" w14:textId="29FE587B" w:rsidR="00AB3B1C" w:rsidRDefault="00AB3B1C" w:rsidP="00AB3B1C">
            <w:pPr>
              <w:jc w:val="center"/>
            </w:pPr>
            <w:r>
              <w:t>10</w:t>
            </w:r>
          </w:p>
        </w:tc>
        <w:tc>
          <w:tcPr>
            <w:tcW w:w="1550" w:type="dxa"/>
            <w:vAlign w:val="center"/>
          </w:tcPr>
          <w:p w14:paraId="6D314E55" w14:textId="77777777" w:rsidR="00AB3B1C" w:rsidRDefault="00AB3B1C" w:rsidP="00AB3B1C">
            <w:pPr>
              <w:jc w:val="center"/>
            </w:pPr>
          </w:p>
        </w:tc>
        <w:tc>
          <w:tcPr>
            <w:tcW w:w="1551" w:type="dxa"/>
            <w:vAlign w:val="center"/>
          </w:tcPr>
          <w:p w14:paraId="179704EC" w14:textId="45D4D677" w:rsidR="00AB3B1C" w:rsidRDefault="007F5510" w:rsidP="00AB3B1C">
            <w:pPr>
              <w:jc w:val="center"/>
            </w:pPr>
            <w:r>
              <w:t>9</w:t>
            </w:r>
          </w:p>
        </w:tc>
        <w:tc>
          <w:tcPr>
            <w:tcW w:w="1551" w:type="dxa"/>
            <w:vAlign w:val="center"/>
          </w:tcPr>
          <w:p w14:paraId="17A496E5" w14:textId="7C59DF19" w:rsidR="00AB3B1C" w:rsidRDefault="00AB3B1C" w:rsidP="00AB3B1C">
            <w:pPr>
              <w:jc w:val="center"/>
            </w:pPr>
            <w:r>
              <w:t>1</w:t>
            </w:r>
            <w:r w:rsidR="00F47C9F">
              <w:t>5</w:t>
            </w:r>
          </w:p>
        </w:tc>
        <w:tc>
          <w:tcPr>
            <w:tcW w:w="1551" w:type="dxa"/>
            <w:vAlign w:val="center"/>
          </w:tcPr>
          <w:p w14:paraId="203D9BC5" w14:textId="77777777" w:rsidR="00AB3B1C" w:rsidRDefault="00AB3B1C" w:rsidP="00AB3B1C">
            <w:pPr>
              <w:jc w:val="center"/>
            </w:pPr>
          </w:p>
        </w:tc>
        <w:tc>
          <w:tcPr>
            <w:tcW w:w="1551" w:type="dxa"/>
            <w:vAlign w:val="center"/>
          </w:tcPr>
          <w:p w14:paraId="768DA077" w14:textId="763341DE" w:rsidR="00AB3B1C" w:rsidRDefault="007F5510" w:rsidP="00AB3B1C">
            <w:pPr>
              <w:jc w:val="center"/>
            </w:pPr>
            <w:r>
              <w:t>10</w:t>
            </w:r>
          </w:p>
        </w:tc>
      </w:tr>
      <w:tr w:rsidR="00AB3B1C" w14:paraId="0EF65484" w14:textId="77777777" w:rsidTr="00962DF6">
        <w:trPr>
          <w:trHeight w:val="284"/>
          <w:jc w:val="center"/>
        </w:trPr>
        <w:tc>
          <w:tcPr>
            <w:tcW w:w="1550" w:type="dxa"/>
            <w:vAlign w:val="center"/>
          </w:tcPr>
          <w:p w14:paraId="0D4454DF" w14:textId="3A313EE8" w:rsidR="00AB3B1C" w:rsidRDefault="00AB3B1C" w:rsidP="00AB3B1C">
            <w:pPr>
              <w:jc w:val="center"/>
            </w:pPr>
            <w:r>
              <w:t>11</w:t>
            </w:r>
          </w:p>
        </w:tc>
        <w:tc>
          <w:tcPr>
            <w:tcW w:w="1550" w:type="dxa"/>
            <w:vAlign w:val="center"/>
          </w:tcPr>
          <w:p w14:paraId="11789DEC" w14:textId="77777777" w:rsidR="00AB3B1C" w:rsidRDefault="00AB3B1C" w:rsidP="00AB3B1C">
            <w:pPr>
              <w:jc w:val="center"/>
            </w:pPr>
          </w:p>
        </w:tc>
        <w:tc>
          <w:tcPr>
            <w:tcW w:w="1551" w:type="dxa"/>
            <w:vAlign w:val="center"/>
          </w:tcPr>
          <w:p w14:paraId="5B4F0EF8" w14:textId="607E6C6F" w:rsidR="00AB3B1C" w:rsidRDefault="00060257" w:rsidP="00AB3B1C">
            <w:pPr>
              <w:jc w:val="center"/>
            </w:pPr>
            <w:r>
              <w:t>5</w:t>
            </w:r>
          </w:p>
        </w:tc>
        <w:tc>
          <w:tcPr>
            <w:tcW w:w="1551" w:type="dxa"/>
            <w:vAlign w:val="center"/>
          </w:tcPr>
          <w:p w14:paraId="02FE2EB1" w14:textId="49E27A75" w:rsidR="00AB3B1C" w:rsidRDefault="00F47C9F" w:rsidP="00AB3B1C">
            <w:pPr>
              <w:jc w:val="center"/>
            </w:pPr>
            <w:r>
              <w:t>16</w:t>
            </w:r>
          </w:p>
        </w:tc>
        <w:tc>
          <w:tcPr>
            <w:tcW w:w="1551" w:type="dxa"/>
            <w:vAlign w:val="center"/>
          </w:tcPr>
          <w:p w14:paraId="6C51F3AC" w14:textId="77777777" w:rsidR="00AB3B1C" w:rsidRDefault="00AB3B1C" w:rsidP="00AB3B1C">
            <w:pPr>
              <w:jc w:val="center"/>
            </w:pPr>
          </w:p>
        </w:tc>
        <w:tc>
          <w:tcPr>
            <w:tcW w:w="1551" w:type="dxa"/>
            <w:vAlign w:val="center"/>
          </w:tcPr>
          <w:p w14:paraId="1EFDF03F" w14:textId="7BD98AC0" w:rsidR="00AB3B1C" w:rsidRDefault="007F5510" w:rsidP="00AB3B1C">
            <w:pPr>
              <w:jc w:val="center"/>
            </w:pPr>
            <w:r>
              <w:t>10</w:t>
            </w:r>
          </w:p>
        </w:tc>
      </w:tr>
      <w:tr w:rsidR="00AB3B1C" w14:paraId="2D328FAA" w14:textId="77777777" w:rsidTr="00962DF6">
        <w:trPr>
          <w:trHeight w:val="284"/>
          <w:jc w:val="center"/>
        </w:trPr>
        <w:tc>
          <w:tcPr>
            <w:tcW w:w="1550" w:type="dxa"/>
            <w:vAlign w:val="center"/>
          </w:tcPr>
          <w:p w14:paraId="27FAD19A" w14:textId="66DE9914" w:rsidR="00AB3B1C" w:rsidRDefault="00AB3B1C" w:rsidP="00AB3B1C">
            <w:pPr>
              <w:jc w:val="center"/>
            </w:pPr>
            <w:r>
              <w:t>12</w:t>
            </w:r>
          </w:p>
        </w:tc>
        <w:tc>
          <w:tcPr>
            <w:tcW w:w="1550" w:type="dxa"/>
            <w:vAlign w:val="center"/>
          </w:tcPr>
          <w:p w14:paraId="5C47BB17" w14:textId="77777777" w:rsidR="00AB3B1C" w:rsidRDefault="00AB3B1C" w:rsidP="00AB3B1C">
            <w:pPr>
              <w:jc w:val="center"/>
            </w:pPr>
          </w:p>
        </w:tc>
        <w:tc>
          <w:tcPr>
            <w:tcW w:w="1551" w:type="dxa"/>
            <w:vAlign w:val="center"/>
          </w:tcPr>
          <w:p w14:paraId="46E13965" w14:textId="04F5F4FD" w:rsidR="00AB3B1C" w:rsidRDefault="007F5510" w:rsidP="00AB3B1C">
            <w:pPr>
              <w:jc w:val="center"/>
            </w:pPr>
            <w:r>
              <w:t>1</w:t>
            </w:r>
            <w:r w:rsidR="00060257">
              <w:t>2</w:t>
            </w:r>
          </w:p>
        </w:tc>
        <w:tc>
          <w:tcPr>
            <w:tcW w:w="1551" w:type="dxa"/>
            <w:vAlign w:val="center"/>
          </w:tcPr>
          <w:p w14:paraId="4963C1F1" w14:textId="32A7DBC2" w:rsidR="00AB3B1C" w:rsidRDefault="00F47C9F" w:rsidP="00AB3B1C">
            <w:pPr>
              <w:jc w:val="center"/>
            </w:pPr>
            <w:r>
              <w:t>17</w:t>
            </w:r>
          </w:p>
        </w:tc>
        <w:tc>
          <w:tcPr>
            <w:tcW w:w="1551" w:type="dxa"/>
            <w:vAlign w:val="center"/>
          </w:tcPr>
          <w:p w14:paraId="131403C2" w14:textId="77777777" w:rsidR="00AB3B1C" w:rsidRDefault="00AB3B1C" w:rsidP="00AB3B1C">
            <w:pPr>
              <w:jc w:val="center"/>
            </w:pPr>
          </w:p>
        </w:tc>
        <w:tc>
          <w:tcPr>
            <w:tcW w:w="1551" w:type="dxa"/>
            <w:vAlign w:val="center"/>
          </w:tcPr>
          <w:p w14:paraId="01E0EEB7" w14:textId="6C8D6E8E" w:rsidR="00AB3B1C" w:rsidRDefault="007F5510" w:rsidP="00AB3B1C">
            <w:pPr>
              <w:jc w:val="center"/>
            </w:pPr>
            <w:r>
              <w:t>1</w:t>
            </w:r>
            <w:r w:rsidR="00DC33B5">
              <w:t>2</w:t>
            </w:r>
          </w:p>
        </w:tc>
      </w:tr>
    </w:tbl>
    <w:p w14:paraId="48031808" w14:textId="1D689232"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4E2C1270"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0BCC3D9D"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2FA81603" w:rsidR="00F07AFA" w:rsidRPr="00041E1A" w:rsidRDefault="00ED4FB5" w:rsidP="004D09D6">
            <w:pPr>
              <w:tabs>
                <w:tab w:val="left" w:pos="-720"/>
              </w:tabs>
              <w:suppressAutoHyphens/>
              <w:spacing w:before="80"/>
              <w:jc w:val="center"/>
              <w:rPr>
                <w:rFonts w:cs="Arial"/>
                <w:spacing w:val="-2"/>
                <w:szCs w:val="22"/>
              </w:rPr>
            </w:pPr>
            <w:r>
              <w:rPr>
                <w:rFonts w:cs="Arial"/>
                <w:spacing w:val="-2"/>
                <w:szCs w:val="22"/>
              </w:rPr>
              <w:t>5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40A943AD" w:rsidR="00F07AFA" w:rsidRPr="00041E1A"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41E1A">
              <w:rPr>
                <w:rFonts w:eastAsiaTheme="minorEastAsia" w:cs="Arial"/>
                <w:spacing w:val="-2"/>
                <w:szCs w:val="22"/>
                <w:lang w:eastAsia="zh-CN"/>
              </w:rPr>
              <w:t>3</w:t>
            </w:r>
            <w:r w:rsidR="00DC6336">
              <w:rPr>
                <w:rFonts w:eastAsiaTheme="minorEastAsia" w:cs="Arial"/>
                <w:spacing w:val="-2"/>
                <w:szCs w:val="22"/>
                <w:lang w:eastAsia="zh-CN"/>
              </w:rPr>
              <w:t>5</w:t>
            </w:r>
          </w:p>
        </w:tc>
      </w:tr>
      <w:tr w:rsidR="00F07AFA" w:rsidRPr="00041E1A" w14:paraId="200CA250" w14:textId="77777777" w:rsidTr="008E16EB">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EA371E3" w14:textId="344257AF" w:rsidR="00F07AFA" w:rsidRPr="00041E1A" w:rsidRDefault="00666649" w:rsidP="004D09D6">
            <w:pPr>
              <w:tabs>
                <w:tab w:val="left" w:pos="-720"/>
              </w:tabs>
              <w:suppressAutoHyphens/>
              <w:spacing w:before="80" w:line="276" w:lineRule="auto"/>
              <w:jc w:val="center"/>
              <w:rPr>
                <w:rFonts w:cs="Arial"/>
                <w:spacing w:val="-2"/>
                <w:szCs w:val="22"/>
              </w:rPr>
            </w:pPr>
            <w:r>
              <w:rPr>
                <w:rFonts w:cs="Arial"/>
                <w:spacing w:val="-2"/>
                <w:szCs w:val="22"/>
              </w:rPr>
              <w:t>1</w:t>
            </w:r>
            <w:r w:rsidR="008E16EB">
              <w:rPr>
                <w:rFonts w:cs="Arial"/>
                <w:spacing w:val="-2"/>
                <w:szCs w:val="22"/>
              </w:rPr>
              <w:t>0</w:t>
            </w:r>
          </w:p>
        </w:tc>
        <w:tc>
          <w:tcPr>
            <w:tcW w:w="14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F54D5CC" w14:textId="318E9461" w:rsidR="00F07AFA" w:rsidRPr="00041E1A" w:rsidRDefault="00666649" w:rsidP="004D09D6">
            <w:pPr>
              <w:tabs>
                <w:tab w:val="left" w:pos="-720"/>
              </w:tabs>
              <w:suppressAutoHyphens/>
              <w:spacing w:before="80" w:line="276" w:lineRule="auto"/>
              <w:jc w:val="center"/>
              <w:rPr>
                <w:rFonts w:cs="Arial"/>
                <w:spacing w:val="-2"/>
                <w:szCs w:val="22"/>
              </w:rPr>
            </w:pPr>
            <w:r>
              <w:rPr>
                <w:rFonts w:cs="Arial"/>
                <w:spacing w:val="-2"/>
                <w:szCs w:val="22"/>
              </w:rPr>
              <w:t>1</w:t>
            </w:r>
            <w:r w:rsidR="008E16EB">
              <w:rPr>
                <w:rFonts w:cs="Arial"/>
                <w:spacing w:val="-2"/>
                <w:szCs w:val="22"/>
              </w:rPr>
              <w:t>0</w:t>
            </w:r>
          </w:p>
        </w:tc>
        <w:tc>
          <w:tcPr>
            <w:tcW w:w="14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49AE61F"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57B2C91" w14:textId="4195E0B8" w:rsidR="00F07AFA" w:rsidRPr="00041E1A" w:rsidRDefault="00DC6336" w:rsidP="004D09D6">
            <w:pPr>
              <w:tabs>
                <w:tab w:val="left" w:pos="-720"/>
              </w:tabs>
              <w:suppressAutoHyphens/>
              <w:spacing w:before="80"/>
              <w:jc w:val="center"/>
              <w:rPr>
                <w:rFonts w:cs="Arial"/>
                <w:spacing w:val="-2"/>
                <w:szCs w:val="22"/>
              </w:rPr>
            </w:pPr>
            <w:r>
              <w:rPr>
                <w:rFonts w:cs="Arial"/>
                <w:spacing w:val="-2"/>
                <w:szCs w:val="22"/>
              </w:rPr>
              <w:t>9</w:t>
            </w:r>
            <w:r w:rsidR="00DC33B5">
              <w:rPr>
                <w:rFonts w:cs="Arial"/>
                <w:spacing w:val="-2"/>
                <w:szCs w:val="22"/>
              </w:rPr>
              <w:t>4</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169B9E1" w14:textId="6FE152EC" w:rsidR="00F07AFA" w:rsidRPr="00041E1A" w:rsidRDefault="00F07AFA" w:rsidP="004D09D6">
            <w:pPr>
              <w:tabs>
                <w:tab w:val="left" w:pos="-720"/>
              </w:tabs>
              <w:suppressAutoHyphens/>
              <w:spacing w:before="80"/>
              <w:jc w:val="center"/>
              <w:rPr>
                <w:rFonts w:cs="Arial"/>
                <w:spacing w:val="-2"/>
                <w:szCs w:val="22"/>
              </w:rPr>
            </w:pPr>
            <w:r w:rsidRPr="00041E1A">
              <w:rPr>
                <w:rFonts w:eastAsiaTheme="minorEastAsia" w:cs="Arial"/>
                <w:spacing w:val="-2"/>
                <w:szCs w:val="22"/>
                <w:lang w:eastAsia="zh-CN"/>
              </w:rPr>
              <w:t>6</w:t>
            </w:r>
            <w:r w:rsidR="00DC6336">
              <w:rPr>
                <w:rFonts w:eastAsiaTheme="minorEastAsia" w:cs="Arial"/>
                <w:spacing w:val="-2"/>
                <w:szCs w:val="22"/>
                <w:lang w:eastAsia="zh-CN"/>
              </w:rPr>
              <w:t>5</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8BC81D3"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w:t>
      </w:r>
      <w:r w:rsidR="007430F4">
        <w:rPr>
          <w:rFonts w:eastAsiaTheme="minorHAnsi" w:cs="Arial"/>
          <w:color w:val="000000"/>
          <w:szCs w:val="22"/>
          <w:lang w:val="en-GB"/>
        </w:rPr>
        <w:t xml:space="preserve"> </w:t>
      </w:r>
      <w:r>
        <w:rPr>
          <w:rFonts w:eastAsiaTheme="minorHAnsi" w:cs="Arial"/>
          <w:color w:val="000000"/>
          <w:szCs w:val="22"/>
          <w:lang w:val="en-GB"/>
        </w:rPr>
        <w:t>question</w:t>
      </w:r>
      <w:proofErr w:type="gramEnd"/>
      <w:r>
        <w:rPr>
          <w:rFonts w:eastAsiaTheme="minorHAnsi" w:cs="Arial"/>
          <w:color w:val="000000"/>
          <w:szCs w:val="22"/>
          <w:lang w:val="en-GB"/>
        </w:rPr>
        <w:t>.</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C653EB">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06BDF53A"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DC6336">
        <w:rPr>
          <w:rFonts w:cs="Arial"/>
          <w:b/>
          <w:szCs w:val="28"/>
        </w:rPr>
        <w:t>9</w:t>
      </w:r>
      <w:r w:rsidR="00DC33B5">
        <w:rPr>
          <w:rFonts w:cs="Arial"/>
          <w:b/>
          <w:szCs w:val="28"/>
        </w:rPr>
        <w:t>4</w:t>
      </w:r>
      <w:r w:rsidR="008635F2">
        <w:rPr>
          <w:rFonts w:cs="Arial"/>
          <w:b/>
          <w:szCs w:val="28"/>
        </w:rPr>
        <w:t xml:space="preserve"> </w:t>
      </w:r>
      <w:r w:rsidRPr="00B650CE">
        <w:rPr>
          <w:rFonts w:cs="Arial"/>
          <w:b/>
          <w:szCs w:val="28"/>
        </w:rPr>
        <w:t>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0922F11A"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9" w:name="_Hlk4678058"/>
      <w:r w:rsidRPr="00151779">
        <w:rPr>
          <w:rFonts w:eastAsiaTheme="minorHAnsi" w:cs="Arial"/>
          <w:color w:val="000000"/>
          <w:szCs w:val="22"/>
          <w:lang w:val="en-GB"/>
        </w:rPr>
        <w:t xml:space="preserve">This section has </w:t>
      </w:r>
      <w:r w:rsidR="00C1321D" w:rsidRPr="00C1321D">
        <w:rPr>
          <w:rFonts w:eastAsiaTheme="minorHAnsi" w:cs="Arial"/>
          <w:b/>
          <w:color w:val="000000"/>
          <w:szCs w:val="22"/>
          <w:lang w:val="en-GB"/>
        </w:rPr>
        <w:t>t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9"/>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2B9BC9EB" w14:textId="24E3859D" w:rsidR="00FF552C" w:rsidRPr="00FF552C" w:rsidRDefault="00FF552C" w:rsidP="00FF552C">
      <w:pPr>
        <w:jc w:val="both"/>
        <w:rPr>
          <w:rFonts w:cs="Arial"/>
          <w:b/>
          <w:bCs/>
        </w:rPr>
      </w:pPr>
      <w:r w:rsidRPr="00FF552C">
        <w:rPr>
          <w:rFonts w:cs="Arial"/>
          <w:b/>
          <w:bCs/>
        </w:rPr>
        <w:t xml:space="preserve">Question </w:t>
      </w:r>
      <w:r w:rsidR="00297050">
        <w:rPr>
          <w:rFonts w:cs="Arial"/>
          <w:b/>
          <w:bCs/>
        </w:rPr>
        <w:t>8</w:t>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r>
      <w:r w:rsidRPr="00FF552C">
        <w:rPr>
          <w:rFonts w:cs="Arial"/>
          <w:b/>
          <w:bCs/>
        </w:rPr>
        <w:tab/>
        <w:t>(</w:t>
      </w:r>
      <w:r w:rsidR="00297050">
        <w:rPr>
          <w:rFonts w:cs="Arial"/>
          <w:b/>
          <w:bCs/>
        </w:rPr>
        <w:t>6</w:t>
      </w:r>
      <w:r w:rsidRPr="00FF552C">
        <w:rPr>
          <w:rFonts w:cs="Arial"/>
          <w:b/>
          <w:bCs/>
        </w:rPr>
        <w:t xml:space="preserve"> marks)</w:t>
      </w:r>
    </w:p>
    <w:p w14:paraId="535CE318" w14:textId="77777777" w:rsidR="00FF552C" w:rsidRDefault="00FF552C" w:rsidP="00FF552C">
      <w:pPr>
        <w:jc w:val="both"/>
        <w:rPr>
          <w:rFonts w:cs="Arial"/>
        </w:rPr>
      </w:pPr>
    </w:p>
    <w:p w14:paraId="1EB33F52" w14:textId="2C434431" w:rsidR="00FF552C" w:rsidRDefault="00FF552C" w:rsidP="00FF552C">
      <w:pPr>
        <w:jc w:val="both"/>
        <w:rPr>
          <w:rFonts w:cs="Arial"/>
        </w:rPr>
      </w:pPr>
      <w:r w:rsidRPr="00271C7E">
        <w:rPr>
          <w:noProof/>
        </w:rPr>
        <w:drawing>
          <wp:anchor distT="0" distB="0" distL="114300" distR="114300" simplePos="0" relativeHeight="251659264" behindDoc="1" locked="0" layoutInCell="1" allowOverlap="1" wp14:anchorId="0C98268A" wp14:editId="440B359A">
            <wp:simplePos x="0" y="0"/>
            <wp:positionH relativeFrom="column">
              <wp:posOffset>1526540</wp:posOffset>
            </wp:positionH>
            <wp:positionV relativeFrom="paragraph">
              <wp:posOffset>417195</wp:posOffset>
            </wp:positionV>
            <wp:extent cx="3299460" cy="1755775"/>
            <wp:effectExtent l="0" t="0" r="0" b="0"/>
            <wp:wrapTight wrapText="bothSides">
              <wp:wrapPolygon edited="0">
                <wp:start x="0" y="0"/>
                <wp:lineTo x="0" y="21327"/>
                <wp:lineTo x="21450" y="21327"/>
                <wp:lineTo x="21450"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99460" cy="1755775"/>
                    </a:xfrm>
                    <a:prstGeom prst="rect">
                      <a:avLst/>
                    </a:prstGeom>
                  </pic:spPr>
                </pic:pic>
              </a:graphicData>
            </a:graphic>
          </wp:anchor>
        </w:drawing>
      </w:r>
      <w:r w:rsidRPr="00271C7E">
        <w:rPr>
          <w:rFonts w:cs="Arial"/>
        </w:rPr>
        <w:t xml:space="preserve">The diagram shows part of the curve with equation </w:t>
      </w:r>
      <m:oMath>
        <m:r>
          <w:rPr>
            <w:rFonts w:ascii="Cambria Math" w:hAnsi="Cambria Math" w:cs="Arial"/>
          </w:rPr>
          <m:t>y=10+8x+</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oMath>
      <w:r w:rsidRPr="00271C7E">
        <w:rPr>
          <w:rFonts w:cs="Arial"/>
        </w:rPr>
        <w:t xml:space="preserve"> and a maximum turning point at </w:t>
      </w:r>
      <m:oMath>
        <m:r>
          <w:rPr>
            <w:rFonts w:ascii="Cambria Math" w:hAnsi="Cambria Math" w:cs="Arial"/>
          </w:rPr>
          <m:t xml:space="preserve">A. </m:t>
        </m:r>
      </m:oMath>
      <w:r w:rsidRPr="00271C7E">
        <w:rPr>
          <w:rFonts w:cs="Arial"/>
        </w:rPr>
        <w:t xml:space="preserve">The region </w:t>
      </w:r>
      <m:oMath>
        <m:r>
          <w:rPr>
            <w:rFonts w:ascii="Cambria Math" w:hAnsi="Cambria Math" w:cs="Arial"/>
          </w:rPr>
          <m:t>R</m:t>
        </m:r>
      </m:oMath>
      <w:r w:rsidRPr="00271C7E">
        <w:rPr>
          <w:rFonts w:cs="Arial"/>
        </w:rPr>
        <w:t xml:space="preserve"> is bounded by the curve, the </w:t>
      </w:r>
      <m:oMath>
        <m:r>
          <w:rPr>
            <w:rFonts w:ascii="Cambria Math" w:hAnsi="Cambria Math" w:cs="Arial"/>
          </w:rPr>
          <m:t>y</m:t>
        </m:r>
      </m:oMath>
      <w:r w:rsidRPr="00271C7E">
        <w:rPr>
          <w:rFonts w:cs="Arial"/>
        </w:rPr>
        <w:t xml:space="preserve"> – axis and the line from </w:t>
      </w:r>
      <m:oMath>
        <m:r>
          <w:rPr>
            <w:rFonts w:ascii="Cambria Math" w:hAnsi="Cambria Math" w:cs="Arial"/>
          </w:rPr>
          <m:t>O</m:t>
        </m:r>
      </m:oMath>
      <w:r w:rsidRPr="00271C7E">
        <w:rPr>
          <w:rFonts w:cs="Arial"/>
        </w:rPr>
        <w:t xml:space="preserve"> to </w:t>
      </w:r>
      <m:oMath>
        <m:r>
          <w:rPr>
            <w:rFonts w:ascii="Cambria Math" w:hAnsi="Cambria Math" w:cs="Arial"/>
          </w:rPr>
          <m:t>A</m:t>
        </m:r>
      </m:oMath>
      <w:r w:rsidRPr="00271C7E">
        <w:rPr>
          <w:rFonts w:cs="Arial"/>
        </w:rPr>
        <w:t xml:space="preserve">, where </w:t>
      </w:r>
      <m:oMath>
        <m:r>
          <w:rPr>
            <w:rFonts w:ascii="Cambria Math" w:hAnsi="Cambria Math" w:cs="Arial"/>
          </w:rPr>
          <m:t>O</m:t>
        </m:r>
      </m:oMath>
      <w:r w:rsidRPr="00271C7E">
        <w:rPr>
          <w:rFonts w:cs="Arial"/>
        </w:rPr>
        <w:t xml:space="preserve"> is the origin. </w:t>
      </w:r>
    </w:p>
    <w:p w14:paraId="5D90F3D2" w14:textId="77777777" w:rsidR="00FF552C" w:rsidRDefault="00FF552C" w:rsidP="00FF552C">
      <w:pPr>
        <w:rPr>
          <w:rFonts w:cs="Arial"/>
        </w:rPr>
      </w:pPr>
    </w:p>
    <w:p w14:paraId="1CE6A0A0" w14:textId="77777777" w:rsidR="00FF552C" w:rsidRDefault="00FF552C" w:rsidP="00FF552C">
      <w:pPr>
        <w:rPr>
          <w:rFonts w:cs="Arial"/>
        </w:rPr>
      </w:pPr>
    </w:p>
    <w:p w14:paraId="56ACCBBA" w14:textId="77777777" w:rsidR="00FF552C" w:rsidRDefault="00FF552C" w:rsidP="00FF552C">
      <w:pPr>
        <w:rPr>
          <w:rFonts w:cs="Arial"/>
        </w:rPr>
      </w:pPr>
    </w:p>
    <w:p w14:paraId="3E1081DA" w14:textId="77777777" w:rsidR="00FF552C" w:rsidRDefault="00FF552C" w:rsidP="00FF552C">
      <w:pPr>
        <w:rPr>
          <w:rFonts w:cs="Arial"/>
        </w:rPr>
      </w:pPr>
    </w:p>
    <w:p w14:paraId="1A525586" w14:textId="77777777" w:rsidR="00FF552C" w:rsidRDefault="00FF552C" w:rsidP="00FF552C">
      <w:pPr>
        <w:rPr>
          <w:rFonts w:cs="Arial"/>
        </w:rPr>
      </w:pPr>
    </w:p>
    <w:p w14:paraId="63A7BA89" w14:textId="77777777" w:rsidR="00FF552C" w:rsidRDefault="00FF552C" w:rsidP="00FF552C">
      <w:pPr>
        <w:rPr>
          <w:rFonts w:cs="Arial"/>
        </w:rPr>
      </w:pPr>
    </w:p>
    <w:p w14:paraId="34AC1733" w14:textId="77777777" w:rsidR="00FF552C" w:rsidRDefault="00FF552C" w:rsidP="00FF552C">
      <w:pPr>
        <w:rPr>
          <w:rFonts w:cs="Arial"/>
        </w:rPr>
      </w:pPr>
    </w:p>
    <w:p w14:paraId="4902DBEA" w14:textId="77777777" w:rsidR="00FF552C" w:rsidRDefault="00FF552C" w:rsidP="00FF552C">
      <w:pPr>
        <w:rPr>
          <w:rFonts w:cs="Arial"/>
        </w:rPr>
      </w:pPr>
    </w:p>
    <w:p w14:paraId="0DBB786D" w14:textId="77777777" w:rsidR="00FF552C" w:rsidRDefault="00FF552C" w:rsidP="00FF552C">
      <w:pPr>
        <w:rPr>
          <w:rFonts w:cs="Arial"/>
        </w:rPr>
      </w:pPr>
    </w:p>
    <w:p w14:paraId="6C07ADF5" w14:textId="77777777" w:rsidR="00FF552C" w:rsidRDefault="00FF552C" w:rsidP="00FF552C">
      <w:pPr>
        <w:rPr>
          <w:rFonts w:cs="Arial"/>
        </w:rPr>
      </w:pPr>
    </w:p>
    <w:p w14:paraId="7DA99154" w14:textId="77777777" w:rsidR="00FF552C" w:rsidRDefault="00FF552C" w:rsidP="00FF552C">
      <w:pPr>
        <w:rPr>
          <w:rFonts w:cs="Arial"/>
        </w:rPr>
      </w:pPr>
    </w:p>
    <w:p w14:paraId="6D393122" w14:textId="77777777" w:rsidR="00FF552C" w:rsidRPr="00271C7E" w:rsidRDefault="00FF552C" w:rsidP="00FF552C">
      <w:pPr>
        <w:rPr>
          <w:rFonts w:cs="Arial"/>
        </w:rPr>
      </w:pPr>
    </w:p>
    <w:p w14:paraId="461EDBAA" w14:textId="78768366" w:rsidR="00FF552C" w:rsidRDefault="00FF552C" w:rsidP="00C653EB">
      <w:pPr>
        <w:pStyle w:val="ListParagraph"/>
        <w:numPr>
          <w:ilvl w:val="0"/>
          <w:numId w:val="2"/>
        </w:numPr>
        <w:spacing w:after="160" w:line="259" w:lineRule="auto"/>
        <w:rPr>
          <w:rFonts w:cs="Arial"/>
        </w:rPr>
      </w:pPr>
      <w:r w:rsidRPr="00271C7E">
        <w:rPr>
          <w:rFonts w:cs="Arial"/>
        </w:rPr>
        <w:t xml:space="preserve">Using calculus, </w:t>
      </w:r>
      <w:r w:rsidR="001968B6">
        <w:rPr>
          <w:rFonts w:cs="Arial"/>
        </w:rPr>
        <w:t>determine</w:t>
      </w:r>
      <w:r w:rsidRPr="00271C7E">
        <w:rPr>
          <w:rFonts w:cs="Arial"/>
        </w:rPr>
        <w:t xml:space="preserve"> the coordinate of </w:t>
      </w:r>
      <m:oMath>
        <m:r>
          <w:rPr>
            <w:rFonts w:ascii="Cambria Math" w:hAnsi="Cambria Math" w:cs="Arial"/>
          </w:rPr>
          <m:t>A</m:t>
        </m:r>
      </m:oMath>
      <w:r w:rsidRPr="00271C7E">
        <w:rPr>
          <w:rFonts w:cs="Arial"/>
        </w:rPr>
        <w:t>.</w:t>
      </w:r>
      <w:r w:rsidRPr="00271C7E">
        <w:rPr>
          <w:rFonts w:cs="Arial"/>
        </w:rPr>
        <w:tab/>
      </w:r>
      <w:r w:rsidRPr="00271C7E">
        <w:rPr>
          <w:rFonts w:cs="Arial"/>
        </w:rPr>
        <w:tab/>
      </w:r>
      <w:r w:rsidRPr="00271C7E">
        <w:rPr>
          <w:rFonts w:cs="Arial"/>
        </w:rPr>
        <w:tab/>
      </w:r>
      <w:r w:rsidRPr="00271C7E">
        <w:rPr>
          <w:rFonts w:cs="Arial"/>
        </w:rPr>
        <w:tab/>
        <w:t>(</w:t>
      </w:r>
      <w:r w:rsidR="00297050">
        <w:rPr>
          <w:rFonts w:cs="Arial"/>
        </w:rPr>
        <w:t>3</w:t>
      </w:r>
      <w:r w:rsidRPr="00271C7E">
        <w:rPr>
          <w:rFonts w:cs="Arial"/>
        </w:rPr>
        <w:t xml:space="preserve"> marks)</w:t>
      </w:r>
    </w:p>
    <w:p w14:paraId="72C9A179" w14:textId="39669142" w:rsidR="00C72D5C" w:rsidRPr="00C72D5C" w:rsidRDefault="004F3E74" w:rsidP="00FF552C">
      <w:pPr>
        <w:spacing w:after="160" w:line="259" w:lineRule="auto"/>
        <w:rPr>
          <w:rFonts w:cs="Arial"/>
        </w:rPr>
      </w:pPr>
      <m:oMathPara>
        <m:oMath>
          <m:f>
            <m:fPr>
              <m:ctrlPr>
                <w:rPr>
                  <w:rFonts w:ascii="Cambria Math" w:hAnsi="Cambria Math" w:cs="Arial"/>
                  <w:i/>
                </w:rPr>
              </m:ctrlPr>
            </m:fPr>
            <m:num>
              <m:r>
                <w:rPr>
                  <w:rFonts w:ascii="Cambria Math" w:hAnsi="Cambria Math" w:cs="Arial"/>
                </w:rPr>
                <m:t>dy</m:t>
              </m:r>
            </m:num>
            <m:den>
              <m:r>
                <w:rPr>
                  <w:rFonts w:ascii="Cambria Math" w:hAnsi="Cambria Math" w:cs="Arial"/>
                </w:rPr>
                <m:t>dx</m:t>
              </m:r>
            </m:den>
          </m:f>
          <m:r>
            <w:rPr>
              <w:rFonts w:ascii="Cambria Math" w:hAnsi="Cambria Math" w:cs="Arial"/>
            </w:rPr>
            <m:t>=8+2x-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0,  x=-</m:t>
          </m:r>
          <m:f>
            <m:fPr>
              <m:ctrlPr>
                <w:rPr>
                  <w:rFonts w:ascii="Cambria Math" w:hAnsi="Cambria Math" w:cs="Arial"/>
                  <w:i/>
                </w:rPr>
              </m:ctrlPr>
            </m:fPr>
            <m:num>
              <m:r>
                <w:rPr>
                  <w:rFonts w:ascii="Cambria Math" w:hAnsi="Cambria Math" w:cs="Arial"/>
                </w:rPr>
                <m:t>4</m:t>
              </m:r>
            </m:num>
            <m:den>
              <m:r>
                <w:rPr>
                  <w:rFonts w:ascii="Cambria Math" w:hAnsi="Cambria Math" w:cs="Arial"/>
                </w:rPr>
                <m:t>3</m:t>
              </m:r>
            </m:den>
          </m:f>
          <m:r>
            <w:rPr>
              <w:rFonts w:ascii="Cambria Math" w:hAnsi="Cambria Math" w:cs="Arial"/>
            </w:rPr>
            <m:t xml:space="preserve"> </m:t>
          </m:r>
          <m:d>
            <m:dPr>
              <m:ctrlPr>
                <w:rPr>
                  <w:rFonts w:ascii="Cambria Math" w:hAnsi="Cambria Math" w:cs="Arial"/>
                  <w:i/>
                </w:rPr>
              </m:ctrlPr>
            </m:dPr>
            <m:e>
              <m:r>
                <w:rPr>
                  <w:rFonts w:ascii="Cambria Math" w:hAnsi="Cambria Math" w:cs="Arial"/>
                </w:rPr>
                <m:t>reject</m:t>
              </m:r>
            </m:e>
          </m:d>
          <m:r>
            <w:rPr>
              <w:rFonts w:ascii="Cambria Math" w:hAnsi="Cambria Math" w:cs="Arial"/>
            </w:rPr>
            <m:t>,  x=2,</m:t>
          </m:r>
        </m:oMath>
      </m:oMathPara>
    </w:p>
    <w:p w14:paraId="2EDF51F1" w14:textId="2D4CFE97" w:rsidR="00C72D5C" w:rsidRPr="00297050" w:rsidRDefault="00C72D5C" w:rsidP="00FF552C">
      <w:pPr>
        <w:spacing w:after="160" w:line="259" w:lineRule="auto"/>
        <w:rPr>
          <w:rFonts w:cs="Arial"/>
        </w:rPr>
      </w:pPr>
      <m:oMathPara>
        <m:oMath>
          <m:r>
            <w:rPr>
              <w:rFonts w:ascii="Cambria Math" w:hAnsi="Cambria Math" w:cs="Arial"/>
            </w:rPr>
            <m:t>y=10+8</m:t>
          </m:r>
          <m:d>
            <m:dPr>
              <m:ctrlPr>
                <w:rPr>
                  <w:rFonts w:ascii="Cambria Math" w:hAnsi="Cambria Math" w:cs="Arial"/>
                  <w:i/>
                </w:rPr>
              </m:ctrlPr>
            </m:dPr>
            <m:e>
              <m:r>
                <w:rPr>
                  <w:rFonts w:ascii="Cambria Math" w:hAnsi="Cambria Math" w:cs="Arial"/>
                </w:rPr>
                <m:t>2</m:t>
              </m:r>
            </m:e>
          </m:d>
          <m:r>
            <w:rPr>
              <w:rFonts w:ascii="Cambria Math" w:hAnsi="Cambria Math" w:cs="Arial"/>
            </w:rPr>
            <m:t>+</m:t>
          </m:r>
          <m:sSup>
            <m:sSupPr>
              <m:ctrlPr>
                <w:rPr>
                  <w:rFonts w:ascii="Cambria Math" w:hAnsi="Cambria Math" w:cs="Arial"/>
                  <w:i/>
                </w:rPr>
              </m:ctrlPr>
            </m:sSupPr>
            <m:e>
              <m:r>
                <w:rPr>
                  <w:rFonts w:ascii="Cambria Math" w:hAnsi="Cambria Math" w:cs="Arial"/>
                </w:rPr>
                <m:t>2</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2</m:t>
              </m:r>
            </m:e>
            <m:sup>
              <m:r>
                <w:rPr>
                  <w:rFonts w:ascii="Cambria Math" w:hAnsi="Cambria Math" w:cs="Arial"/>
                </w:rPr>
                <m:t>3</m:t>
              </m:r>
            </m:sup>
          </m:sSup>
          <m:r>
            <w:rPr>
              <w:rFonts w:ascii="Cambria Math" w:hAnsi="Cambria Math" w:cs="Arial"/>
            </w:rPr>
            <m:t>=22</m:t>
          </m:r>
        </m:oMath>
      </m:oMathPara>
    </w:p>
    <w:p w14:paraId="7DCFC470" w14:textId="6EA69CC6" w:rsidR="00297050" w:rsidRPr="00C72D5C" w:rsidRDefault="00297050" w:rsidP="00FF552C">
      <w:pPr>
        <w:spacing w:after="160" w:line="259" w:lineRule="auto"/>
        <w:rPr>
          <w:rFonts w:cs="Arial"/>
        </w:rPr>
      </w:pPr>
      <m:oMathPara>
        <m:oMath>
          <m:r>
            <w:rPr>
              <w:rFonts w:ascii="Cambria Math" w:hAnsi="Cambria Math" w:cs="Arial"/>
            </w:rPr>
            <m:t>Hence,  A  is (2, 22)</m:t>
          </m:r>
        </m:oMath>
      </m:oMathPara>
    </w:p>
    <w:p w14:paraId="61D750AB" w14:textId="029134BD" w:rsidR="00C72D5C" w:rsidRPr="001968B6" w:rsidRDefault="001968B6" w:rsidP="001968B6">
      <w:pPr>
        <w:pStyle w:val="ListParagraph"/>
        <w:numPr>
          <w:ilvl w:val="0"/>
          <w:numId w:val="5"/>
        </w:numPr>
        <w:spacing w:after="160" w:line="259" w:lineRule="auto"/>
        <w:rPr>
          <w:rFonts w:cs="Arial"/>
        </w:rPr>
      </w:pPr>
      <w:r>
        <w:rPr>
          <w:rFonts w:cs="Arial"/>
        </w:rPr>
        <w:t xml:space="preserve">Determine </w:t>
      </w:r>
      <m:oMath>
        <m:f>
          <m:fPr>
            <m:ctrlPr>
              <w:rPr>
                <w:rFonts w:ascii="Cambria Math" w:hAnsi="Cambria Math" w:cs="Arial"/>
                <w:i/>
              </w:rPr>
            </m:ctrlPr>
          </m:fPr>
          <m:num>
            <m:r>
              <w:rPr>
                <w:rFonts w:ascii="Cambria Math" w:hAnsi="Cambria Math" w:cs="Arial"/>
              </w:rPr>
              <m:t>dy</m:t>
            </m:r>
          </m:num>
          <m:den>
            <m:r>
              <w:rPr>
                <w:rFonts w:ascii="Cambria Math" w:hAnsi="Cambria Math" w:cs="Arial"/>
              </w:rPr>
              <m:t>dx</m:t>
            </m:r>
          </m:den>
        </m:f>
      </m:oMath>
    </w:p>
    <w:p w14:paraId="17A0E6D8" w14:textId="6C26B3EC" w:rsidR="001968B6" w:rsidRDefault="001968B6" w:rsidP="001968B6">
      <w:pPr>
        <w:pStyle w:val="ListParagraph"/>
        <w:numPr>
          <w:ilvl w:val="0"/>
          <w:numId w:val="5"/>
        </w:numPr>
        <w:spacing w:after="160" w:line="259" w:lineRule="auto"/>
        <w:rPr>
          <w:rFonts w:cs="Arial"/>
        </w:rPr>
      </w:pPr>
      <w:r>
        <w:rPr>
          <w:rFonts w:cs="Arial"/>
        </w:rPr>
        <w:t xml:space="preserve">Equate </w:t>
      </w:r>
      <m:oMath>
        <m:f>
          <m:fPr>
            <m:ctrlPr>
              <w:rPr>
                <w:rFonts w:ascii="Cambria Math" w:hAnsi="Cambria Math" w:cs="Arial"/>
                <w:i/>
              </w:rPr>
            </m:ctrlPr>
          </m:fPr>
          <m:num>
            <m:r>
              <w:rPr>
                <w:rFonts w:ascii="Cambria Math" w:hAnsi="Cambria Math" w:cs="Arial"/>
              </w:rPr>
              <m:t>dy</m:t>
            </m:r>
          </m:num>
          <m:den>
            <m:r>
              <w:rPr>
                <w:rFonts w:ascii="Cambria Math" w:hAnsi="Cambria Math" w:cs="Arial"/>
              </w:rPr>
              <m:t>dx</m:t>
            </m:r>
          </m:den>
        </m:f>
      </m:oMath>
      <w:r w:rsidR="004D4290">
        <w:rPr>
          <w:rFonts w:cs="Arial"/>
        </w:rPr>
        <w:t xml:space="preserve"> to 0</w:t>
      </w:r>
      <w:r>
        <w:rPr>
          <w:rFonts w:cs="Arial"/>
        </w:rPr>
        <w:t xml:space="preserve"> and solve for </w:t>
      </w:r>
      <m:oMath>
        <m:r>
          <w:rPr>
            <w:rFonts w:ascii="Cambria Math" w:hAnsi="Cambria Math" w:cs="Arial"/>
          </w:rPr>
          <m:t>x</m:t>
        </m:r>
      </m:oMath>
    </w:p>
    <w:p w14:paraId="6B46D028" w14:textId="1DFEC990" w:rsidR="00981A64" w:rsidRDefault="001968B6" w:rsidP="00981A64">
      <w:pPr>
        <w:pStyle w:val="ListParagraph"/>
        <w:numPr>
          <w:ilvl w:val="0"/>
          <w:numId w:val="5"/>
        </w:numPr>
        <w:spacing w:after="160" w:line="259" w:lineRule="auto"/>
        <w:rPr>
          <w:rFonts w:cs="Arial"/>
        </w:rPr>
      </w:pPr>
      <w:r>
        <w:rPr>
          <w:rFonts w:cs="Arial"/>
        </w:rPr>
        <w:t xml:space="preserve">State the coordinate </w:t>
      </w:r>
    </w:p>
    <w:p w14:paraId="52874BBD" w14:textId="77777777" w:rsidR="00297050" w:rsidRPr="00297050" w:rsidRDefault="00297050" w:rsidP="00297050">
      <w:pPr>
        <w:pStyle w:val="ListParagraph"/>
        <w:spacing w:after="160" w:line="259" w:lineRule="auto"/>
        <w:rPr>
          <w:rFonts w:cs="Arial"/>
        </w:rPr>
      </w:pPr>
    </w:p>
    <w:p w14:paraId="0422320F" w14:textId="61FE2787" w:rsidR="00FF552C" w:rsidRPr="00271C7E" w:rsidRDefault="00FF552C" w:rsidP="00C653EB">
      <w:pPr>
        <w:pStyle w:val="ListParagraph"/>
        <w:numPr>
          <w:ilvl w:val="0"/>
          <w:numId w:val="2"/>
        </w:numPr>
        <w:spacing w:after="160" w:line="259" w:lineRule="auto"/>
        <w:rPr>
          <w:rFonts w:cs="Arial"/>
        </w:rPr>
      </w:pPr>
      <w:r w:rsidRPr="00271C7E">
        <w:rPr>
          <w:rFonts w:cs="Arial"/>
        </w:rPr>
        <w:t xml:space="preserve">Hence, find the exact area of </w:t>
      </w:r>
      <m:oMath>
        <m:r>
          <w:rPr>
            <w:rFonts w:ascii="Cambria Math" w:hAnsi="Cambria Math" w:cs="Arial"/>
          </w:rPr>
          <m:t>R</m:t>
        </m:r>
      </m:oMath>
      <w:r w:rsidRPr="00271C7E">
        <w:rPr>
          <w:rFonts w:cs="Arial"/>
        </w:rPr>
        <w:t>.</w:t>
      </w:r>
      <w:r w:rsidRPr="00271C7E">
        <w:rPr>
          <w:rFonts w:cs="Arial"/>
        </w:rPr>
        <w:tab/>
      </w:r>
      <w:r w:rsidRPr="00271C7E">
        <w:rPr>
          <w:rFonts w:cs="Arial"/>
        </w:rPr>
        <w:tab/>
      </w:r>
      <w:r w:rsidRPr="00271C7E">
        <w:rPr>
          <w:rFonts w:cs="Arial"/>
        </w:rPr>
        <w:tab/>
      </w:r>
      <w:r w:rsidRPr="00271C7E">
        <w:rPr>
          <w:rFonts w:cs="Arial"/>
        </w:rPr>
        <w:tab/>
      </w:r>
      <w:r w:rsidRPr="00271C7E">
        <w:rPr>
          <w:rFonts w:cs="Arial"/>
        </w:rPr>
        <w:tab/>
      </w:r>
      <w:r w:rsidRPr="00271C7E">
        <w:rPr>
          <w:rFonts w:cs="Arial"/>
        </w:rPr>
        <w:tab/>
        <w:t>(</w:t>
      </w:r>
      <w:r w:rsidR="000A0AEB">
        <w:rPr>
          <w:rFonts w:cs="Arial"/>
        </w:rPr>
        <w:t>3</w:t>
      </w:r>
      <w:r w:rsidRPr="00271C7E">
        <w:rPr>
          <w:rFonts w:cs="Arial"/>
        </w:rPr>
        <w:t xml:space="preserve"> marks)</w:t>
      </w:r>
    </w:p>
    <w:p w14:paraId="2EE723BF" w14:textId="77777777" w:rsidR="00FF552C" w:rsidRPr="00067BB9" w:rsidRDefault="00FF552C" w:rsidP="00FF552C">
      <w:pPr>
        <w:rPr>
          <w:rFonts w:cs="Arial"/>
        </w:rPr>
      </w:pPr>
    </w:p>
    <w:p w14:paraId="745315FF" w14:textId="69D5D7C7" w:rsidR="00FF552C" w:rsidRDefault="000A0AEB" w:rsidP="00FF552C">
      <w:pPr>
        <w:tabs>
          <w:tab w:val="right" w:pos="9356"/>
        </w:tabs>
        <w:ind w:left="720" w:hanging="720"/>
        <w:rPr>
          <w:szCs w:val="22"/>
        </w:rPr>
      </w:pPr>
      <m:oMathPara>
        <m:oMath>
          <m:r>
            <w:rPr>
              <w:rFonts w:ascii="Cambria Math" w:hAnsi="Cambria Math"/>
              <w:szCs w:val="22"/>
            </w:rPr>
            <m:t xml:space="preserve">OA:   y=11x </m:t>
          </m:r>
        </m:oMath>
      </m:oMathPara>
    </w:p>
    <w:p w14:paraId="327FE002" w14:textId="16AC8A3E" w:rsidR="00FF552C" w:rsidRPr="00981A64" w:rsidRDefault="004F3E74" w:rsidP="00FF552C">
      <w:pPr>
        <w:tabs>
          <w:tab w:val="right" w:pos="9356"/>
        </w:tabs>
        <w:ind w:left="720" w:hanging="720"/>
        <w:rPr>
          <w:szCs w:val="22"/>
        </w:rPr>
      </w:pPr>
      <m:oMathPara>
        <m:oMath>
          <m:nary>
            <m:naryPr>
              <m:limLoc m:val="subSup"/>
              <m:ctrlPr>
                <w:rPr>
                  <w:rFonts w:ascii="Cambria Math" w:hAnsi="Cambria Math"/>
                  <w:i/>
                  <w:szCs w:val="22"/>
                </w:rPr>
              </m:ctrlPr>
            </m:naryPr>
            <m:sub>
              <m:r>
                <w:rPr>
                  <w:rFonts w:ascii="Cambria Math" w:hAnsi="Cambria Math"/>
                  <w:szCs w:val="22"/>
                </w:rPr>
                <m:t>0</m:t>
              </m:r>
            </m:sub>
            <m:sup>
              <m:r>
                <w:rPr>
                  <w:rFonts w:ascii="Cambria Math" w:hAnsi="Cambria Math"/>
                  <w:szCs w:val="22"/>
                </w:rPr>
                <m:t>2</m:t>
              </m:r>
            </m:sup>
            <m:e>
              <m:r>
                <w:rPr>
                  <w:rFonts w:ascii="Cambria Math" w:hAnsi="Cambria Math"/>
                  <w:szCs w:val="22"/>
                </w:rPr>
                <m:t>10+8x+</m:t>
              </m:r>
              <m:sSup>
                <m:sSupPr>
                  <m:ctrlPr>
                    <w:rPr>
                      <w:rFonts w:ascii="Cambria Math" w:hAnsi="Cambria Math"/>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x</m:t>
                  </m:r>
                </m:e>
                <m:sup>
                  <m:r>
                    <w:rPr>
                      <w:rFonts w:ascii="Cambria Math" w:hAnsi="Cambria Math"/>
                      <w:szCs w:val="22"/>
                    </w:rPr>
                    <m:t>3</m:t>
                  </m:r>
                </m:sup>
              </m:sSup>
              <m:r>
                <w:rPr>
                  <w:rFonts w:ascii="Cambria Math" w:hAnsi="Cambria Math"/>
                  <w:szCs w:val="22"/>
                </w:rPr>
                <m:t>-11x dx=</m:t>
              </m:r>
              <m:f>
                <m:fPr>
                  <m:ctrlPr>
                    <w:rPr>
                      <w:rFonts w:ascii="Cambria Math" w:hAnsi="Cambria Math"/>
                      <w:i/>
                      <w:szCs w:val="22"/>
                    </w:rPr>
                  </m:ctrlPr>
                </m:fPr>
                <m:num>
                  <m:r>
                    <w:rPr>
                      <w:rFonts w:ascii="Cambria Math" w:hAnsi="Cambria Math"/>
                      <w:szCs w:val="22"/>
                    </w:rPr>
                    <m:t>38</m:t>
                  </m:r>
                </m:num>
                <m:den>
                  <m:r>
                    <w:rPr>
                      <w:rFonts w:ascii="Cambria Math" w:hAnsi="Cambria Math"/>
                      <w:szCs w:val="22"/>
                    </w:rPr>
                    <m:t>3</m:t>
                  </m:r>
                </m:den>
              </m:f>
            </m:e>
          </m:nary>
        </m:oMath>
      </m:oMathPara>
    </w:p>
    <w:p w14:paraId="74401BCD" w14:textId="77777777" w:rsidR="00981A64" w:rsidRDefault="00981A64" w:rsidP="00FF552C">
      <w:pPr>
        <w:tabs>
          <w:tab w:val="right" w:pos="9356"/>
        </w:tabs>
        <w:ind w:left="720" w:hanging="720"/>
        <w:rPr>
          <w:szCs w:val="22"/>
        </w:rPr>
      </w:pPr>
    </w:p>
    <w:p w14:paraId="6EC176AE" w14:textId="77777777" w:rsidR="00FF552C" w:rsidRDefault="00FF552C" w:rsidP="00FF552C">
      <w:pPr>
        <w:tabs>
          <w:tab w:val="right" w:pos="9356"/>
        </w:tabs>
        <w:ind w:left="720" w:hanging="720"/>
        <w:rPr>
          <w:szCs w:val="22"/>
        </w:rPr>
      </w:pPr>
    </w:p>
    <w:p w14:paraId="0EF2D5C5" w14:textId="635E7C9A" w:rsidR="00FF552C" w:rsidRDefault="000A0AEB" w:rsidP="000A0AEB">
      <w:pPr>
        <w:pStyle w:val="ListParagraph"/>
        <w:numPr>
          <w:ilvl w:val="0"/>
          <w:numId w:val="6"/>
        </w:numPr>
        <w:tabs>
          <w:tab w:val="right" w:pos="9356"/>
        </w:tabs>
        <w:rPr>
          <w:szCs w:val="22"/>
        </w:rPr>
      </w:pPr>
      <w:r>
        <w:rPr>
          <w:szCs w:val="22"/>
        </w:rPr>
        <w:t>Set up an integral using the difference of the functions</w:t>
      </w:r>
    </w:p>
    <w:p w14:paraId="3ADF1762" w14:textId="28F7A5E3" w:rsidR="000A0AEB" w:rsidRDefault="000A0AEB" w:rsidP="000A0AEB">
      <w:pPr>
        <w:pStyle w:val="ListParagraph"/>
        <w:numPr>
          <w:ilvl w:val="0"/>
          <w:numId w:val="6"/>
        </w:numPr>
        <w:tabs>
          <w:tab w:val="right" w:pos="9356"/>
        </w:tabs>
        <w:rPr>
          <w:szCs w:val="22"/>
        </w:rPr>
      </w:pPr>
      <w:r>
        <w:rPr>
          <w:szCs w:val="22"/>
        </w:rPr>
        <w:t>Use the correct boundary points</w:t>
      </w:r>
    </w:p>
    <w:p w14:paraId="3FA3C87C" w14:textId="0D764B78" w:rsidR="000A0AEB" w:rsidRPr="000A0AEB" w:rsidRDefault="000A0AEB" w:rsidP="000A0AEB">
      <w:pPr>
        <w:pStyle w:val="ListParagraph"/>
        <w:numPr>
          <w:ilvl w:val="0"/>
          <w:numId w:val="6"/>
        </w:numPr>
        <w:tabs>
          <w:tab w:val="right" w:pos="9356"/>
        </w:tabs>
        <w:rPr>
          <w:szCs w:val="22"/>
        </w:rPr>
      </w:pPr>
      <w:r>
        <w:rPr>
          <w:szCs w:val="22"/>
        </w:rPr>
        <w:t>Calculate the correct exact area (no rounding)</w:t>
      </w:r>
    </w:p>
    <w:p w14:paraId="14FF910E" w14:textId="77777777" w:rsidR="00FF552C" w:rsidRDefault="00FF552C" w:rsidP="00FF552C">
      <w:pPr>
        <w:tabs>
          <w:tab w:val="right" w:pos="9356"/>
        </w:tabs>
        <w:ind w:left="720" w:hanging="720"/>
        <w:rPr>
          <w:szCs w:val="22"/>
        </w:rPr>
      </w:pPr>
    </w:p>
    <w:p w14:paraId="2B7174DE" w14:textId="635BD0EC" w:rsidR="00297050" w:rsidRDefault="00297050" w:rsidP="00297050">
      <w:pPr>
        <w:tabs>
          <w:tab w:val="right" w:pos="9356"/>
        </w:tabs>
        <w:ind w:left="567" w:hanging="567"/>
        <w:rPr>
          <w:rFonts w:cs="Arial"/>
          <w:b/>
          <w:szCs w:val="22"/>
        </w:rPr>
      </w:pPr>
      <w:r w:rsidRPr="00B650CE">
        <w:rPr>
          <w:rFonts w:cs="Arial"/>
          <w:b/>
          <w:szCs w:val="22"/>
        </w:rPr>
        <w:lastRenderedPageBreak/>
        <w:t>Question</w:t>
      </w:r>
      <w:r>
        <w:rPr>
          <w:rFonts w:cs="Arial"/>
          <w:b/>
          <w:szCs w:val="22"/>
        </w:rPr>
        <w:t xml:space="preserve"> 9                                                                                                            </w:t>
      </w:r>
      <w:proofErr w:type="gramStart"/>
      <w:r>
        <w:rPr>
          <w:rFonts w:cs="Arial"/>
          <w:b/>
          <w:szCs w:val="22"/>
        </w:rPr>
        <w:t xml:space="preserve">   </w:t>
      </w:r>
      <w:r w:rsidRPr="00B650CE">
        <w:rPr>
          <w:rFonts w:cs="Arial"/>
          <w:b/>
          <w:szCs w:val="22"/>
        </w:rPr>
        <w:t>(</w:t>
      </w:r>
      <w:proofErr w:type="gramEnd"/>
      <w:r>
        <w:rPr>
          <w:rFonts w:cs="Arial"/>
          <w:b/>
          <w:szCs w:val="22"/>
        </w:rPr>
        <w:t xml:space="preserve">9 </w:t>
      </w:r>
      <w:r w:rsidRPr="00B650CE">
        <w:rPr>
          <w:rFonts w:cs="Arial"/>
          <w:b/>
          <w:szCs w:val="22"/>
        </w:rPr>
        <w:t>marks)</w:t>
      </w:r>
    </w:p>
    <w:p w14:paraId="3A9D2F02" w14:textId="77777777" w:rsidR="00297050" w:rsidRDefault="00297050" w:rsidP="00297050">
      <w:pPr>
        <w:tabs>
          <w:tab w:val="right" w:pos="9356"/>
        </w:tabs>
        <w:ind w:left="567" w:hanging="567"/>
        <w:rPr>
          <w:rFonts w:cs="Arial"/>
          <w:b/>
          <w:szCs w:val="22"/>
        </w:rPr>
      </w:pPr>
    </w:p>
    <w:p w14:paraId="3B2128B5" w14:textId="77777777" w:rsidR="00297050" w:rsidRDefault="00297050" w:rsidP="00297050">
      <w:r>
        <w:t xml:space="preserve">Let </w:t>
      </w:r>
      <m:oMath>
        <m:r>
          <w:rPr>
            <w:rFonts w:ascii="Cambria Math" w:hAnsi="Cambria Math"/>
          </w:rPr>
          <m:t>X</m:t>
        </m:r>
      </m:oMath>
      <w:r>
        <w:t xml:space="preserve"> be a random variable with PDF given by </w:t>
      </w:r>
    </w:p>
    <w:p w14:paraId="02237E73" w14:textId="77777777" w:rsidR="00297050" w:rsidRDefault="00297050" w:rsidP="00297050"/>
    <w:p w14:paraId="26B6BB53" w14:textId="77777777" w:rsidR="00297050" w:rsidRDefault="00297050" w:rsidP="00297050"/>
    <w:p w14:paraId="4B3D25D0" w14:textId="77777777" w:rsidR="00297050" w:rsidRPr="0069565A" w:rsidRDefault="00297050" w:rsidP="00297050">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1≤x≤1</m:t>
                  </m:r>
                </m:e>
                <m:e>
                  <m:r>
                    <w:rPr>
                      <w:rFonts w:ascii="Cambria Math" w:hAnsi="Cambria Math"/>
                    </w:rPr>
                    <m:t>0             otherwise</m:t>
                  </m:r>
                </m:e>
              </m:eqArr>
            </m:e>
          </m:d>
        </m:oMath>
      </m:oMathPara>
    </w:p>
    <w:p w14:paraId="03E0720F" w14:textId="77777777" w:rsidR="00297050" w:rsidRPr="00575598" w:rsidRDefault="00297050" w:rsidP="00297050"/>
    <w:p w14:paraId="54846697" w14:textId="77777777" w:rsidR="00297050" w:rsidRDefault="00297050" w:rsidP="00297050">
      <w:pPr>
        <w:ind w:left="720" w:hanging="720"/>
        <w:rPr>
          <w:b/>
          <w:bCs/>
        </w:rPr>
      </w:pPr>
    </w:p>
    <w:p w14:paraId="76609115" w14:textId="77777777" w:rsidR="00297050" w:rsidRDefault="00297050" w:rsidP="00297050">
      <w:pPr>
        <w:ind w:left="720" w:hanging="720"/>
      </w:pPr>
      <w:r w:rsidRPr="008A6094">
        <w:t xml:space="preserve">(a) </w:t>
      </w:r>
      <w:r>
        <w:t xml:space="preserve"> Find the constant </w:t>
      </w:r>
      <m:oMath>
        <m:r>
          <w:rPr>
            <w:rFonts w:ascii="Cambria Math" w:hAnsi="Cambria Math"/>
          </w:rPr>
          <m:t>c</m:t>
        </m:r>
      </m:oMath>
      <w:r>
        <w:t>.</w:t>
      </w:r>
      <w:r>
        <w:tab/>
      </w:r>
      <w:r>
        <w:tab/>
      </w:r>
      <w:r>
        <w:tab/>
      </w:r>
      <w:r>
        <w:tab/>
      </w:r>
      <w:r>
        <w:tab/>
      </w:r>
      <w:r>
        <w:tab/>
      </w:r>
      <w:r>
        <w:tab/>
      </w:r>
      <w:r>
        <w:tab/>
        <w:t>(2 marks)</w:t>
      </w:r>
    </w:p>
    <w:p w14:paraId="71AAD7D9" w14:textId="77777777" w:rsidR="00297050" w:rsidRDefault="00297050" w:rsidP="00297050">
      <w:pPr>
        <w:ind w:left="720" w:hanging="720"/>
      </w:pPr>
    </w:p>
    <w:p w14:paraId="42279E89" w14:textId="77777777" w:rsidR="00297050" w:rsidRPr="00E40298" w:rsidRDefault="00297050" w:rsidP="00297050">
      <w:pPr>
        <w:ind w:left="720" w:hanging="720"/>
      </w:pPr>
      <m:oMathPara>
        <m:oMath>
          <m:r>
            <w:rPr>
              <w:rFonts w:ascii="Cambria Math" w:hAnsi="Cambria Math"/>
            </w:rPr>
            <m:t>1=</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dx=</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c</m:t>
                  </m:r>
                </m:e>
              </m:nary>
            </m:e>
          </m:nary>
        </m:oMath>
      </m:oMathPara>
    </w:p>
    <w:p w14:paraId="04F9CD9B" w14:textId="77777777" w:rsidR="00297050" w:rsidRDefault="00297050" w:rsidP="00297050">
      <w:pPr>
        <w:ind w:left="720" w:hanging="720"/>
      </w:pPr>
    </w:p>
    <w:p w14:paraId="7E5172FF" w14:textId="77777777" w:rsidR="00297050" w:rsidRDefault="00297050" w:rsidP="00297050">
      <w:pPr>
        <w:ind w:left="720" w:hanging="720"/>
      </w:pPr>
      <m:oMathPara>
        <m:oMath>
          <m:r>
            <w:rPr>
              <w:rFonts w:ascii="Cambria Math" w:hAnsi="Cambria Math"/>
            </w:rPr>
            <m:t>c=</m:t>
          </m:r>
          <m:f>
            <m:fPr>
              <m:ctrlPr>
                <w:rPr>
                  <w:rFonts w:ascii="Cambria Math" w:hAnsi="Cambria Math"/>
                  <w:i/>
                </w:rPr>
              </m:ctrlPr>
            </m:fPr>
            <m:num>
              <m:r>
                <w:rPr>
                  <w:rFonts w:ascii="Cambria Math" w:hAnsi="Cambria Math"/>
                </w:rPr>
                <m:t>3</m:t>
              </m:r>
            </m:num>
            <m:den>
              <m:r>
                <w:rPr>
                  <w:rFonts w:ascii="Cambria Math" w:hAnsi="Cambria Math"/>
                </w:rPr>
                <m:t>2</m:t>
              </m:r>
            </m:den>
          </m:f>
        </m:oMath>
      </m:oMathPara>
    </w:p>
    <w:p w14:paraId="15B5899D" w14:textId="77777777" w:rsidR="00297050" w:rsidRDefault="00297050" w:rsidP="00297050">
      <w:pPr>
        <w:ind w:left="720" w:hanging="720"/>
      </w:pPr>
    </w:p>
    <w:p w14:paraId="706D11F1" w14:textId="77777777" w:rsidR="00297050" w:rsidRDefault="00297050" w:rsidP="00297050">
      <w:pPr>
        <w:pStyle w:val="ListParagraph"/>
        <w:numPr>
          <w:ilvl w:val="0"/>
          <w:numId w:val="31"/>
        </w:numPr>
      </w:pPr>
      <w:r>
        <w:t>Set up an integral and equate it to 1.</w:t>
      </w:r>
    </w:p>
    <w:p w14:paraId="23563673" w14:textId="026B5DF8" w:rsidR="00297050" w:rsidRDefault="00297050" w:rsidP="00297050">
      <w:pPr>
        <w:pStyle w:val="ListParagraph"/>
        <w:numPr>
          <w:ilvl w:val="0"/>
          <w:numId w:val="31"/>
        </w:numPr>
      </w:pPr>
      <w:r>
        <w:t>Calculate the correct constant (2 marks)</w:t>
      </w:r>
    </w:p>
    <w:p w14:paraId="0EF5F2A0" w14:textId="3413CD6B" w:rsidR="00297050" w:rsidRDefault="00297050" w:rsidP="00297050"/>
    <w:p w14:paraId="76BC4E38" w14:textId="3111BE12" w:rsidR="00633ED0" w:rsidRDefault="00633ED0" w:rsidP="00297050"/>
    <w:p w14:paraId="705978AE" w14:textId="33778D4B" w:rsidR="00633ED0" w:rsidRDefault="00633ED0" w:rsidP="00297050"/>
    <w:p w14:paraId="0C74473F" w14:textId="63DDFCEC" w:rsidR="00633ED0" w:rsidRDefault="00633ED0" w:rsidP="00297050"/>
    <w:p w14:paraId="563CDD0C" w14:textId="77777777" w:rsidR="00633ED0" w:rsidRDefault="00633ED0" w:rsidP="00297050"/>
    <w:p w14:paraId="3D73A2D5" w14:textId="77777777" w:rsidR="00297050" w:rsidRDefault="00297050" w:rsidP="00297050">
      <w:pPr>
        <w:ind w:left="720" w:hanging="720"/>
      </w:pPr>
    </w:p>
    <w:p w14:paraId="183AA30B" w14:textId="77777777" w:rsidR="00297050" w:rsidRDefault="00297050" w:rsidP="00297050">
      <w:pPr>
        <w:ind w:left="720" w:hanging="720"/>
      </w:pPr>
      <w:r>
        <w:t xml:space="preserve">(b) Find </w:t>
      </w:r>
      <m:oMath>
        <m:r>
          <w:rPr>
            <w:rFonts w:ascii="Cambria Math" w:hAnsi="Cambria Math"/>
          </w:rPr>
          <m:t>E</m:t>
        </m:r>
        <m:d>
          <m:dPr>
            <m:ctrlPr>
              <w:rPr>
                <w:rFonts w:ascii="Cambria Math" w:hAnsi="Cambria Math"/>
                <w:i/>
              </w:rPr>
            </m:ctrlPr>
          </m:dPr>
          <m:e>
            <m:r>
              <w:rPr>
                <w:rFonts w:ascii="Cambria Math" w:hAnsi="Cambria Math"/>
              </w:rPr>
              <m:t>X</m:t>
            </m:r>
          </m:e>
        </m:d>
      </m:oMath>
      <w:r>
        <w:t xml:space="preserve"> and </w:t>
      </w:r>
      <m:oMath>
        <m:r>
          <w:rPr>
            <w:rFonts w:ascii="Cambria Math" w:hAnsi="Cambria Math"/>
          </w:rPr>
          <m:t>Var</m:t>
        </m:r>
        <m:d>
          <m:dPr>
            <m:ctrlPr>
              <w:rPr>
                <w:rFonts w:ascii="Cambria Math" w:hAnsi="Cambria Math"/>
                <w:i/>
              </w:rPr>
            </m:ctrlPr>
          </m:dPr>
          <m:e>
            <m:r>
              <w:rPr>
                <w:rFonts w:ascii="Cambria Math" w:hAnsi="Cambria Math"/>
              </w:rPr>
              <m:t>X</m:t>
            </m:r>
          </m:e>
        </m:d>
        <m:r>
          <w:rPr>
            <w:rFonts w:ascii="Cambria Math" w:hAnsi="Cambria Math"/>
          </w:rPr>
          <m:t>.</m:t>
        </m:r>
      </m:oMath>
      <w:r>
        <w:tab/>
      </w:r>
      <w:r>
        <w:tab/>
      </w:r>
      <w:r>
        <w:tab/>
      </w:r>
      <w:r>
        <w:tab/>
      </w:r>
      <w:r>
        <w:tab/>
      </w:r>
      <w:r>
        <w:tab/>
      </w:r>
      <w:r>
        <w:tab/>
      </w:r>
      <w:r>
        <w:tab/>
        <w:t>(5 marks)</w:t>
      </w:r>
    </w:p>
    <w:p w14:paraId="1C8D926C" w14:textId="77777777" w:rsidR="00297050" w:rsidRPr="0069565A" w:rsidRDefault="00297050" w:rsidP="00297050">
      <w:pPr>
        <w:ind w:left="720" w:hanging="720"/>
      </w:pPr>
    </w:p>
    <w:p w14:paraId="7E370043" w14:textId="77777777" w:rsidR="00297050" w:rsidRPr="0069565A" w:rsidRDefault="00297050" w:rsidP="00297050">
      <w:pPr>
        <w:ind w:left="720" w:hanging="720"/>
      </w:pPr>
      <m:oMathPara>
        <m:oMath>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xf</m:t>
              </m:r>
              <m:d>
                <m:dPr>
                  <m:ctrlPr>
                    <w:rPr>
                      <w:rFonts w:ascii="Cambria Math" w:hAnsi="Cambria Math"/>
                      <w:i/>
                    </w:rPr>
                  </m:ctrlPr>
                </m:dPr>
                <m:e>
                  <m:r>
                    <w:rPr>
                      <w:rFonts w:ascii="Cambria Math" w:hAnsi="Cambria Math"/>
                    </w:rPr>
                    <m:t>x</m:t>
                  </m:r>
                </m:e>
              </m:d>
              <m:r>
                <w:rPr>
                  <w:rFonts w:ascii="Cambria Math" w:hAnsi="Cambria Math"/>
                </w:rPr>
                <m:t xml:space="preserve"> dx=</m:t>
              </m:r>
              <m:f>
                <m:fPr>
                  <m:ctrlPr>
                    <w:rPr>
                      <w:rFonts w:ascii="Cambria Math" w:hAnsi="Cambria Math"/>
                      <w:i/>
                    </w:rPr>
                  </m:ctrlPr>
                </m:fPr>
                <m:num>
                  <m:r>
                    <w:rPr>
                      <w:rFonts w:ascii="Cambria Math" w:hAnsi="Cambria Math"/>
                    </w:rPr>
                    <m:t>3</m:t>
                  </m:r>
                </m:num>
                <m:den>
                  <m:r>
                    <w:rPr>
                      <w:rFonts w:ascii="Cambria Math" w:hAnsi="Cambria Math"/>
                    </w:rPr>
                    <m:t>2</m:t>
                  </m:r>
                </m:den>
              </m:f>
              <m:nary>
                <m:naryPr>
                  <m:limLoc m:val="subSup"/>
                  <m:ctrlPr>
                    <w:rPr>
                      <w:rFonts w:ascii="Cambria Math" w:hAnsi="Cambria Math"/>
                      <w:i/>
                    </w:rPr>
                  </m:ctrlPr>
                </m:naryPr>
                <m:sub>
                  <m:r>
                    <w:rPr>
                      <w:rFonts w:ascii="Cambria Math" w:hAnsi="Cambria Math"/>
                    </w:rPr>
                    <m:t>-1</m:t>
                  </m:r>
                </m:sub>
                <m:sup>
                  <m:r>
                    <w:rPr>
                      <w:rFonts w:ascii="Cambria Math" w:hAnsi="Cambria Math"/>
                    </w:rPr>
                    <m:t>1</m:t>
                  </m:r>
                </m:sup>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dx=0</m:t>
                  </m:r>
                </m:e>
              </m:nary>
            </m:e>
          </m:nary>
        </m:oMath>
      </m:oMathPara>
    </w:p>
    <w:p w14:paraId="1F12120A" w14:textId="77777777" w:rsidR="00297050" w:rsidRDefault="00297050" w:rsidP="00297050">
      <w:pPr>
        <w:ind w:left="720" w:hanging="720"/>
      </w:pPr>
    </w:p>
    <w:p w14:paraId="134ABB50" w14:textId="135E6132" w:rsidR="00297050" w:rsidRDefault="007A7C0E" w:rsidP="00297050">
      <w:pPr>
        <w:ind w:left="720" w:hanging="720"/>
      </w:pPr>
      <w:r w:rsidRPr="007A7C0E">
        <w:rPr>
          <w:position w:val="-24"/>
        </w:rPr>
        <w:object w:dxaOrig="3080" w:dyaOrig="620" w14:anchorId="761C7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31pt" o:ole="">
            <v:imagedata r:id="rId10" o:title=""/>
          </v:shape>
          <o:OLEObject Type="Embed" ProgID="Equation.DSMT4" ShapeID="_x0000_i1025" DrawAspect="Content" ObjectID="_1664011041" r:id="rId11"/>
        </w:object>
      </w:r>
      <w:r>
        <w:t xml:space="preserve"> </w:t>
      </w:r>
    </w:p>
    <w:p w14:paraId="3500AFF3" w14:textId="77777777" w:rsidR="00297050" w:rsidRDefault="00297050" w:rsidP="00297050">
      <w:pPr>
        <w:ind w:left="720" w:hanging="720"/>
      </w:pPr>
      <m:oMathPara>
        <m:oMath>
          <m:r>
            <w:rPr>
              <w:rFonts w:ascii="Cambria Math" w:hAnsi="Cambria Math"/>
            </w:rPr>
            <m:t>Var</m:t>
          </m:r>
          <m:d>
            <m:dPr>
              <m:ctrlPr>
                <w:rPr>
                  <w:rFonts w:ascii="Cambria Math" w:hAnsi="Cambria Math"/>
                  <w:i/>
                </w:rPr>
              </m:ctrlPr>
            </m:dPr>
            <m:e>
              <m:r>
                <w:rPr>
                  <w:rFonts w:ascii="Cambria Math" w:hAnsi="Cambria Math"/>
                </w:rPr>
                <m:t>X</m:t>
              </m:r>
            </m:e>
          </m:d>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E</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nary>
            <m:naryPr>
              <m:limLoc m:val="subSup"/>
              <m:ctrlPr>
                <w:rPr>
                  <w:rFonts w:ascii="Cambria Math" w:hAnsi="Cambria Math"/>
                  <w:i/>
                </w:rPr>
              </m:ctrlPr>
            </m:naryPr>
            <m:sub>
              <m:r>
                <w:rPr>
                  <w:rFonts w:ascii="Cambria Math" w:hAnsi="Cambria Math"/>
                </w:rPr>
                <m:t>-1</m:t>
              </m:r>
            </m:sub>
            <m:sup>
              <m:r>
                <w:rPr>
                  <w:rFonts w:ascii="Cambria Math" w:hAnsi="Cambria Math"/>
                </w:rPr>
                <m:t>1</m:t>
              </m:r>
            </m:sup>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f>
                <m:fPr>
                  <m:ctrlPr>
                    <w:rPr>
                      <w:rFonts w:ascii="Cambria Math" w:hAnsi="Cambria Math"/>
                      <w:i/>
                    </w:rPr>
                  </m:ctrlPr>
                </m:fPr>
                <m:num>
                  <m:r>
                    <w:rPr>
                      <w:rFonts w:ascii="Cambria Math" w:hAnsi="Cambria Math"/>
                    </w:rPr>
                    <m:t>3</m:t>
                  </m:r>
                </m:num>
                <m:den>
                  <m:r>
                    <w:rPr>
                      <w:rFonts w:ascii="Cambria Math" w:hAnsi="Cambria Math"/>
                    </w:rPr>
                    <m:t>2</m:t>
                  </m:r>
                </m:den>
              </m:f>
              <m:nary>
                <m:naryPr>
                  <m:limLoc m:val="subSup"/>
                  <m:ctrlPr>
                    <w:rPr>
                      <w:rFonts w:ascii="Cambria Math" w:hAnsi="Cambria Math"/>
                      <w:i/>
                    </w:rPr>
                  </m:ctrlPr>
                </m:naryPr>
                <m:sub>
                  <m:r>
                    <w:rPr>
                      <w:rFonts w:ascii="Cambria Math" w:hAnsi="Cambria Math"/>
                    </w:rPr>
                    <m:t>-1</m:t>
                  </m:r>
                </m:sub>
                <m:sup>
                  <m:r>
                    <w:rPr>
                      <w:rFonts w:ascii="Cambria Math" w:hAnsi="Cambria Math"/>
                    </w:rPr>
                    <m:t>1</m:t>
                  </m:r>
                </m:sup>
                <m:e>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 xml:space="preserve"> dx=</m:t>
                  </m:r>
                  <m:f>
                    <m:fPr>
                      <m:ctrlPr>
                        <w:rPr>
                          <w:rFonts w:ascii="Cambria Math" w:hAnsi="Cambria Math"/>
                          <w:i/>
                        </w:rPr>
                      </m:ctrlPr>
                    </m:fPr>
                    <m:num>
                      <m:r>
                        <w:rPr>
                          <w:rFonts w:ascii="Cambria Math" w:hAnsi="Cambria Math"/>
                        </w:rPr>
                        <m:t>3</m:t>
                      </m:r>
                    </m:num>
                    <m:den>
                      <m:r>
                        <w:rPr>
                          <w:rFonts w:ascii="Cambria Math" w:hAnsi="Cambria Math"/>
                        </w:rPr>
                        <m:t>5</m:t>
                      </m:r>
                    </m:den>
                  </m:f>
                </m:e>
              </m:nary>
            </m:e>
          </m:nary>
        </m:oMath>
      </m:oMathPara>
    </w:p>
    <w:p w14:paraId="766AC67B" w14:textId="77777777" w:rsidR="00297050" w:rsidRDefault="00297050" w:rsidP="00297050">
      <w:pPr>
        <w:ind w:left="720" w:hanging="720"/>
      </w:pPr>
    </w:p>
    <w:p w14:paraId="794D4847" w14:textId="77777777" w:rsidR="00297050" w:rsidRDefault="00297050" w:rsidP="00297050">
      <w:pPr>
        <w:pStyle w:val="ListParagraph"/>
        <w:numPr>
          <w:ilvl w:val="0"/>
          <w:numId w:val="31"/>
        </w:numPr>
      </w:pPr>
      <w:r>
        <w:t>2 marks each for correct answers</w:t>
      </w:r>
    </w:p>
    <w:p w14:paraId="24DAC5B4" w14:textId="567C0538" w:rsidR="00297050" w:rsidRDefault="00297050" w:rsidP="00297050">
      <w:pPr>
        <w:pStyle w:val="ListParagraph"/>
        <w:numPr>
          <w:ilvl w:val="0"/>
          <w:numId w:val="31"/>
        </w:numPr>
      </w:pPr>
      <w:r>
        <w:t xml:space="preserve">1 mark for showing working </w:t>
      </w:r>
      <w:r w:rsidRPr="00AA265C">
        <w:rPr>
          <w:b/>
          <w:bCs/>
        </w:rPr>
        <w:t>for both</w:t>
      </w:r>
      <w:r w:rsidR="00AA265C">
        <w:rPr>
          <w:b/>
          <w:bCs/>
        </w:rPr>
        <w:t xml:space="preserve"> (integral with rule)</w:t>
      </w:r>
    </w:p>
    <w:p w14:paraId="77DF523E" w14:textId="77777777" w:rsidR="00297050" w:rsidRDefault="00297050" w:rsidP="00297050">
      <w:pPr>
        <w:ind w:left="720" w:hanging="720"/>
      </w:pPr>
    </w:p>
    <w:p w14:paraId="48BBEE32" w14:textId="77777777" w:rsidR="00297050" w:rsidRDefault="00297050" w:rsidP="00297050">
      <w:pPr>
        <w:ind w:left="720" w:hanging="720"/>
      </w:pPr>
    </w:p>
    <w:p w14:paraId="644E9C51" w14:textId="77777777" w:rsidR="00297050" w:rsidRDefault="00297050" w:rsidP="00297050">
      <w:pPr>
        <w:ind w:left="720" w:hanging="720"/>
      </w:pPr>
    </w:p>
    <w:p w14:paraId="592FD545" w14:textId="77F9041A" w:rsidR="00297050" w:rsidRDefault="00297050" w:rsidP="00297050">
      <w:pPr>
        <w:ind w:left="720" w:hanging="720"/>
      </w:pPr>
    </w:p>
    <w:p w14:paraId="271F451E" w14:textId="75AB6A7C" w:rsidR="00633ED0" w:rsidRDefault="00633ED0" w:rsidP="00297050">
      <w:pPr>
        <w:ind w:left="720" w:hanging="720"/>
      </w:pPr>
    </w:p>
    <w:p w14:paraId="4C21080A" w14:textId="2A3E3E2D" w:rsidR="00633ED0" w:rsidRDefault="00633ED0" w:rsidP="00297050">
      <w:pPr>
        <w:ind w:left="720" w:hanging="720"/>
      </w:pPr>
    </w:p>
    <w:p w14:paraId="30E41652" w14:textId="393916B0" w:rsidR="00633ED0" w:rsidRDefault="00633ED0" w:rsidP="00297050">
      <w:pPr>
        <w:ind w:left="720" w:hanging="720"/>
      </w:pPr>
    </w:p>
    <w:p w14:paraId="5E28420A" w14:textId="497A6D3F" w:rsidR="00633ED0" w:rsidRDefault="00633ED0" w:rsidP="00297050">
      <w:pPr>
        <w:ind w:left="720" w:hanging="720"/>
      </w:pPr>
    </w:p>
    <w:p w14:paraId="78BDEE23" w14:textId="2965B644" w:rsidR="00633ED0" w:rsidRDefault="00633ED0" w:rsidP="00297050">
      <w:pPr>
        <w:ind w:left="720" w:hanging="720"/>
      </w:pPr>
    </w:p>
    <w:p w14:paraId="3E0E2ACA" w14:textId="408C6A4A" w:rsidR="00633ED0" w:rsidRDefault="00633ED0" w:rsidP="00297050">
      <w:pPr>
        <w:ind w:left="720" w:hanging="720"/>
      </w:pPr>
    </w:p>
    <w:p w14:paraId="65D669BA" w14:textId="6DA30465" w:rsidR="00633ED0" w:rsidRDefault="00633ED0" w:rsidP="00297050">
      <w:pPr>
        <w:ind w:left="720" w:hanging="720"/>
      </w:pPr>
    </w:p>
    <w:p w14:paraId="21EC9240" w14:textId="0BB368F6" w:rsidR="00633ED0" w:rsidRDefault="00633ED0" w:rsidP="00297050">
      <w:pPr>
        <w:ind w:left="720" w:hanging="720"/>
      </w:pPr>
    </w:p>
    <w:p w14:paraId="7F26F7D3" w14:textId="36513D7A" w:rsidR="00633ED0" w:rsidRDefault="00633ED0" w:rsidP="00297050">
      <w:pPr>
        <w:ind w:left="720" w:hanging="720"/>
      </w:pPr>
    </w:p>
    <w:p w14:paraId="65B03CD9" w14:textId="351B2E45" w:rsidR="00633ED0" w:rsidRDefault="00633ED0" w:rsidP="00297050">
      <w:pPr>
        <w:ind w:left="720" w:hanging="720"/>
      </w:pPr>
    </w:p>
    <w:p w14:paraId="6ECAD3F2" w14:textId="7631E4AB" w:rsidR="00633ED0" w:rsidRDefault="00633ED0" w:rsidP="00297050">
      <w:pPr>
        <w:ind w:left="720" w:hanging="720"/>
      </w:pPr>
    </w:p>
    <w:p w14:paraId="731E7AC4" w14:textId="73589AC6" w:rsidR="00633ED0" w:rsidRDefault="00633ED0" w:rsidP="00297050">
      <w:pPr>
        <w:ind w:left="720" w:hanging="720"/>
      </w:pPr>
    </w:p>
    <w:p w14:paraId="29369B96" w14:textId="2EFB947F" w:rsidR="00633ED0" w:rsidRDefault="00633ED0" w:rsidP="00297050">
      <w:pPr>
        <w:ind w:left="720" w:hanging="720"/>
      </w:pPr>
    </w:p>
    <w:p w14:paraId="047C9F29" w14:textId="3BF2A543" w:rsidR="00633ED0" w:rsidRDefault="00633ED0" w:rsidP="00297050">
      <w:pPr>
        <w:ind w:left="720" w:hanging="720"/>
      </w:pPr>
    </w:p>
    <w:p w14:paraId="66BACC1C" w14:textId="27354708" w:rsidR="00633ED0" w:rsidRDefault="00633ED0" w:rsidP="00297050">
      <w:pPr>
        <w:ind w:left="720" w:hanging="720"/>
      </w:pPr>
    </w:p>
    <w:p w14:paraId="41F2D739" w14:textId="77777777" w:rsidR="00633ED0" w:rsidRDefault="00633ED0" w:rsidP="00297050">
      <w:pPr>
        <w:ind w:left="720" w:hanging="720"/>
      </w:pPr>
    </w:p>
    <w:p w14:paraId="4D631C25" w14:textId="36CFB3C1" w:rsidR="00297050" w:rsidRDefault="00297050" w:rsidP="00297050">
      <w:pPr>
        <w:ind w:left="720" w:hanging="720"/>
      </w:pPr>
      <w:r>
        <w:t xml:space="preserve">(c) Find </w:t>
      </w:r>
      <m:oMath>
        <m:r>
          <w:rPr>
            <w:rFonts w:ascii="Cambria Math" w:hAnsi="Cambria Math"/>
          </w:rPr>
          <m:t>P(X≥</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tab/>
      </w:r>
      <w:r>
        <w:tab/>
      </w:r>
      <w:r>
        <w:tab/>
      </w:r>
      <w:r>
        <w:tab/>
      </w:r>
      <w:r>
        <w:tab/>
      </w:r>
      <w:r>
        <w:tab/>
      </w:r>
      <w:r>
        <w:tab/>
      </w:r>
      <w:r>
        <w:tab/>
      </w:r>
      <w:r>
        <w:tab/>
        <w:t>(2 marks)</w:t>
      </w:r>
    </w:p>
    <w:p w14:paraId="6E3B8896" w14:textId="77777777" w:rsidR="00297050" w:rsidRDefault="00297050" w:rsidP="00297050">
      <w:pPr>
        <w:ind w:left="720" w:hanging="720"/>
      </w:pPr>
    </w:p>
    <w:p w14:paraId="7CF3D7D4" w14:textId="77777777" w:rsidR="00297050" w:rsidRPr="000B51C7" w:rsidRDefault="00297050" w:rsidP="00297050">
      <w:pPr>
        <w:ind w:left="720" w:hanging="720"/>
      </w:pPr>
      <m:oMathPara>
        <m:oMath>
          <m:r>
            <w:rPr>
              <w:rFonts w:ascii="Cambria Math" w:hAnsi="Cambria Math"/>
            </w:rPr>
            <m:t>P</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nary>
            <m:naryPr>
              <m:limLoc m:val="subSup"/>
              <m:ctrlPr>
                <w:rPr>
                  <w:rFonts w:ascii="Cambria Math" w:hAnsi="Cambria Math"/>
                  <w:i/>
                </w:rPr>
              </m:ctrlPr>
            </m:naryPr>
            <m:sub>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1</m:t>
              </m:r>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dx=</m:t>
          </m:r>
          <m:f>
            <m:fPr>
              <m:ctrlPr>
                <w:rPr>
                  <w:rFonts w:ascii="Cambria Math" w:hAnsi="Cambria Math"/>
                  <w:i/>
                </w:rPr>
              </m:ctrlPr>
            </m:fPr>
            <m:num>
              <m:r>
                <w:rPr>
                  <w:rFonts w:ascii="Cambria Math" w:hAnsi="Cambria Math"/>
                </w:rPr>
                <m:t>7</m:t>
              </m:r>
            </m:num>
            <m:den>
              <m:r>
                <w:rPr>
                  <w:rFonts w:ascii="Cambria Math" w:hAnsi="Cambria Math"/>
                </w:rPr>
                <m:t>16</m:t>
              </m:r>
            </m:den>
          </m:f>
        </m:oMath>
      </m:oMathPara>
    </w:p>
    <w:p w14:paraId="31ABCB3D" w14:textId="77777777" w:rsidR="00297050" w:rsidRPr="0078397C" w:rsidRDefault="00297050" w:rsidP="00297050">
      <w:pPr>
        <w:ind w:left="720" w:hanging="720"/>
      </w:pPr>
    </w:p>
    <w:p w14:paraId="26A0BA4E" w14:textId="77777777" w:rsidR="00297050" w:rsidRDefault="00297050" w:rsidP="00297050">
      <w:pPr>
        <w:pStyle w:val="ListParagraph"/>
        <w:numPr>
          <w:ilvl w:val="0"/>
          <w:numId w:val="31"/>
        </w:numPr>
      </w:pPr>
      <w:r>
        <w:t>Substitute the correct boundary points</w:t>
      </w:r>
    </w:p>
    <w:p w14:paraId="7F17FF53" w14:textId="6EE11300" w:rsidR="00297050" w:rsidRDefault="00297050" w:rsidP="00297050">
      <w:pPr>
        <w:pStyle w:val="ListParagraph"/>
        <w:numPr>
          <w:ilvl w:val="0"/>
          <w:numId w:val="31"/>
        </w:numPr>
      </w:pPr>
      <w:r>
        <w:t xml:space="preserve">Calculate the correct probability </w:t>
      </w:r>
    </w:p>
    <w:p w14:paraId="56AB0DCF" w14:textId="77777777" w:rsidR="00297050" w:rsidRPr="00FF552C" w:rsidRDefault="00297050" w:rsidP="00297050">
      <w:pPr>
        <w:ind w:left="720" w:hanging="720"/>
      </w:pPr>
      <w:r>
        <w:rPr>
          <w:rFonts w:cs="Arial"/>
          <w:b/>
          <w:bCs/>
        </w:rPr>
        <w:br w:type="page"/>
      </w:r>
    </w:p>
    <w:p w14:paraId="1D10744A" w14:textId="4645E4E7" w:rsidR="0023706D" w:rsidRPr="00297050" w:rsidRDefault="0023706D" w:rsidP="00297050">
      <w:pPr>
        <w:ind w:left="720" w:hanging="720"/>
        <w:rPr>
          <w:rFonts w:cs="Arial"/>
          <w:b/>
          <w:bCs/>
        </w:rPr>
      </w:pPr>
      <w:r w:rsidRPr="0023706D">
        <w:rPr>
          <w:b/>
          <w:bCs/>
        </w:rPr>
        <w:lastRenderedPageBreak/>
        <w:t>Question</w:t>
      </w:r>
      <w:r w:rsidR="006802A7">
        <w:rPr>
          <w:b/>
          <w:bCs/>
        </w:rPr>
        <w:t xml:space="preserve"> 10</w:t>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r>
      <w:r w:rsidR="00CC0DF4">
        <w:rPr>
          <w:b/>
          <w:bCs/>
        </w:rPr>
        <w:tab/>
        <w:t>(</w:t>
      </w:r>
      <w:r w:rsidR="00095351">
        <w:rPr>
          <w:b/>
          <w:bCs/>
        </w:rPr>
        <w:t>9</w:t>
      </w:r>
      <w:r w:rsidR="00CC0DF4">
        <w:rPr>
          <w:b/>
          <w:bCs/>
        </w:rPr>
        <w:t xml:space="preserve"> marks)</w:t>
      </w:r>
    </w:p>
    <w:p w14:paraId="00B1356C" w14:textId="77777777" w:rsidR="0023706D" w:rsidRDefault="0023706D" w:rsidP="0023706D"/>
    <w:p w14:paraId="788A2D46" w14:textId="6E8BD536" w:rsidR="0023706D" w:rsidRDefault="0023706D" w:rsidP="0023706D">
      <w:r>
        <w:t xml:space="preserve">In a game at the Royal Show a player will pay to get </w:t>
      </w:r>
      <w:r w:rsidR="00AC2039">
        <w:t>five</w:t>
      </w:r>
      <w:r>
        <w:t xml:space="preserve"> attempts to throw a ball at a target to win a prize. Of the last 500 throws, 91 of them hit the target.</w:t>
      </w:r>
    </w:p>
    <w:p w14:paraId="4C48B930" w14:textId="70E6116F" w:rsidR="0023706D" w:rsidRDefault="0023706D" w:rsidP="00095351"/>
    <w:p w14:paraId="26634FCB" w14:textId="174AC4CA" w:rsidR="0023706D" w:rsidRDefault="0023706D" w:rsidP="0023706D">
      <w:pPr>
        <w:pStyle w:val="Parts"/>
      </w:pPr>
      <w:r>
        <w:tab/>
        <w:t>(</w:t>
      </w:r>
      <w:r w:rsidR="00095351">
        <w:t>a</w:t>
      </w:r>
      <w:r>
        <w:t xml:space="preserve">) If one player hits the target three or more times in their </w:t>
      </w:r>
      <w:r w:rsidR="00062A9A">
        <w:t>five</w:t>
      </w:r>
      <w:r>
        <w:t xml:space="preserve"> throws, they win a major </w:t>
      </w:r>
      <w:r>
        <w:tab/>
        <w:t xml:space="preserve">prize. Calculate the probability that a player will win a major prize. State the distribution </w:t>
      </w:r>
      <w:r>
        <w:tab/>
        <w:t>used and round your answer to four decimal places.</w:t>
      </w:r>
      <w:r>
        <w:tab/>
      </w:r>
      <w:r>
        <w:tab/>
      </w:r>
      <w:r>
        <w:tab/>
        <w:t>(3 marks)</w:t>
      </w:r>
    </w:p>
    <w:p w14:paraId="7161B73E" w14:textId="77777777" w:rsidR="0023706D" w:rsidRDefault="0023706D" w:rsidP="0023706D">
      <w:pPr>
        <w:pStyle w:val="Parts"/>
      </w:pPr>
    </w:p>
    <w:tbl>
      <w:tblPr>
        <w:tblStyle w:val="TableGrid"/>
        <w:tblW w:w="0" w:type="auto"/>
        <w:tblInd w:w="1080" w:type="dxa"/>
        <w:tblLook w:val="04A0" w:firstRow="1" w:lastRow="0" w:firstColumn="1" w:lastColumn="0" w:noHBand="0" w:noVBand="1"/>
      </w:tblPr>
      <w:tblGrid>
        <w:gridCol w:w="8224"/>
      </w:tblGrid>
      <w:tr w:rsidR="0023706D" w14:paraId="478B9C08"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4AF8D837" w14:textId="77777777" w:rsidR="0023706D" w:rsidRDefault="0023706D">
            <w:pPr>
              <w:pStyle w:val="ListParagraph"/>
              <w:ind w:left="0"/>
              <w:jc w:val="center"/>
              <w:rPr>
                <w:b/>
                <w:bCs/>
              </w:rPr>
            </w:pPr>
            <w:r>
              <w:rPr>
                <w:b/>
                <w:bCs/>
              </w:rPr>
              <w:t>Solution</w:t>
            </w:r>
          </w:p>
        </w:tc>
      </w:tr>
      <w:tr w:rsidR="0023706D" w14:paraId="3FF02BC1"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51EDC7E1" w14:textId="77777777" w:rsidR="0023706D" w:rsidRDefault="0023706D">
            <w:pPr>
              <w:pStyle w:val="ListParagraph"/>
              <w:ind w:left="0"/>
              <w:rPr>
                <w:rFonts w:eastAsiaTheme="minorEastAsia"/>
              </w:rPr>
            </w:pPr>
            <m:oMathPara>
              <m:oMath>
                <m:r>
                  <w:rPr>
                    <w:rFonts w:ascii="Cambria Math" w:eastAsiaTheme="minorEastAsia" w:hAnsi="Cambria Math"/>
                  </w:rPr>
                  <m:t>X~Bin(5, 0.182)</m:t>
                </m:r>
              </m:oMath>
            </m:oMathPara>
          </w:p>
          <w:p w14:paraId="2A19EEF0" w14:textId="77777777" w:rsidR="0023706D" w:rsidRDefault="0023706D">
            <w:pPr>
              <w:pStyle w:val="ListParagraph"/>
              <w:ind w:left="0"/>
              <w:rPr>
                <w:rFonts w:eastAsiaTheme="minorEastAsia"/>
              </w:rPr>
            </w:pPr>
            <m:oMathPara>
              <m:oMath>
                <m:r>
                  <w:rPr>
                    <w:rFonts w:ascii="Cambria Math" w:eastAsiaTheme="minorEastAsia" w:hAnsi="Cambria Math"/>
                  </w:rPr>
                  <m:t>P</m:t>
                </m:r>
                <m:d>
                  <m:dPr>
                    <m:ctrlPr>
                      <w:rPr>
                        <w:rFonts w:ascii="Cambria Math" w:eastAsiaTheme="minorEastAsia" w:hAnsi="Cambria Math"/>
                        <w:i/>
                        <w:szCs w:val="22"/>
                      </w:rPr>
                    </m:ctrlPr>
                  </m:dPr>
                  <m:e>
                    <m:r>
                      <w:rPr>
                        <w:rFonts w:ascii="Cambria Math" w:eastAsiaTheme="minorEastAsia" w:hAnsi="Cambria Math"/>
                      </w:rPr>
                      <m:t>X≥3</m:t>
                    </m:r>
                  </m:e>
                </m:d>
                <m:r>
                  <w:rPr>
                    <w:rFonts w:ascii="Cambria Math" w:eastAsiaTheme="minorEastAsia" w:hAnsi="Cambria Math"/>
                  </w:rPr>
                  <m:t>=0.0450</m:t>
                </m:r>
              </m:oMath>
            </m:oMathPara>
          </w:p>
        </w:tc>
      </w:tr>
      <w:tr w:rsidR="0023706D" w14:paraId="4306EC2B"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7BCB5849" w14:textId="77777777" w:rsidR="0023706D" w:rsidRDefault="0023706D">
            <w:pPr>
              <w:pStyle w:val="ListParagraph"/>
              <w:ind w:left="0"/>
              <w:jc w:val="center"/>
              <w:rPr>
                <w:rFonts w:eastAsiaTheme="minorHAnsi"/>
                <w:b/>
                <w:bCs/>
              </w:rPr>
            </w:pPr>
            <w:r>
              <w:rPr>
                <w:b/>
                <w:bCs/>
              </w:rPr>
              <w:t xml:space="preserve">Specific </w:t>
            </w:r>
            <w:proofErr w:type="spellStart"/>
            <w:r>
              <w:rPr>
                <w:b/>
                <w:bCs/>
              </w:rPr>
              <w:t>behaviours</w:t>
            </w:r>
            <w:proofErr w:type="spellEnd"/>
          </w:p>
        </w:tc>
      </w:tr>
      <w:tr w:rsidR="0023706D" w14:paraId="206DBFE9"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7B9F0D00" w14:textId="22B050E3" w:rsidR="0023706D" w:rsidRDefault="0023706D" w:rsidP="0023706D">
            <w:pPr>
              <w:pStyle w:val="ListParagraph"/>
              <w:numPr>
                <w:ilvl w:val="0"/>
                <w:numId w:val="21"/>
              </w:numPr>
            </w:pPr>
            <w:r>
              <w:t xml:space="preserve">States </w:t>
            </w:r>
            <w:r w:rsidR="007453E8">
              <w:t>Binomial</w:t>
            </w:r>
            <w:r>
              <w:t xml:space="preserve"> distribution</w:t>
            </w:r>
            <w:r w:rsidR="00D72830">
              <w:t xml:space="preserve"> with </w:t>
            </w:r>
            <w:r w:rsidR="00AA4BF6">
              <w:t xml:space="preserve">the </w:t>
            </w:r>
            <w:r w:rsidR="00D72830">
              <w:t>correct parameters</w:t>
            </w:r>
          </w:p>
          <w:p w14:paraId="1FC2C1F9" w14:textId="77777777" w:rsidR="0023706D" w:rsidRDefault="0023706D" w:rsidP="0023706D">
            <w:pPr>
              <w:pStyle w:val="ListParagraph"/>
              <w:numPr>
                <w:ilvl w:val="0"/>
                <w:numId w:val="21"/>
              </w:numPr>
            </w:pPr>
            <w:r>
              <w:t>Writes the probability statement correctly</w:t>
            </w:r>
          </w:p>
          <w:p w14:paraId="0D98226F" w14:textId="77777777" w:rsidR="0023706D" w:rsidRDefault="0023706D" w:rsidP="00FE22A0">
            <w:pPr>
              <w:pStyle w:val="ListParagraph"/>
              <w:numPr>
                <w:ilvl w:val="0"/>
                <w:numId w:val="21"/>
              </w:numPr>
            </w:pPr>
            <w:r>
              <w:t>Obtains correct final answer to 4 decimal places</w:t>
            </w:r>
          </w:p>
        </w:tc>
      </w:tr>
    </w:tbl>
    <w:p w14:paraId="050A3B52" w14:textId="77777777" w:rsidR="00DD226D" w:rsidRDefault="0023706D" w:rsidP="0023706D">
      <w:r>
        <w:tab/>
      </w:r>
    </w:p>
    <w:p w14:paraId="70B82E32" w14:textId="2977DD8B" w:rsidR="0023706D" w:rsidRDefault="00DD226D" w:rsidP="0023706D">
      <w:r>
        <w:tab/>
      </w:r>
      <w:r w:rsidR="0023706D">
        <w:t>(</w:t>
      </w:r>
      <w:r w:rsidR="00095351">
        <w:t>b)</w:t>
      </w:r>
      <w:r w:rsidR="0023706D">
        <w:t xml:space="preserve"> One day, the owner of the game has only </w:t>
      </w:r>
      <w:r w:rsidR="00B27920">
        <w:t>five</w:t>
      </w:r>
      <w:r w:rsidR="0023706D">
        <w:t xml:space="preserve"> major prizes. If 120 people play his </w:t>
      </w:r>
      <w:r>
        <w:tab/>
      </w:r>
      <w:r w:rsidR="0023706D">
        <w:t xml:space="preserve">game on that day, calculate the probability that he will not have enough major prizes to </w:t>
      </w:r>
      <w:r>
        <w:tab/>
      </w:r>
      <w:r w:rsidR="0023706D">
        <w:t xml:space="preserve">give out on the day. State the distribution used and round your answer to four decimal </w:t>
      </w:r>
      <w:r>
        <w:tab/>
      </w:r>
      <w:r w:rsidR="0023706D">
        <w:t>places.</w:t>
      </w:r>
      <w:r w:rsidR="0023706D">
        <w:tab/>
      </w:r>
      <w:r w:rsidR="0023706D">
        <w:tab/>
      </w:r>
      <w:r w:rsidR="0023706D">
        <w:tab/>
      </w:r>
      <w:r w:rsidR="0023706D">
        <w:tab/>
      </w:r>
      <w:r w:rsidR="0023706D">
        <w:tab/>
      </w:r>
      <w:r w:rsidR="0023706D">
        <w:tab/>
      </w:r>
      <w:r w:rsidR="0023706D">
        <w:tab/>
      </w:r>
      <w:r w:rsidR="0023706D">
        <w:tab/>
      </w:r>
      <w:r w:rsidR="0023706D">
        <w:tab/>
      </w:r>
      <w:r w:rsidR="0023706D">
        <w:tab/>
        <w:t>(3 marks)</w:t>
      </w:r>
    </w:p>
    <w:p w14:paraId="65104A02" w14:textId="77777777" w:rsidR="00FE22A0" w:rsidRDefault="00FE22A0" w:rsidP="0023706D"/>
    <w:tbl>
      <w:tblPr>
        <w:tblStyle w:val="TableGrid"/>
        <w:tblW w:w="0" w:type="auto"/>
        <w:tblInd w:w="1080" w:type="dxa"/>
        <w:tblLook w:val="04A0" w:firstRow="1" w:lastRow="0" w:firstColumn="1" w:lastColumn="0" w:noHBand="0" w:noVBand="1"/>
      </w:tblPr>
      <w:tblGrid>
        <w:gridCol w:w="8224"/>
      </w:tblGrid>
      <w:tr w:rsidR="0023706D" w14:paraId="483A72D3"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64D13065" w14:textId="77777777" w:rsidR="0023706D" w:rsidRDefault="0023706D">
            <w:pPr>
              <w:pStyle w:val="ListParagraph"/>
              <w:ind w:left="0"/>
              <w:jc w:val="center"/>
              <w:rPr>
                <w:b/>
                <w:bCs/>
              </w:rPr>
            </w:pPr>
            <w:r>
              <w:rPr>
                <w:b/>
                <w:bCs/>
              </w:rPr>
              <w:t>Solution</w:t>
            </w:r>
          </w:p>
        </w:tc>
      </w:tr>
      <w:tr w:rsidR="0023706D" w14:paraId="4D3DEB4A"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0553E438" w14:textId="52BF1A47" w:rsidR="0023706D" w:rsidRDefault="0020023B">
            <w:pPr>
              <w:pStyle w:val="ListParagraph"/>
              <w:ind w:left="0"/>
              <w:rPr>
                <w:rFonts w:eastAsiaTheme="minorEastAsia"/>
              </w:rPr>
            </w:pPr>
            <m:oMathPara>
              <m:oMath>
                <m:r>
                  <w:rPr>
                    <w:rFonts w:ascii="Cambria Math" w:eastAsiaTheme="minorEastAsia" w:hAnsi="Cambria Math"/>
                  </w:rPr>
                  <m:t>Y~Bin(120, 0.045)</m:t>
                </m:r>
              </m:oMath>
            </m:oMathPara>
          </w:p>
          <w:p w14:paraId="7E66EA78" w14:textId="65A0D2B1" w:rsidR="0023706D" w:rsidRDefault="0023706D">
            <w:pPr>
              <w:pStyle w:val="ListParagraph"/>
              <w:ind w:left="0"/>
              <w:rPr>
                <w:rFonts w:eastAsiaTheme="minorEastAsia"/>
              </w:rPr>
            </w:pPr>
            <m:oMathPara>
              <m:oMath>
                <m:r>
                  <w:rPr>
                    <w:rFonts w:ascii="Cambria Math" w:eastAsiaTheme="minorEastAsia" w:hAnsi="Cambria Math"/>
                  </w:rPr>
                  <m:t>P</m:t>
                </m:r>
                <m:d>
                  <m:dPr>
                    <m:ctrlPr>
                      <w:rPr>
                        <w:rFonts w:ascii="Cambria Math" w:eastAsiaTheme="minorEastAsia" w:hAnsi="Cambria Math"/>
                        <w:i/>
                        <w:szCs w:val="22"/>
                      </w:rPr>
                    </m:ctrlPr>
                  </m:dPr>
                  <m:e>
                    <m:r>
                      <w:rPr>
                        <w:rFonts w:ascii="Cambria Math" w:eastAsiaTheme="minorEastAsia" w:hAnsi="Cambria Math"/>
                      </w:rPr>
                      <m:t>Y&gt;5</m:t>
                    </m:r>
                  </m:e>
                </m:d>
                <m:r>
                  <w:rPr>
                    <w:rFonts w:ascii="Cambria Math" w:eastAsiaTheme="minorEastAsia" w:hAnsi="Cambria Math"/>
                  </w:rPr>
                  <m:t>=0.4554</m:t>
                </m:r>
              </m:oMath>
            </m:oMathPara>
          </w:p>
        </w:tc>
      </w:tr>
      <w:tr w:rsidR="0023706D" w14:paraId="3124430E"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5B784CB9" w14:textId="77777777" w:rsidR="0023706D" w:rsidRDefault="0023706D">
            <w:pPr>
              <w:pStyle w:val="ListParagraph"/>
              <w:ind w:left="0"/>
              <w:jc w:val="center"/>
              <w:rPr>
                <w:rFonts w:eastAsiaTheme="minorHAnsi"/>
                <w:b/>
                <w:bCs/>
              </w:rPr>
            </w:pPr>
            <w:r>
              <w:rPr>
                <w:b/>
                <w:bCs/>
              </w:rPr>
              <w:t xml:space="preserve">Specific </w:t>
            </w:r>
            <w:proofErr w:type="spellStart"/>
            <w:r>
              <w:rPr>
                <w:b/>
                <w:bCs/>
              </w:rPr>
              <w:t>behaviours</w:t>
            </w:r>
            <w:proofErr w:type="spellEnd"/>
          </w:p>
        </w:tc>
      </w:tr>
      <w:tr w:rsidR="0023706D" w14:paraId="3F0D2B18"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2BA3DB4F" w14:textId="44580855" w:rsidR="00B27920" w:rsidRDefault="0023706D" w:rsidP="00B27920">
            <w:pPr>
              <w:pStyle w:val="ListParagraph"/>
              <w:numPr>
                <w:ilvl w:val="0"/>
                <w:numId w:val="27"/>
              </w:numPr>
            </w:pPr>
            <w:r>
              <w:t xml:space="preserve">States </w:t>
            </w:r>
            <w:r w:rsidR="00B27920">
              <w:t>Binomial</w:t>
            </w:r>
            <w:r>
              <w:t xml:space="preserve"> distribution</w:t>
            </w:r>
            <w:r w:rsidR="00B27920">
              <w:t xml:space="preserve"> with the correct parameters </w:t>
            </w:r>
          </w:p>
          <w:p w14:paraId="761C0AF4" w14:textId="77777777" w:rsidR="00B27920" w:rsidRDefault="0023706D" w:rsidP="00B27920">
            <w:pPr>
              <w:pStyle w:val="ListParagraph"/>
              <w:numPr>
                <w:ilvl w:val="0"/>
                <w:numId w:val="27"/>
              </w:numPr>
            </w:pPr>
            <w:r>
              <w:t>Writes the probability statement correctly</w:t>
            </w:r>
          </w:p>
          <w:p w14:paraId="581F2CF9" w14:textId="003EE933" w:rsidR="0023706D" w:rsidRDefault="0023706D" w:rsidP="00B27920">
            <w:pPr>
              <w:pStyle w:val="ListParagraph"/>
              <w:numPr>
                <w:ilvl w:val="0"/>
                <w:numId w:val="27"/>
              </w:numPr>
            </w:pPr>
            <w:r>
              <w:t xml:space="preserve">Obtains correct final answer </w:t>
            </w:r>
            <w:r w:rsidR="00AA265C">
              <w:t>(no need to round)</w:t>
            </w:r>
          </w:p>
        </w:tc>
      </w:tr>
    </w:tbl>
    <w:p w14:paraId="6D740382" w14:textId="77777777" w:rsidR="00FE22A0" w:rsidRDefault="00FE22A0" w:rsidP="00FE22A0">
      <w:pPr>
        <w:pStyle w:val="ListParagraph"/>
        <w:spacing w:after="160" w:line="256" w:lineRule="auto"/>
        <w:ind w:left="1080"/>
      </w:pPr>
    </w:p>
    <w:p w14:paraId="2CBC338D" w14:textId="0AB330A8" w:rsidR="0023706D" w:rsidRDefault="00FE22A0" w:rsidP="00822389">
      <w:pPr>
        <w:jc w:val="both"/>
      </w:pPr>
      <w:r>
        <w:tab/>
        <w:t>(</w:t>
      </w:r>
      <w:r w:rsidR="00095351">
        <w:t>c</w:t>
      </w:r>
      <w:r>
        <w:t xml:space="preserve">) </w:t>
      </w:r>
      <w:r w:rsidR="0023706D">
        <w:t>On the same day</w:t>
      </w:r>
      <w:r>
        <w:t>,</w:t>
      </w:r>
      <w:r w:rsidR="0023706D">
        <w:t xml:space="preserve"> the owner promised his two children he would bring them back </w:t>
      </w:r>
      <w:r>
        <w:tab/>
      </w:r>
      <w:r w:rsidR="0023706D">
        <w:t>one major prize each. Given the owner had enough prizes to give out on the day,</w:t>
      </w:r>
      <w:r>
        <w:t xml:space="preserve"> </w:t>
      </w:r>
      <w:r>
        <w:tab/>
      </w:r>
      <w:r w:rsidR="0023706D">
        <w:t xml:space="preserve">calculate the probability that he cannot fulfill his promise.  Show working and round your </w:t>
      </w:r>
      <w:r>
        <w:tab/>
      </w:r>
      <w:r w:rsidR="0023706D">
        <w:t>answer to four decimal places.</w:t>
      </w:r>
      <w:r>
        <w:tab/>
      </w:r>
      <w:r>
        <w:tab/>
      </w:r>
      <w:r>
        <w:tab/>
      </w:r>
      <w:r>
        <w:tab/>
      </w:r>
      <w:r>
        <w:tab/>
      </w:r>
      <w:r>
        <w:tab/>
        <w:t>(3 marks)</w:t>
      </w:r>
    </w:p>
    <w:p w14:paraId="7B43D9F6" w14:textId="77777777" w:rsidR="00FE22A0" w:rsidRDefault="00FE22A0" w:rsidP="00FE22A0"/>
    <w:tbl>
      <w:tblPr>
        <w:tblStyle w:val="TableGrid"/>
        <w:tblW w:w="0" w:type="auto"/>
        <w:tblInd w:w="1080" w:type="dxa"/>
        <w:tblLook w:val="04A0" w:firstRow="1" w:lastRow="0" w:firstColumn="1" w:lastColumn="0" w:noHBand="0" w:noVBand="1"/>
      </w:tblPr>
      <w:tblGrid>
        <w:gridCol w:w="8224"/>
      </w:tblGrid>
      <w:tr w:rsidR="0023706D" w14:paraId="1C31DE3C" w14:textId="77777777" w:rsidTr="007E43CE">
        <w:tc>
          <w:tcPr>
            <w:tcW w:w="8224" w:type="dxa"/>
            <w:tcBorders>
              <w:top w:val="single" w:sz="4" w:space="0" w:color="auto"/>
              <w:left w:val="single" w:sz="4" w:space="0" w:color="auto"/>
              <w:bottom w:val="single" w:sz="4" w:space="0" w:color="auto"/>
              <w:right w:val="single" w:sz="4" w:space="0" w:color="auto"/>
            </w:tcBorders>
            <w:hideMark/>
          </w:tcPr>
          <w:p w14:paraId="4B126823" w14:textId="77777777" w:rsidR="0023706D" w:rsidRDefault="0023706D">
            <w:pPr>
              <w:pStyle w:val="ListParagraph"/>
              <w:ind w:left="0"/>
              <w:jc w:val="center"/>
              <w:rPr>
                <w:b/>
                <w:bCs/>
              </w:rPr>
            </w:pPr>
            <w:r>
              <w:rPr>
                <w:b/>
                <w:bCs/>
              </w:rPr>
              <w:t>Solution</w:t>
            </w:r>
          </w:p>
        </w:tc>
      </w:tr>
      <w:tr w:rsidR="0023706D" w14:paraId="11ABB031" w14:textId="77777777" w:rsidTr="007E43CE">
        <w:tc>
          <w:tcPr>
            <w:tcW w:w="8224" w:type="dxa"/>
            <w:tcBorders>
              <w:top w:val="single" w:sz="4" w:space="0" w:color="auto"/>
              <w:left w:val="single" w:sz="4" w:space="0" w:color="auto"/>
              <w:bottom w:val="single" w:sz="4" w:space="0" w:color="auto"/>
              <w:right w:val="single" w:sz="4" w:space="0" w:color="auto"/>
            </w:tcBorders>
            <w:hideMark/>
          </w:tcPr>
          <w:p w14:paraId="40275D44" w14:textId="6FA46B7F" w:rsidR="0023706D" w:rsidRDefault="0023706D">
            <w:pPr>
              <w:pStyle w:val="ListParagraph"/>
              <w:ind w:left="0"/>
              <w:rPr>
                <w:rFonts w:eastAsiaTheme="minorEastAsia"/>
              </w:rPr>
            </w:pPr>
            <m:oMathPara>
              <m:oMath>
                <m:r>
                  <w:rPr>
                    <w:rFonts w:ascii="Cambria Math" w:eastAsiaTheme="minorEastAsia" w:hAnsi="Cambria Math"/>
                  </w:rPr>
                  <m:t>P</m:t>
                </m:r>
                <m:d>
                  <m:dPr>
                    <m:ctrlPr>
                      <w:rPr>
                        <w:rFonts w:ascii="Cambria Math" w:eastAsiaTheme="minorEastAsia" w:hAnsi="Cambria Math"/>
                        <w:i/>
                        <w:szCs w:val="22"/>
                      </w:rPr>
                    </m:ctrlPr>
                  </m:dPr>
                  <m:e>
                    <m:r>
                      <w:rPr>
                        <w:rFonts w:ascii="Cambria Math" w:eastAsiaTheme="minorEastAsia" w:hAnsi="Cambria Math"/>
                      </w:rPr>
                      <m:t>Y≥4</m:t>
                    </m:r>
                  </m:e>
                  <m:e>
                    <m:r>
                      <w:rPr>
                        <w:rFonts w:ascii="Cambria Math" w:eastAsiaTheme="minorEastAsia" w:hAnsi="Cambria Math"/>
                      </w:rPr>
                      <m:t>Y≤5</m:t>
                    </m:r>
                  </m:e>
                </m:d>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P(4≤Y≤5)</m:t>
                    </m:r>
                  </m:num>
                  <m:den>
                    <m:r>
                      <w:rPr>
                        <w:rFonts w:ascii="Cambria Math" w:eastAsiaTheme="minorEastAsia" w:hAnsi="Cambria Math"/>
                      </w:rPr>
                      <m:t>P(Y≤5)</m:t>
                    </m:r>
                  </m:den>
                </m:f>
                <m:r>
                  <w:rPr>
                    <w:rFonts w:ascii="Cambria Math" w:eastAsiaTheme="minorEastAsia" w:hAnsi="Cambria Math"/>
                  </w:rPr>
                  <m:t xml:space="preserve"> </m:t>
                </m:r>
              </m:oMath>
            </m:oMathPara>
          </w:p>
          <w:p w14:paraId="4131DFC1" w14:textId="7BAAC5A6" w:rsidR="0023706D" w:rsidRDefault="0023706D">
            <w:pPr>
              <w:pStyle w:val="ListParagraph"/>
              <w:ind w:left="0"/>
              <w:rPr>
                <w:rFonts w:eastAsiaTheme="minorEastAsia"/>
              </w:rPr>
            </w:pPr>
            <m:oMathPara>
              <m:oMath>
                <m:r>
                  <w:rPr>
                    <w:rFonts w:ascii="Cambria Math" w:eastAsiaTheme="minorEastAsia" w:hAnsi="Cambria Math"/>
                  </w:rPr>
                  <m:t xml:space="preserve">                         =</m:t>
                </m:r>
                <m:f>
                  <m:fPr>
                    <m:ctrlPr>
                      <w:rPr>
                        <w:rFonts w:ascii="Cambria Math" w:eastAsiaTheme="minorEastAsia" w:hAnsi="Cambria Math"/>
                        <w:i/>
                        <w:szCs w:val="22"/>
                      </w:rPr>
                    </m:ctrlPr>
                  </m:fPr>
                  <m:num>
                    <m:r>
                      <w:rPr>
                        <w:rFonts w:ascii="Cambria Math" w:eastAsiaTheme="minorEastAsia" w:hAnsi="Cambria Math"/>
                      </w:rPr>
                      <m:t>0.3379</m:t>
                    </m:r>
                  </m:num>
                  <m:den>
                    <m:r>
                      <w:rPr>
                        <w:rFonts w:ascii="Cambria Math" w:eastAsiaTheme="minorEastAsia" w:hAnsi="Cambria Math"/>
                      </w:rPr>
                      <m:t>1-0.4554</m:t>
                    </m:r>
                  </m:den>
                </m:f>
              </m:oMath>
            </m:oMathPara>
          </w:p>
          <w:p w14:paraId="3161D817" w14:textId="0FB2A6FA" w:rsidR="0023706D" w:rsidRDefault="0023706D">
            <w:pPr>
              <w:pStyle w:val="ListParagraph"/>
              <w:ind w:left="0"/>
              <w:rPr>
                <w:rFonts w:eastAsiaTheme="minorEastAsia"/>
              </w:rPr>
            </w:pPr>
            <m:oMathPara>
              <m:oMath>
                <m:r>
                  <w:rPr>
                    <w:rFonts w:ascii="Cambria Math" w:eastAsiaTheme="minorEastAsia" w:hAnsi="Cambria Math"/>
                  </w:rPr>
                  <m:t xml:space="preserve">                 =0.6202</m:t>
                </m:r>
              </m:oMath>
            </m:oMathPara>
          </w:p>
        </w:tc>
      </w:tr>
      <w:tr w:rsidR="0023706D" w14:paraId="5D681153" w14:textId="77777777" w:rsidTr="007E43CE">
        <w:tc>
          <w:tcPr>
            <w:tcW w:w="8224" w:type="dxa"/>
            <w:tcBorders>
              <w:top w:val="single" w:sz="4" w:space="0" w:color="auto"/>
              <w:left w:val="single" w:sz="4" w:space="0" w:color="auto"/>
              <w:bottom w:val="single" w:sz="4" w:space="0" w:color="auto"/>
              <w:right w:val="single" w:sz="4" w:space="0" w:color="auto"/>
            </w:tcBorders>
            <w:hideMark/>
          </w:tcPr>
          <w:p w14:paraId="0293065F" w14:textId="77777777" w:rsidR="0023706D" w:rsidRDefault="0023706D">
            <w:pPr>
              <w:pStyle w:val="ListParagraph"/>
              <w:ind w:left="0"/>
              <w:jc w:val="center"/>
              <w:rPr>
                <w:rFonts w:eastAsiaTheme="minorHAnsi"/>
                <w:b/>
                <w:bCs/>
              </w:rPr>
            </w:pPr>
            <w:r>
              <w:rPr>
                <w:b/>
                <w:bCs/>
              </w:rPr>
              <w:t xml:space="preserve">Specific </w:t>
            </w:r>
            <w:proofErr w:type="spellStart"/>
            <w:r>
              <w:rPr>
                <w:b/>
                <w:bCs/>
              </w:rPr>
              <w:t>behaviours</w:t>
            </w:r>
            <w:proofErr w:type="spellEnd"/>
          </w:p>
        </w:tc>
      </w:tr>
      <w:tr w:rsidR="0023706D" w14:paraId="1ACB4432" w14:textId="77777777" w:rsidTr="007E43CE">
        <w:tc>
          <w:tcPr>
            <w:tcW w:w="8224" w:type="dxa"/>
            <w:tcBorders>
              <w:top w:val="single" w:sz="4" w:space="0" w:color="auto"/>
              <w:left w:val="single" w:sz="4" w:space="0" w:color="auto"/>
              <w:bottom w:val="single" w:sz="4" w:space="0" w:color="auto"/>
              <w:right w:val="single" w:sz="4" w:space="0" w:color="auto"/>
            </w:tcBorders>
            <w:hideMark/>
          </w:tcPr>
          <w:p w14:paraId="7C6D7A70" w14:textId="77777777" w:rsidR="0023706D" w:rsidRDefault="0023706D" w:rsidP="00CC0DF4">
            <w:pPr>
              <w:pStyle w:val="ListParagraph"/>
              <w:numPr>
                <w:ilvl w:val="0"/>
                <w:numId w:val="22"/>
              </w:numPr>
            </w:pPr>
            <w:r>
              <w:t>Sets up the correct conditional probability statement</w:t>
            </w:r>
          </w:p>
          <w:p w14:paraId="0EFF1101" w14:textId="7E90F7AE" w:rsidR="0023706D" w:rsidRDefault="00AA265C" w:rsidP="00CC0DF4">
            <w:pPr>
              <w:pStyle w:val="ListParagraph"/>
              <w:numPr>
                <w:ilvl w:val="0"/>
                <w:numId w:val="22"/>
              </w:numPr>
            </w:pPr>
            <w:r>
              <w:t>Correct numerator</w:t>
            </w:r>
          </w:p>
          <w:p w14:paraId="6A3BFFA5" w14:textId="543E813D" w:rsidR="0023706D" w:rsidRDefault="00AA265C" w:rsidP="00DD226D">
            <w:pPr>
              <w:pStyle w:val="ListParagraph"/>
              <w:numPr>
                <w:ilvl w:val="0"/>
                <w:numId w:val="22"/>
              </w:numPr>
            </w:pPr>
            <w:r>
              <w:t>Correct denominator</w:t>
            </w:r>
          </w:p>
        </w:tc>
      </w:tr>
    </w:tbl>
    <w:p w14:paraId="17746636" w14:textId="77777777" w:rsidR="00095351" w:rsidRDefault="00095351" w:rsidP="007E43CE">
      <w:pPr>
        <w:spacing w:after="160" w:line="256" w:lineRule="auto"/>
        <w:rPr>
          <w:rFonts w:eastAsia="Calibri" w:cs="Arial"/>
          <w:b/>
          <w:szCs w:val="22"/>
        </w:rPr>
      </w:pPr>
    </w:p>
    <w:p w14:paraId="7F99CF89" w14:textId="77777777" w:rsidR="00095351" w:rsidRDefault="00095351" w:rsidP="007E43CE">
      <w:pPr>
        <w:spacing w:after="160" w:line="256" w:lineRule="auto"/>
        <w:rPr>
          <w:rFonts w:eastAsia="Calibri" w:cs="Arial"/>
          <w:b/>
          <w:szCs w:val="22"/>
        </w:rPr>
      </w:pPr>
    </w:p>
    <w:p w14:paraId="2065242B" w14:textId="77777777" w:rsidR="00095351" w:rsidRDefault="00095351" w:rsidP="007E43CE">
      <w:pPr>
        <w:spacing w:after="160" w:line="256" w:lineRule="auto"/>
        <w:rPr>
          <w:rFonts w:eastAsia="Calibri" w:cs="Arial"/>
          <w:b/>
          <w:szCs w:val="22"/>
        </w:rPr>
      </w:pPr>
    </w:p>
    <w:p w14:paraId="4462AD7F" w14:textId="77777777" w:rsidR="00095351" w:rsidRDefault="00095351" w:rsidP="007E43CE">
      <w:pPr>
        <w:spacing w:after="160" w:line="256" w:lineRule="auto"/>
        <w:rPr>
          <w:rFonts w:eastAsia="Calibri" w:cs="Arial"/>
          <w:b/>
          <w:szCs w:val="22"/>
        </w:rPr>
      </w:pPr>
    </w:p>
    <w:p w14:paraId="50DE294B" w14:textId="77777777" w:rsidR="00095351" w:rsidRDefault="00095351" w:rsidP="007E43CE">
      <w:pPr>
        <w:spacing w:after="160" w:line="256" w:lineRule="auto"/>
        <w:rPr>
          <w:rFonts w:eastAsia="Calibri" w:cs="Arial"/>
          <w:b/>
          <w:szCs w:val="22"/>
        </w:rPr>
      </w:pPr>
    </w:p>
    <w:p w14:paraId="1E35DD74" w14:textId="77777777" w:rsidR="00095351" w:rsidRDefault="00095351" w:rsidP="007E43CE">
      <w:pPr>
        <w:spacing w:after="160" w:line="256" w:lineRule="auto"/>
        <w:rPr>
          <w:rFonts w:eastAsia="Calibri" w:cs="Arial"/>
          <w:b/>
          <w:szCs w:val="22"/>
        </w:rPr>
      </w:pPr>
    </w:p>
    <w:p w14:paraId="0C9514DD" w14:textId="63E24148" w:rsidR="00A26B31" w:rsidRDefault="00A26B31" w:rsidP="00A26B31">
      <w:pPr>
        <w:rPr>
          <w:rFonts w:cs="Arial"/>
          <w:b/>
          <w:bCs/>
          <w:szCs w:val="22"/>
        </w:rPr>
      </w:pPr>
      <w:r w:rsidRPr="002F2B71">
        <w:rPr>
          <w:rFonts w:cs="Arial"/>
          <w:b/>
          <w:bCs/>
          <w:szCs w:val="22"/>
        </w:rPr>
        <w:lastRenderedPageBreak/>
        <w:t>Question</w:t>
      </w:r>
      <w:r>
        <w:rPr>
          <w:rFonts w:cs="Arial"/>
          <w:b/>
          <w:bCs/>
          <w:szCs w:val="22"/>
        </w:rPr>
        <w:t xml:space="preserve"> 1</w:t>
      </w:r>
      <w:r w:rsidR="00B66CEB">
        <w:rPr>
          <w:rFonts w:cs="Arial"/>
          <w:b/>
          <w:bCs/>
          <w:szCs w:val="22"/>
        </w:rPr>
        <w:t>1</w:t>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t>(5 marks</w:t>
      </w:r>
      <w:r>
        <w:rPr>
          <w:rFonts w:cs="Arial"/>
          <w:b/>
          <w:bCs/>
          <w:szCs w:val="22"/>
        </w:rPr>
        <w:t>)</w:t>
      </w:r>
    </w:p>
    <w:p w14:paraId="4E4E2BA4" w14:textId="77777777" w:rsidR="00A26B31" w:rsidRDefault="00A26B31" w:rsidP="00A26B31">
      <w:pPr>
        <w:rPr>
          <w:rFonts w:cs="Arial"/>
          <w:szCs w:val="22"/>
        </w:rPr>
      </w:pPr>
    </w:p>
    <w:p w14:paraId="27ED05C0" w14:textId="3A4E5BB8" w:rsidR="00A26B31" w:rsidRPr="00271C7E" w:rsidRDefault="00A26B31" w:rsidP="00A26B31">
      <w:pPr>
        <w:rPr>
          <w:rFonts w:cs="Arial"/>
        </w:rPr>
      </w:pPr>
      <w:r>
        <w:rPr>
          <w:rFonts w:cs="Arial"/>
        </w:rPr>
        <w:t xml:space="preserve">Given that </w:t>
      </w:r>
      <m:oMath>
        <m:r>
          <w:rPr>
            <w:rFonts w:ascii="Cambria Math" w:hAnsi="Cambria Math" w:cs="Arial"/>
          </w:rPr>
          <m:t xml:space="preserve">x  </m:t>
        </m:r>
      </m:oMath>
      <w:r w:rsidRPr="00271C7E">
        <w:rPr>
          <w:rFonts w:cs="Arial"/>
        </w:rPr>
        <w:t xml:space="preserve">and </w:t>
      </w:r>
      <m:oMath>
        <m:r>
          <w:rPr>
            <w:rFonts w:ascii="Cambria Math" w:hAnsi="Cambria Math" w:cs="Arial"/>
          </w:rPr>
          <m:t>y</m:t>
        </m:r>
      </m:oMath>
      <w:r w:rsidRPr="00271C7E">
        <w:rPr>
          <w:rFonts w:cs="Arial"/>
        </w:rPr>
        <w:t xml:space="preserve"> are legs of a right</w:t>
      </w:r>
      <w:r>
        <w:rPr>
          <w:rFonts w:cs="Arial"/>
        </w:rPr>
        <w:t xml:space="preserve">-angled </w:t>
      </w:r>
      <w:r w:rsidRPr="00271C7E">
        <w:rPr>
          <w:rFonts w:cs="Arial"/>
        </w:rPr>
        <w:t xml:space="preserve">triangle with hypotenuse 1, </w:t>
      </w:r>
      <w:r>
        <w:rPr>
          <w:rFonts w:cs="Arial"/>
        </w:rPr>
        <w:t xml:space="preserve">determine </w:t>
      </w:r>
      <w:r w:rsidRPr="00271C7E">
        <w:rPr>
          <w:rFonts w:cs="Arial"/>
        </w:rPr>
        <w:t>the largest possible value</w:t>
      </w:r>
      <w:r w:rsidR="00B66CEB">
        <w:rPr>
          <w:rFonts w:cs="Arial"/>
        </w:rPr>
        <w:t xml:space="preserve"> of</w:t>
      </w:r>
      <w:r w:rsidRPr="00271C7E">
        <w:rPr>
          <w:rFonts w:cs="Arial"/>
        </w:rPr>
        <w:t xml:space="preserve"> </w:t>
      </w:r>
      <w:r>
        <w:rPr>
          <w:rFonts w:cs="Arial"/>
        </w:rPr>
        <w:t xml:space="preserve">the perimeter </w:t>
      </w:r>
      <m:oMath>
        <m:r>
          <w:rPr>
            <w:rFonts w:ascii="Cambria Math" w:hAnsi="Cambria Math" w:cs="Arial"/>
          </w:rPr>
          <m:t xml:space="preserve">p </m:t>
        </m:r>
      </m:oMath>
      <w:r>
        <w:rPr>
          <w:rFonts w:cs="Arial"/>
        </w:rPr>
        <w:t>of this triangle</w:t>
      </w:r>
      <m:oMath>
        <m:r>
          <w:rPr>
            <w:rFonts w:ascii="Cambria Math" w:hAnsi="Cambria Math" w:cs="Arial"/>
          </w:rPr>
          <m:t>.</m:t>
        </m:r>
      </m:oMath>
    </w:p>
    <w:p w14:paraId="4B02620D" w14:textId="77777777" w:rsidR="00A26B31" w:rsidRDefault="00A26B31" w:rsidP="00A26B31">
      <w:pPr>
        <w:tabs>
          <w:tab w:val="right" w:pos="9356"/>
        </w:tabs>
        <w:rPr>
          <w:szCs w:val="22"/>
        </w:rPr>
      </w:pPr>
    </w:p>
    <w:p w14:paraId="35787B9E" w14:textId="77777777" w:rsidR="00A26B31" w:rsidRPr="00B234BD" w:rsidRDefault="004F3E74" w:rsidP="00A26B31">
      <w:pPr>
        <w:tabs>
          <w:tab w:val="right" w:pos="9356"/>
        </w:tabs>
        <w:ind w:left="720" w:hanging="720"/>
        <w:rPr>
          <w:b/>
          <w:szCs w:val="22"/>
        </w:rPr>
      </w:pPr>
      <m:oMathPara>
        <m:oMath>
          <m:sSup>
            <m:sSupPr>
              <m:ctrlPr>
                <w:rPr>
                  <w:rFonts w:ascii="Cambria Math" w:hAnsi="Cambria Math"/>
                  <w:b/>
                  <w:bCs/>
                  <w:i/>
                  <w:szCs w:val="22"/>
                </w:rPr>
              </m:ctrlPr>
            </m:sSupPr>
            <m:e>
              <m:r>
                <m:rPr>
                  <m:sty m:val="bi"/>
                </m:rPr>
                <w:rPr>
                  <w:rFonts w:ascii="Cambria Math" w:hAnsi="Cambria Math"/>
                  <w:szCs w:val="22"/>
                </w:rPr>
                <m:t>x</m:t>
              </m:r>
            </m:e>
            <m:sup>
              <m:r>
                <m:rPr>
                  <m:sty m:val="bi"/>
                </m:rPr>
                <w:rPr>
                  <w:rFonts w:ascii="Cambria Math" w:hAnsi="Cambria Math"/>
                  <w:szCs w:val="22"/>
                </w:rPr>
                <m:t>2</m:t>
              </m:r>
            </m:sup>
          </m:sSup>
          <m:r>
            <m:rPr>
              <m:sty m:val="bi"/>
            </m:rPr>
            <w:rPr>
              <w:rFonts w:ascii="Cambria Math" w:hAnsi="Cambria Math"/>
              <w:szCs w:val="22"/>
            </w:rPr>
            <m:t>+</m:t>
          </m:r>
          <m:sSup>
            <m:sSupPr>
              <m:ctrlPr>
                <w:rPr>
                  <w:rFonts w:ascii="Cambria Math" w:hAnsi="Cambria Math"/>
                  <w:b/>
                  <w:bCs/>
                  <w:i/>
                  <w:szCs w:val="22"/>
                </w:rPr>
              </m:ctrlPr>
            </m:sSupPr>
            <m:e>
              <m:r>
                <m:rPr>
                  <m:sty m:val="bi"/>
                </m:rPr>
                <w:rPr>
                  <w:rFonts w:ascii="Cambria Math" w:hAnsi="Cambria Math"/>
                  <w:szCs w:val="22"/>
                </w:rPr>
                <m:t>y</m:t>
              </m:r>
            </m:e>
            <m:sup>
              <m:r>
                <m:rPr>
                  <m:sty m:val="bi"/>
                </m:rPr>
                <w:rPr>
                  <w:rFonts w:ascii="Cambria Math" w:hAnsi="Cambria Math"/>
                  <w:szCs w:val="22"/>
                </w:rPr>
                <m:t>2</m:t>
              </m:r>
            </m:sup>
          </m:sSup>
          <m:r>
            <m:rPr>
              <m:sty m:val="bi"/>
            </m:rPr>
            <w:rPr>
              <w:rFonts w:ascii="Cambria Math" w:hAnsi="Cambria Math"/>
              <w:szCs w:val="22"/>
            </w:rPr>
            <m:t>=1</m:t>
          </m:r>
        </m:oMath>
      </m:oMathPara>
    </w:p>
    <w:p w14:paraId="6A2B2FA4" w14:textId="77777777" w:rsidR="00A26B31" w:rsidRPr="009C309E" w:rsidRDefault="00A26B31" w:rsidP="00A26B31">
      <w:pPr>
        <w:tabs>
          <w:tab w:val="right" w:pos="9356"/>
        </w:tabs>
        <w:ind w:left="720" w:hanging="720"/>
        <w:rPr>
          <w:b/>
          <w:bCs/>
          <w:szCs w:val="22"/>
        </w:rPr>
      </w:pPr>
    </w:p>
    <w:p w14:paraId="15CF9F37" w14:textId="77777777" w:rsidR="00A26B31" w:rsidRPr="009C309E" w:rsidRDefault="00A26B31" w:rsidP="00A26B31">
      <w:pPr>
        <w:tabs>
          <w:tab w:val="right" w:pos="9356"/>
        </w:tabs>
        <w:ind w:left="720" w:hanging="720"/>
        <w:rPr>
          <w:b/>
          <w:bCs/>
          <w:szCs w:val="22"/>
        </w:rPr>
      </w:pPr>
      <m:oMathPara>
        <m:oMath>
          <m:r>
            <m:rPr>
              <m:sty m:val="bi"/>
            </m:rPr>
            <w:rPr>
              <w:rFonts w:ascii="Cambria Math" w:hAnsi="Cambria Math"/>
              <w:szCs w:val="22"/>
            </w:rPr>
            <m:t>y=</m:t>
          </m:r>
          <m:rad>
            <m:radPr>
              <m:degHide m:val="1"/>
              <m:ctrlPr>
                <w:rPr>
                  <w:rFonts w:ascii="Cambria Math" w:hAnsi="Cambria Math"/>
                  <w:b/>
                  <w:bCs/>
                  <w:i/>
                  <w:szCs w:val="22"/>
                </w:rPr>
              </m:ctrlPr>
            </m:radPr>
            <m:deg/>
            <m:e>
              <m:r>
                <m:rPr>
                  <m:sty m:val="bi"/>
                </m:rPr>
                <w:rPr>
                  <w:rFonts w:ascii="Cambria Math" w:hAnsi="Cambria Math"/>
                  <w:szCs w:val="22"/>
                </w:rPr>
                <m:t>1-</m:t>
              </m:r>
              <m:sSup>
                <m:sSupPr>
                  <m:ctrlPr>
                    <w:rPr>
                      <w:rFonts w:ascii="Cambria Math" w:hAnsi="Cambria Math"/>
                      <w:b/>
                      <w:bCs/>
                      <w:i/>
                      <w:szCs w:val="22"/>
                    </w:rPr>
                  </m:ctrlPr>
                </m:sSupPr>
                <m:e>
                  <m:r>
                    <m:rPr>
                      <m:sty m:val="bi"/>
                    </m:rPr>
                    <w:rPr>
                      <w:rFonts w:ascii="Cambria Math" w:hAnsi="Cambria Math"/>
                      <w:szCs w:val="22"/>
                    </w:rPr>
                    <m:t>x</m:t>
                  </m:r>
                </m:e>
                <m:sup>
                  <m:r>
                    <m:rPr>
                      <m:sty m:val="bi"/>
                    </m:rPr>
                    <w:rPr>
                      <w:rFonts w:ascii="Cambria Math" w:hAnsi="Cambria Math"/>
                      <w:szCs w:val="22"/>
                    </w:rPr>
                    <m:t>2</m:t>
                  </m:r>
                </m:sup>
              </m:sSup>
            </m:e>
          </m:rad>
        </m:oMath>
      </m:oMathPara>
    </w:p>
    <w:p w14:paraId="591BC564" w14:textId="77777777" w:rsidR="00A26B31" w:rsidRDefault="00A26B31" w:rsidP="00A26B31">
      <w:pPr>
        <w:rPr>
          <w:b/>
          <w:szCs w:val="22"/>
        </w:rPr>
      </w:pPr>
    </w:p>
    <w:p w14:paraId="197060F3" w14:textId="77777777" w:rsidR="00A26B31" w:rsidRPr="00984339" w:rsidRDefault="00A26B31" w:rsidP="00A26B31">
      <w:pPr>
        <w:rPr>
          <w:b/>
          <w:szCs w:val="22"/>
        </w:rPr>
      </w:pPr>
      <m:oMathPara>
        <m:oMath>
          <m:r>
            <m:rPr>
              <m:sty m:val="bi"/>
            </m:rPr>
            <w:rPr>
              <w:rFonts w:ascii="Cambria Math" w:hAnsi="Cambria Math" w:cs="Arial"/>
              <w:szCs w:val="22"/>
            </w:rPr>
            <m:t>p=x+</m:t>
          </m:r>
          <m:rad>
            <m:radPr>
              <m:degHide m:val="1"/>
              <m:ctrlPr>
                <w:rPr>
                  <w:rFonts w:ascii="Cambria Math" w:hAnsi="Cambria Math"/>
                  <w:b/>
                  <w:bCs/>
                  <w:i/>
                  <w:szCs w:val="22"/>
                </w:rPr>
              </m:ctrlPr>
            </m:radPr>
            <m:deg/>
            <m:e>
              <m:r>
                <m:rPr>
                  <m:sty m:val="bi"/>
                </m:rPr>
                <w:rPr>
                  <w:rFonts w:ascii="Cambria Math" w:hAnsi="Cambria Math"/>
                  <w:szCs w:val="22"/>
                </w:rPr>
                <m:t>1-</m:t>
              </m:r>
              <m:sSup>
                <m:sSupPr>
                  <m:ctrlPr>
                    <w:rPr>
                      <w:rFonts w:ascii="Cambria Math" w:hAnsi="Cambria Math"/>
                      <w:b/>
                      <w:bCs/>
                      <w:i/>
                      <w:szCs w:val="22"/>
                    </w:rPr>
                  </m:ctrlPr>
                </m:sSupPr>
                <m:e>
                  <m:r>
                    <m:rPr>
                      <m:sty m:val="bi"/>
                    </m:rPr>
                    <w:rPr>
                      <w:rFonts w:ascii="Cambria Math" w:hAnsi="Cambria Math"/>
                      <w:szCs w:val="22"/>
                    </w:rPr>
                    <m:t>x</m:t>
                  </m:r>
                </m:e>
                <m:sup>
                  <m:r>
                    <m:rPr>
                      <m:sty m:val="bi"/>
                    </m:rPr>
                    <w:rPr>
                      <w:rFonts w:ascii="Cambria Math" w:hAnsi="Cambria Math"/>
                      <w:szCs w:val="22"/>
                    </w:rPr>
                    <m:t>2</m:t>
                  </m:r>
                </m:sup>
              </m:sSup>
            </m:e>
          </m:rad>
          <m:r>
            <m:rPr>
              <m:sty m:val="bi"/>
            </m:rPr>
            <w:rPr>
              <w:rFonts w:ascii="Cambria Math" w:hAnsi="Cambria Math" w:cs="Arial"/>
              <w:szCs w:val="22"/>
            </w:rPr>
            <m:t>+1</m:t>
          </m:r>
        </m:oMath>
      </m:oMathPara>
    </w:p>
    <w:p w14:paraId="07441908" w14:textId="77777777" w:rsidR="00A26B31" w:rsidRPr="009C309E" w:rsidRDefault="00A26B31" w:rsidP="00A26B31">
      <w:pPr>
        <w:rPr>
          <w:b/>
          <w:bCs/>
          <w:szCs w:val="22"/>
        </w:rPr>
      </w:pPr>
    </w:p>
    <w:p w14:paraId="5A80F7B6" w14:textId="77777777" w:rsidR="00A26B31" w:rsidRPr="00271C7E" w:rsidRDefault="00A26B31" w:rsidP="00A26B31">
      <w:pPr>
        <w:jc w:val="center"/>
      </w:pPr>
      <w:r>
        <w:rPr>
          <w:noProof/>
        </w:rPr>
        <w:drawing>
          <wp:inline distT="0" distB="0" distL="0" distR="0" wp14:anchorId="1C8FD178" wp14:editId="5463A789">
            <wp:extent cx="2363373" cy="1477108"/>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70189" cy="1481368"/>
                    </a:xfrm>
                    <a:prstGeom prst="rect">
                      <a:avLst/>
                    </a:prstGeom>
                  </pic:spPr>
                </pic:pic>
              </a:graphicData>
            </a:graphic>
          </wp:inline>
        </w:drawing>
      </w:r>
    </w:p>
    <w:p w14:paraId="20ABD69D" w14:textId="77777777" w:rsidR="00A26B31" w:rsidRDefault="00A26B31" w:rsidP="00A26B31">
      <w:pPr>
        <w:jc w:val="center"/>
        <w:rPr>
          <w:rFonts w:cs="Arial"/>
          <w:szCs w:val="22"/>
        </w:rPr>
      </w:pPr>
      <w:r>
        <w:rPr>
          <w:noProof/>
        </w:rPr>
        <w:drawing>
          <wp:inline distT="0" distB="0" distL="0" distR="0" wp14:anchorId="0E1F136E" wp14:editId="59392293">
            <wp:extent cx="2724443" cy="147355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29126" cy="1476090"/>
                    </a:xfrm>
                    <a:prstGeom prst="rect">
                      <a:avLst/>
                    </a:prstGeom>
                  </pic:spPr>
                </pic:pic>
              </a:graphicData>
            </a:graphic>
          </wp:inline>
        </w:drawing>
      </w:r>
    </w:p>
    <w:p w14:paraId="7B55022C" w14:textId="77777777" w:rsidR="00A26B31" w:rsidRPr="00C210DD" w:rsidRDefault="00A26B31" w:rsidP="00A26B31">
      <w:pPr>
        <w:jc w:val="center"/>
        <w:rPr>
          <w:rFonts w:cs="Arial"/>
          <w:b/>
          <w:bCs/>
          <w:szCs w:val="22"/>
        </w:rPr>
      </w:pPr>
      <w:r w:rsidRPr="00C210DD">
        <w:rPr>
          <w:rFonts w:cs="Arial"/>
          <w:b/>
          <w:bCs/>
          <w:szCs w:val="22"/>
        </w:rPr>
        <w:t>The 2</w:t>
      </w:r>
      <w:r w:rsidRPr="00C210DD">
        <w:rPr>
          <w:rFonts w:cs="Arial"/>
          <w:b/>
          <w:bCs/>
          <w:szCs w:val="22"/>
          <w:vertAlign w:val="superscript"/>
        </w:rPr>
        <w:t>nd</w:t>
      </w:r>
      <w:r w:rsidRPr="00C210DD">
        <w:rPr>
          <w:rFonts w:cs="Arial"/>
          <w:b/>
          <w:bCs/>
          <w:szCs w:val="22"/>
        </w:rPr>
        <w:t xml:space="preserve"> derivative &lt;0, </w:t>
      </w:r>
      <m:oMath>
        <m:r>
          <m:rPr>
            <m:sty m:val="bi"/>
          </m:rPr>
          <w:rPr>
            <w:rFonts w:ascii="Cambria Math" w:hAnsi="Cambria Math" w:cs="Arial"/>
            <w:szCs w:val="22"/>
          </w:rPr>
          <m:t>x=</m:t>
        </m:r>
        <m:f>
          <m:fPr>
            <m:ctrlPr>
              <w:rPr>
                <w:rFonts w:ascii="Cambria Math" w:hAnsi="Cambria Math" w:cs="Arial"/>
                <w:b/>
                <w:bCs/>
                <w:i/>
                <w:szCs w:val="22"/>
              </w:rPr>
            </m:ctrlPr>
          </m:fPr>
          <m:num>
            <m:rad>
              <m:radPr>
                <m:degHide m:val="1"/>
                <m:ctrlPr>
                  <w:rPr>
                    <w:rFonts w:ascii="Cambria Math" w:hAnsi="Cambria Math" w:cs="Arial"/>
                    <w:b/>
                    <w:bCs/>
                    <w:i/>
                    <w:szCs w:val="22"/>
                  </w:rPr>
                </m:ctrlPr>
              </m:radPr>
              <m:deg/>
              <m:e>
                <m:r>
                  <m:rPr>
                    <m:sty m:val="bi"/>
                  </m:rPr>
                  <w:rPr>
                    <w:rFonts w:ascii="Cambria Math" w:hAnsi="Cambria Math" w:cs="Arial"/>
                    <w:szCs w:val="22"/>
                  </w:rPr>
                  <m:t>2</m:t>
                </m:r>
              </m:e>
            </m:rad>
          </m:num>
          <m:den>
            <m:r>
              <m:rPr>
                <m:sty m:val="bi"/>
              </m:rPr>
              <w:rPr>
                <w:rFonts w:ascii="Cambria Math" w:hAnsi="Cambria Math" w:cs="Arial"/>
                <w:szCs w:val="22"/>
              </w:rPr>
              <m:t>2</m:t>
            </m:r>
          </m:den>
        </m:f>
      </m:oMath>
      <w:r w:rsidRPr="00C210DD">
        <w:rPr>
          <w:rFonts w:cs="Arial"/>
          <w:b/>
          <w:bCs/>
          <w:szCs w:val="22"/>
        </w:rPr>
        <w:t xml:space="preserve"> is a local maximum. </w:t>
      </w:r>
    </w:p>
    <w:p w14:paraId="07415A95" w14:textId="77777777" w:rsidR="00A26B31" w:rsidRPr="00C210DD" w:rsidRDefault="00A26B31" w:rsidP="00A26B31">
      <w:pPr>
        <w:jc w:val="center"/>
        <w:rPr>
          <w:rFonts w:cs="Arial"/>
          <w:b/>
          <w:bCs/>
          <w:szCs w:val="22"/>
        </w:rPr>
      </w:pPr>
      <m:oMathPara>
        <m:oMath>
          <m:r>
            <m:rPr>
              <m:sty m:val="bi"/>
            </m:rPr>
            <w:rPr>
              <w:rFonts w:ascii="Cambria Math" w:hAnsi="Cambria Math" w:cs="Arial"/>
              <w:szCs w:val="22"/>
            </w:rPr>
            <m:t>p=</m:t>
          </m:r>
          <m:f>
            <m:fPr>
              <m:ctrlPr>
                <w:rPr>
                  <w:rFonts w:ascii="Cambria Math" w:hAnsi="Cambria Math" w:cs="Arial"/>
                  <w:b/>
                  <w:bCs/>
                  <w:i/>
                  <w:szCs w:val="22"/>
                </w:rPr>
              </m:ctrlPr>
            </m:fPr>
            <m:num>
              <m:rad>
                <m:radPr>
                  <m:degHide m:val="1"/>
                  <m:ctrlPr>
                    <w:rPr>
                      <w:rFonts w:ascii="Cambria Math" w:hAnsi="Cambria Math" w:cs="Arial"/>
                      <w:b/>
                      <w:bCs/>
                      <w:i/>
                      <w:szCs w:val="22"/>
                    </w:rPr>
                  </m:ctrlPr>
                </m:radPr>
                <m:deg/>
                <m:e>
                  <m:r>
                    <m:rPr>
                      <m:sty m:val="bi"/>
                    </m:rPr>
                    <w:rPr>
                      <w:rFonts w:ascii="Cambria Math" w:hAnsi="Cambria Math" w:cs="Arial"/>
                      <w:szCs w:val="22"/>
                    </w:rPr>
                    <m:t>2</m:t>
                  </m:r>
                </m:e>
              </m:rad>
            </m:num>
            <m:den>
              <m:r>
                <m:rPr>
                  <m:sty m:val="bi"/>
                </m:rPr>
                <w:rPr>
                  <w:rFonts w:ascii="Cambria Math" w:hAnsi="Cambria Math" w:cs="Arial"/>
                  <w:szCs w:val="22"/>
                </w:rPr>
                <m:t>2</m:t>
              </m:r>
            </m:den>
          </m:f>
          <m:r>
            <m:rPr>
              <m:sty m:val="bi"/>
            </m:rPr>
            <w:rPr>
              <w:rFonts w:ascii="Cambria Math" w:hAnsi="Cambria Math" w:cs="Arial"/>
              <w:szCs w:val="22"/>
            </w:rPr>
            <m:t>+</m:t>
          </m:r>
          <m:rad>
            <m:radPr>
              <m:degHide m:val="1"/>
              <m:ctrlPr>
                <w:rPr>
                  <w:rFonts w:ascii="Cambria Math" w:hAnsi="Cambria Math" w:cs="Arial"/>
                  <w:b/>
                  <w:bCs/>
                  <w:i/>
                  <w:szCs w:val="22"/>
                </w:rPr>
              </m:ctrlPr>
            </m:radPr>
            <m:deg/>
            <m:e>
              <m:r>
                <m:rPr>
                  <m:sty m:val="bi"/>
                </m:rPr>
                <w:rPr>
                  <w:rFonts w:ascii="Cambria Math" w:hAnsi="Cambria Math" w:cs="Arial"/>
                  <w:szCs w:val="22"/>
                </w:rPr>
                <m:t>1-</m:t>
              </m:r>
              <m:sSup>
                <m:sSupPr>
                  <m:ctrlPr>
                    <w:rPr>
                      <w:rFonts w:ascii="Cambria Math" w:hAnsi="Cambria Math" w:cs="Arial"/>
                      <w:b/>
                      <w:bCs/>
                      <w:i/>
                      <w:szCs w:val="22"/>
                    </w:rPr>
                  </m:ctrlPr>
                </m:sSupPr>
                <m:e>
                  <m:d>
                    <m:dPr>
                      <m:ctrlPr>
                        <w:rPr>
                          <w:rFonts w:ascii="Cambria Math" w:hAnsi="Cambria Math" w:cs="Arial"/>
                          <w:b/>
                          <w:bCs/>
                          <w:i/>
                          <w:szCs w:val="22"/>
                        </w:rPr>
                      </m:ctrlPr>
                    </m:dPr>
                    <m:e>
                      <m:f>
                        <m:fPr>
                          <m:ctrlPr>
                            <w:rPr>
                              <w:rFonts w:ascii="Cambria Math" w:hAnsi="Cambria Math" w:cs="Arial"/>
                              <w:b/>
                              <w:bCs/>
                              <w:i/>
                              <w:szCs w:val="22"/>
                            </w:rPr>
                          </m:ctrlPr>
                        </m:fPr>
                        <m:num>
                          <m:rad>
                            <m:radPr>
                              <m:degHide m:val="1"/>
                              <m:ctrlPr>
                                <w:rPr>
                                  <w:rFonts w:ascii="Cambria Math" w:hAnsi="Cambria Math" w:cs="Arial"/>
                                  <w:b/>
                                  <w:bCs/>
                                  <w:i/>
                                  <w:szCs w:val="22"/>
                                </w:rPr>
                              </m:ctrlPr>
                            </m:radPr>
                            <m:deg/>
                            <m:e>
                              <m:r>
                                <m:rPr>
                                  <m:sty m:val="bi"/>
                                </m:rPr>
                                <w:rPr>
                                  <w:rFonts w:ascii="Cambria Math" w:hAnsi="Cambria Math" w:cs="Arial"/>
                                  <w:szCs w:val="22"/>
                                </w:rPr>
                                <m:t>2</m:t>
                              </m:r>
                            </m:e>
                          </m:rad>
                        </m:num>
                        <m:den>
                          <m:r>
                            <m:rPr>
                              <m:sty m:val="bi"/>
                            </m:rPr>
                            <w:rPr>
                              <w:rFonts w:ascii="Cambria Math" w:hAnsi="Cambria Math" w:cs="Arial"/>
                              <w:szCs w:val="22"/>
                            </w:rPr>
                            <m:t>2</m:t>
                          </m:r>
                        </m:den>
                      </m:f>
                    </m:e>
                  </m:d>
                </m:e>
                <m:sup>
                  <m:r>
                    <m:rPr>
                      <m:sty m:val="bi"/>
                    </m:rPr>
                    <w:rPr>
                      <w:rFonts w:ascii="Cambria Math" w:hAnsi="Cambria Math" w:cs="Arial"/>
                      <w:szCs w:val="22"/>
                    </w:rPr>
                    <m:t>2</m:t>
                  </m:r>
                </m:sup>
              </m:sSup>
            </m:e>
          </m:rad>
          <m:r>
            <m:rPr>
              <m:sty m:val="bi"/>
            </m:rPr>
            <w:rPr>
              <w:rFonts w:ascii="Cambria Math" w:hAnsi="Cambria Math" w:cs="Arial"/>
              <w:szCs w:val="22"/>
            </w:rPr>
            <m:t>+1=</m:t>
          </m:r>
          <m:rad>
            <m:radPr>
              <m:degHide m:val="1"/>
              <m:ctrlPr>
                <w:rPr>
                  <w:rFonts w:ascii="Cambria Math" w:hAnsi="Cambria Math" w:cs="Arial"/>
                  <w:b/>
                  <w:bCs/>
                  <w:i/>
                  <w:szCs w:val="22"/>
                </w:rPr>
              </m:ctrlPr>
            </m:radPr>
            <m:deg/>
            <m:e>
              <m:r>
                <m:rPr>
                  <m:sty m:val="bi"/>
                </m:rPr>
                <w:rPr>
                  <w:rFonts w:ascii="Cambria Math" w:hAnsi="Cambria Math" w:cs="Arial"/>
                  <w:szCs w:val="22"/>
                </w:rPr>
                <m:t>2</m:t>
              </m:r>
            </m:e>
          </m:rad>
          <m:r>
            <m:rPr>
              <m:sty m:val="bi"/>
            </m:rPr>
            <w:rPr>
              <w:rFonts w:ascii="Cambria Math" w:hAnsi="Cambria Math" w:cs="Arial"/>
              <w:szCs w:val="22"/>
            </w:rPr>
            <m:t>+1 unit</m:t>
          </m:r>
        </m:oMath>
      </m:oMathPara>
    </w:p>
    <w:p w14:paraId="713CBEB2" w14:textId="77777777" w:rsidR="00A26B31" w:rsidRPr="009A4DD5" w:rsidRDefault="00A26B31" w:rsidP="00A26B31">
      <w:pPr>
        <w:jc w:val="center"/>
        <w:rPr>
          <w:rFonts w:cs="Arial"/>
          <w:szCs w:val="22"/>
        </w:rPr>
      </w:pPr>
    </w:p>
    <w:p w14:paraId="426CB830" w14:textId="77777777" w:rsidR="00A26B31" w:rsidRDefault="00A26B31" w:rsidP="00A26B31">
      <w:pPr>
        <w:jc w:val="center"/>
        <w:rPr>
          <w:rFonts w:cs="Arial"/>
          <w:szCs w:val="22"/>
        </w:rPr>
      </w:pPr>
    </w:p>
    <w:p w14:paraId="5FE2D749" w14:textId="77777777" w:rsidR="00A26B31" w:rsidRDefault="00A26B31" w:rsidP="00A26B31">
      <w:pPr>
        <w:pStyle w:val="ListParagraph"/>
        <w:numPr>
          <w:ilvl w:val="0"/>
          <w:numId w:val="5"/>
        </w:numPr>
        <w:spacing w:after="160" w:line="259" w:lineRule="auto"/>
        <w:rPr>
          <w:rFonts w:cs="Arial"/>
        </w:rPr>
      </w:pPr>
      <w:r>
        <w:rPr>
          <w:rFonts w:cs="Arial"/>
        </w:rPr>
        <w:t xml:space="preserve">Determine an equation for </w:t>
      </w:r>
      <m:oMath>
        <m:r>
          <w:rPr>
            <w:rFonts w:ascii="Cambria Math" w:hAnsi="Cambria Math" w:cs="Arial"/>
          </w:rPr>
          <m:t>p</m:t>
        </m:r>
      </m:oMath>
      <w:r>
        <w:rPr>
          <w:rFonts w:cs="Arial"/>
        </w:rPr>
        <w:t xml:space="preserve"> in terms of </w:t>
      </w:r>
      <m:oMath>
        <m:r>
          <w:rPr>
            <w:rFonts w:ascii="Cambria Math" w:hAnsi="Cambria Math" w:cs="Arial"/>
          </w:rPr>
          <m:t>x</m:t>
        </m:r>
      </m:oMath>
    </w:p>
    <w:p w14:paraId="1C6A0129" w14:textId="77777777" w:rsidR="00A26B31" w:rsidRDefault="00A26B31" w:rsidP="00A26B31">
      <w:pPr>
        <w:pStyle w:val="ListParagraph"/>
        <w:numPr>
          <w:ilvl w:val="0"/>
          <w:numId w:val="5"/>
        </w:numPr>
        <w:spacing w:after="160" w:line="259" w:lineRule="auto"/>
        <w:rPr>
          <w:rFonts w:cs="Arial"/>
        </w:rPr>
      </w:pPr>
      <w:r>
        <w:rPr>
          <w:rFonts w:cs="Arial"/>
        </w:rPr>
        <w:t xml:space="preserve">Determine </w:t>
      </w:r>
      <m:oMath>
        <m:f>
          <m:fPr>
            <m:ctrlPr>
              <w:rPr>
                <w:rFonts w:ascii="Cambria Math" w:hAnsi="Cambria Math" w:cs="Arial"/>
                <w:i/>
              </w:rPr>
            </m:ctrlPr>
          </m:fPr>
          <m:num>
            <m:r>
              <w:rPr>
                <w:rFonts w:ascii="Cambria Math" w:hAnsi="Cambria Math" w:cs="Arial"/>
              </w:rPr>
              <m:t>dp</m:t>
            </m:r>
          </m:num>
          <m:den>
            <m:r>
              <w:rPr>
                <w:rFonts w:ascii="Cambria Math" w:hAnsi="Cambria Math" w:cs="Arial"/>
              </w:rPr>
              <m:t>dx</m:t>
            </m:r>
          </m:den>
        </m:f>
      </m:oMath>
    </w:p>
    <w:p w14:paraId="29BB3C1E" w14:textId="77777777" w:rsidR="00A26B31" w:rsidRDefault="00A26B31" w:rsidP="00A26B31">
      <w:pPr>
        <w:pStyle w:val="ListParagraph"/>
        <w:numPr>
          <w:ilvl w:val="0"/>
          <w:numId w:val="5"/>
        </w:numPr>
        <w:spacing w:after="160" w:line="259" w:lineRule="auto"/>
        <w:rPr>
          <w:rFonts w:cs="Arial"/>
        </w:rPr>
      </w:pPr>
      <w:r>
        <w:rPr>
          <w:rFonts w:cs="Arial"/>
        </w:rPr>
        <w:t xml:space="preserve">Equate </w:t>
      </w:r>
      <m:oMath>
        <m:f>
          <m:fPr>
            <m:ctrlPr>
              <w:rPr>
                <w:rFonts w:ascii="Cambria Math" w:hAnsi="Cambria Math" w:cs="Arial"/>
                <w:i/>
              </w:rPr>
            </m:ctrlPr>
          </m:fPr>
          <m:num>
            <m:r>
              <w:rPr>
                <w:rFonts w:ascii="Cambria Math" w:hAnsi="Cambria Math" w:cs="Arial"/>
              </w:rPr>
              <m:t>dp</m:t>
            </m:r>
          </m:num>
          <m:den>
            <m:r>
              <w:rPr>
                <w:rFonts w:ascii="Cambria Math" w:hAnsi="Cambria Math" w:cs="Arial"/>
              </w:rPr>
              <m:t>dx</m:t>
            </m:r>
          </m:den>
        </m:f>
      </m:oMath>
      <w:r>
        <w:rPr>
          <w:rFonts w:cs="Arial"/>
        </w:rPr>
        <w:t xml:space="preserve"> and solve for </w:t>
      </w:r>
      <m:oMath>
        <m:r>
          <w:rPr>
            <w:rFonts w:ascii="Cambria Math" w:hAnsi="Cambria Math" w:cs="Arial"/>
          </w:rPr>
          <m:t>x</m:t>
        </m:r>
      </m:oMath>
    </w:p>
    <w:p w14:paraId="0EFE038C" w14:textId="77777777" w:rsidR="00A26B31" w:rsidRDefault="00A26B31" w:rsidP="00A26B31">
      <w:pPr>
        <w:pStyle w:val="ListParagraph"/>
        <w:numPr>
          <w:ilvl w:val="0"/>
          <w:numId w:val="5"/>
        </w:numPr>
        <w:spacing w:after="160" w:line="259" w:lineRule="auto"/>
        <w:rPr>
          <w:rFonts w:cs="Arial"/>
        </w:rPr>
      </w:pPr>
      <w:r>
        <w:rPr>
          <w:rFonts w:cs="Arial"/>
        </w:rPr>
        <w:t>Justify why it is a local maximum</w:t>
      </w:r>
    </w:p>
    <w:p w14:paraId="41DAD1A0" w14:textId="77777777" w:rsidR="00A26B31" w:rsidRDefault="00A26B31" w:rsidP="00A26B31">
      <w:pPr>
        <w:pStyle w:val="ListParagraph"/>
        <w:numPr>
          <w:ilvl w:val="0"/>
          <w:numId w:val="5"/>
        </w:numPr>
        <w:spacing w:after="160" w:line="259" w:lineRule="auto"/>
        <w:rPr>
          <w:rFonts w:cs="Arial"/>
        </w:rPr>
      </w:pPr>
      <w:r>
        <w:rPr>
          <w:rFonts w:cs="Arial"/>
        </w:rPr>
        <w:t xml:space="preserve">Calculate the maximum </w:t>
      </w:r>
      <m:oMath>
        <m:r>
          <w:rPr>
            <w:rFonts w:ascii="Cambria Math" w:hAnsi="Cambria Math" w:cs="Arial"/>
          </w:rPr>
          <m:t>p</m:t>
        </m:r>
      </m:oMath>
    </w:p>
    <w:p w14:paraId="02A8B0B5" w14:textId="77777777" w:rsidR="00A26B31" w:rsidRDefault="00A26B31" w:rsidP="00A26B31">
      <w:pPr>
        <w:rPr>
          <w:rFonts w:cs="Arial"/>
          <w:szCs w:val="22"/>
        </w:rPr>
      </w:pPr>
    </w:p>
    <w:p w14:paraId="677FA7EB" w14:textId="77777777" w:rsidR="00A26B31" w:rsidRDefault="00A26B31" w:rsidP="007E43CE">
      <w:pPr>
        <w:spacing w:after="160" w:line="256" w:lineRule="auto"/>
        <w:rPr>
          <w:rFonts w:eastAsia="Calibri" w:cs="Arial"/>
          <w:b/>
          <w:szCs w:val="22"/>
        </w:rPr>
      </w:pPr>
    </w:p>
    <w:p w14:paraId="38D29293" w14:textId="77777777" w:rsidR="00A26B31" w:rsidRDefault="00A26B31" w:rsidP="007E43CE">
      <w:pPr>
        <w:spacing w:after="160" w:line="256" w:lineRule="auto"/>
        <w:rPr>
          <w:rFonts w:eastAsia="Calibri" w:cs="Arial"/>
          <w:b/>
          <w:szCs w:val="22"/>
        </w:rPr>
      </w:pPr>
    </w:p>
    <w:p w14:paraId="23BCACEA" w14:textId="77777777" w:rsidR="00A26B31" w:rsidRDefault="00A26B31" w:rsidP="007E43CE">
      <w:pPr>
        <w:spacing w:after="160" w:line="256" w:lineRule="auto"/>
        <w:rPr>
          <w:rFonts w:eastAsia="Calibri" w:cs="Arial"/>
          <w:b/>
          <w:szCs w:val="22"/>
        </w:rPr>
      </w:pPr>
    </w:p>
    <w:p w14:paraId="44BE6389" w14:textId="77777777" w:rsidR="00A26B31" w:rsidRDefault="00A26B31" w:rsidP="007E43CE">
      <w:pPr>
        <w:spacing w:after="160" w:line="256" w:lineRule="auto"/>
        <w:rPr>
          <w:rFonts w:eastAsia="Calibri" w:cs="Arial"/>
          <w:b/>
          <w:szCs w:val="22"/>
        </w:rPr>
      </w:pPr>
    </w:p>
    <w:p w14:paraId="4DE2F566" w14:textId="77777777" w:rsidR="00A26B31" w:rsidRDefault="00A26B31" w:rsidP="007E43CE">
      <w:pPr>
        <w:spacing w:after="160" w:line="256" w:lineRule="auto"/>
        <w:rPr>
          <w:rFonts w:eastAsia="Calibri" w:cs="Arial"/>
          <w:b/>
          <w:szCs w:val="22"/>
        </w:rPr>
      </w:pPr>
    </w:p>
    <w:p w14:paraId="24D6FF39" w14:textId="77777777" w:rsidR="00A26B31" w:rsidRDefault="00A26B31" w:rsidP="007E43CE">
      <w:pPr>
        <w:spacing w:after="160" w:line="256" w:lineRule="auto"/>
        <w:rPr>
          <w:rFonts w:eastAsia="Calibri" w:cs="Arial"/>
          <w:b/>
          <w:szCs w:val="22"/>
        </w:rPr>
      </w:pPr>
    </w:p>
    <w:p w14:paraId="060160D9" w14:textId="77777777" w:rsidR="00A26B31" w:rsidRDefault="00A26B31" w:rsidP="007E43CE">
      <w:pPr>
        <w:spacing w:after="160" w:line="256" w:lineRule="auto"/>
        <w:rPr>
          <w:rFonts w:eastAsia="Calibri" w:cs="Arial"/>
          <w:b/>
          <w:szCs w:val="22"/>
        </w:rPr>
      </w:pPr>
    </w:p>
    <w:p w14:paraId="0A3232BD" w14:textId="77777777" w:rsidR="00A26B31" w:rsidRDefault="00A26B31" w:rsidP="007E43CE">
      <w:pPr>
        <w:spacing w:after="160" w:line="256" w:lineRule="auto"/>
        <w:rPr>
          <w:rFonts w:eastAsia="Calibri" w:cs="Arial"/>
          <w:b/>
          <w:szCs w:val="22"/>
        </w:rPr>
      </w:pPr>
    </w:p>
    <w:p w14:paraId="3D09F63A" w14:textId="6C7D52B5" w:rsidR="007E43CE" w:rsidRPr="007E43CE" w:rsidRDefault="00A26B31" w:rsidP="007E43CE">
      <w:pPr>
        <w:spacing w:after="160" w:line="256" w:lineRule="auto"/>
        <w:rPr>
          <w:rFonts w:eastAsia="Calibri" w:cs="Arial"/>
          <w:b/>
          <w:szCs w:val="22"/>
        </w:rPr>
      </w:pPr>
      <w:r>
        <w:rPr>
          <w:rFonts w:eastAsia="Calibri" w:cs="Arial"/>
          <w:b/>
          <w:szCs w:val="22"/>
        </w:rPr>
        <w:lastRenderedPageBreak/>
        <w:t>Q</w:t>
      </w:r>
      <w:r w:rsidR="007E43CE" w:rsidRPr="007E43CE">
        <w:rPr>
          <w:rFonts w:eastAsia="Calibri" w:cs="Arial"/>
          <w:b/>
          <w:szCs w:val="22"/>
        </w:rPr>
        <w:t xml:space="preserve">uestion </w:t>
      </w:r>
      <w:r w:rsidR="006802A7">
        <w:rPr>
          <w:rFonts w:eastAsia="Calibri" w:cs="Arial"/>
          <w:b/>
          <w:szCs w:val="22"/>
        </w:rPr>
        <w:t>1</w:t>
      </w:r>
      <w:r w:rsidR="00B66CEB">
        <w:rPr>
          <w:rFonts w:eastAsia="Calibri" w:cs="Arial"/>
          <w:b/>
          <w:szCs w:val="22"/>
        </w:rPr>
        <w:t>2</w:t>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r>
      <w:r w:rsidR="007E43CE" w:rsidRPr="007E43CE">
        <w:rPr>
          <w:rFonts w:eastAsia="Calibri" w:cs="Arial"/>
          <w:b/>
          <w:szCs w:val="22"/>
        </w:rPr>
        <w:tab/>
        <w:t>(12 marks)</w:t>
      </w:r>
    </w:p>
    <w:p w14:paraId="4237DC79" w14:textId="5F1D078E" w:rsidR="007E43CE" w:rsidRPr="007E43CE" w:rsidRDefault="007E43CE" w:rsidP="007E43CE">
      <w:pPr>
        <w:spacing w:after="160" w:line="256" w:lineRule="auto"/>
        <w:rPr>
          <w:rFonts w:eastAsia="DengXian" w:cs="Arial"/>
          <w:szCs w:val="22"/>
        </w:rPr>
      </w:pPr>
      <w:r w:rsidRPr="007E43CE">
        <w:rPr>
          <w:rFonts w:eastAsia="Calibri" w:cs="Arial"/>
          <w:szCs w:val="22"/>
        </w:rPr>
        <w:t xml:space="preserve">A disease is spreading through trees in a forest. The instantaneous rate of change of the number </w:t>
      </w:r>
      <m:oMath>
        <m:r>
          <w:rPr>
            <w:rFonts w:ascii="Cambria Math" w:eastAsia="Calibri" w:hAnsi="Cambria Math" w:cs="Arial"/>
            <w:szCs w:val="22"/>
          </w:rPr>
          <m:t>N</m:t>
        </m:r>
      </m:oMath>
      <w:r w:rsidRPr="007E43CE">
        <w:rPr>
          <w:rFonts w:eastAsia="DengXian" w:cs="Arial"/>
          <w:szCs w:val="22"/>
        </w:rPr>
        <w:t xml:space="preserve"> of trees infected with respect to time </w:t>
      </w:r>
      <m:oMath>
        <m:r>
          <w:rPr>
            <w:rFonts w:ascii="Cambria Math" w:eastAsia="DengXian" w:hAnsi="Cambria Math" w:cs="Arial"/>
            <w:szCs w:val="22"/>
          </w:rPr>
          <m:t>t</m:t>
        </m:r>
      </m:oMath>
      <w:r w:rsidRPr="007E43CE">
        <w:rPr>
          <w:rFonts w:eastAsia="DengXian" w:cs="Arial"/>
          <w:szCs w:val="22"/>
        </w:rPr>
        <w:t xml:space="preserve"> is </w:t>
      </w:r>
      <m:oMath>
        <m:f>
          <m:fPr>
            <m:ctrlPr>
              <w:rPr>
                <w:rFonts w:ascii="Cambria Math" w:eastAsia="Calibri" w:hAnsi="Cambria Math" w:cs="Arial"/>
                <w:i/>
                <w:szCs w:val="22"/>
              </w:rPr>
            </m:ctrlPr>
          </m:fPr>
          <m:num>
            <m:r>
              <w:rPr>
                <w:rFonts w:ascii="Cambria Math" w:eastAsia="Calibri" w:hAnsi="Cambria Math" w:cs="Arial"/>
                <w:szCs w:val="22"/>
              </w:rPr>
              <m:t>dN</m:t>
            </m:r>
          </m:num>
          <m:den>
            <m:r>
              <w:rPr>
                <w:rFonts w:ascii="Cambria Math" w:eastAsia="Calibri" w:hAnsi="Cambria Math" w:cs="Arial"/>
                <w:szCs w:val="22"/>
              </w:rPr>
              <m:t>dt</m:t>
            </m:r>
          </m:den>
        </m:f>
        <m:r>
          <w:rPr>
            <w:rFonts w:ascii="Cambria Math" w:eastAsia="Calibri" w:hAnsi="Cambria Math" w:cs="Arial"/>
            <w:szCs w:val="22"/>
          </w:rPr>
          <m:t>=0.18N</m:t>
        </m:r>
      </m:oMath>
      <w:r w:rsidRPr="007E43CE">
        <w:rPr>
          <w:rFonts w:eastAsia="DengXian" w:cs="Arial"/>
          <w:szCs w:val="22"/>
        </w:rPr>
        <w:t xml:space="preserve"> trees/year. At the beginning of 2020 it is estimated that 1500 trees are infected.</w:t>
      </w:r>
    </w:p>
    <w:p w14:paraId="7411D9C8" w14:textId="4C3A87FD"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 xml:space="preserve">The formula below predicts the number </w:t>
      </w:r>
      <m:oMath>
        <m:r>
          <w:rPr>
            <w:rFonts w:ascii="Cambria Math" w:eastAsia="DengXian" w:hAnsi="Cambria Math" w:cs="Arial"/>
            <w:szCs w:val="22"/>
          </w:rPr>
          <m:t>N</m:t>
        </m:r>
      </m:oMath>
      <w:r w:rsidRPr="007E43CE">
        <w:rPr>
          <w:rFonts w:eastAsia="DengXian" w:cs="Arial"/>
          <w:szCs w:val="22"/>
        </w:rPr>
        <w:t xml:space="preserve"> of trees infected </w:t>
      </w:r>
      <m:oMath>
        <m:r>
          <w:rPr>
            <w:rFonts w:ascii="Cambria Math" w:eastAsia="DengXian" w:hAnsi="Cambria Math" w:cs="Arial"/>
            <w:szCs w:val="22"/>
          </w:rPr>
          <m:t>t</m:t>
        </m:r>
      </m:oMath>
      <w:r w:rsidRPr="007E43CE">
        <w:rPr>
          <w:rFonts w:eastAsia="DengXian" w:cs="Arial"/>
          <w:szCs w:val="22"/>
        </w:rPr>
        <w:t xml:space="preserve"> years after the beginning of 2020. Determine the values of </w:t>
      </w:r>
      <m:oMath>
        <m:sSub>
          <m:sSubPr>
            <m:ctrlPr>
              <w:rPr>
                <w:rFonts w:ascii="Cambria Math" w:eastAsia="DengXian" w:hAnsi="Cambria Math" w:cs="Arial"/>
                <w:i/>
                <w:szCs w:val="22"/>
              </w:rPr>
            </m:ctrlPr>
          </m:sSubPr>
          <m:e>
            <m:r>
              <w:rPr>
                <w:rFonts w:ascii="Cambria Math" w:eastAsia="DengXian" w:hAnsi="Cambria Math" w:cs="Arial"/>
                <w:szCs w:val="22"/>
              </w:rPr>
              <m:t>N</m:t>
            </m:r>
          </m:e>
          <m:sub>
            <m:r>
              <w:rPr>
                <w:rFonts w:ascii="Cambria Math" w:eastAsia="DengXian" w:hAnsi="Cambria Math" w:cs="Arial"/>
                <w:szCs w:val="22"/>
              </w:rPr>
              <m:t>0</m:t>
            </m:r>
          </m:sub>
        </m:sSub>
      </m:oMath>
      <w:r w:rsidRPr="007E43CE">
        <w:rPr>
          <w:rFonts w:eastAsia="DengXian" w:cs="Arial"/>
          <w:szCs w:val="22"/>
        </w:rPr>
        <w:t xml:space="preserve"> and </w:t>
      </w:r>
      <m:oMath>
        <m:r>
          <w:rPr>
            <w:rFonts w:ascii="Cambria Math" w:eastAsia="DengXian" w:hAnsi="Cambria Math" w:cs="Arial"/>
            <w:szCs w:val="22"/>
          </w:rPr>
          <m:t>k</m:t>
        </m:r>
      </m:oMath>
      <w:r w:rsidRPr="007E43CE">
        <w:rPr>
          <w:rFonts w:eastAsia="DengXian" w:cs="Arial"/>
          <w:szCs w:val="22"/>
        </w:rPr>
        <w:t>.</w:t>
      </w:r>
      <w:r w:rsidR="00482144">
        <w:rPr>
          <w:rFonts w:eastAsia="DengXian" w:cs="Arial"/>
          <w:szCs w:val="22"/>
        </w:rPr>
        <w:tab/>
      </w:r>
      <w:r w:rsidR="00482144">
        <w:rPr>
          <w:rFonts w:eastAsia="DengXian" w:cs="Arial"/>
          <w:szCs w:val="22"/>
        </w:rPr>
        <w:tab/>
      </w:r>
      <w:r w:rsidR="00482144">
        <w:rPr>
          <w:rFonts w:eastAsia="DengXian" w:cs="Arial"/>
          <w:szCs w:val="22"/>
        </w:rPr>
        <w:tab/>
      </w:r>
      <w:r w:rsidR="00482144">
        <w:rPr>
          <w:rFonts w:eastAsia="DengXian" w:cs="Arial"/>
          <w:szCs w:val="22"/>
        </w:rPr>
        <w:tab/>
      </w:r>
      <w:r w:rsidR="00482144">
        <w:rPr>
          <w:rFonts w:eastAsia="DengXian" w:cs="Arial"/>
          <w:szCs w:val="22"/>
        </w:rPr>
        <w:tab/>
        <w:t>(2 marks)</w:t>
      </w:r>
    </w:p>
    <w:p w14:paraId="6BDCC6F6" w14:textId="77777777" w:rsidR="007E43CE" w:rsidRPr="007E43CE" w:rsidRDefault="007E43CE" w:rsidP="007E43CE">
      <w:pPr>
        <w:spacing w:after="160" w:line="256" w:lineRule="auto"/>
        <w:ind w:left="720"/>
        <w:contextualSpacing/>
        <w:rPr>
          <w:rFonts w:eastAsia="DengXian" w:cs="Arial"/>
          <w:szCs w:val="22"/>
        </w:rPr>
      </w:pPr>
      <m:oMathPara>
        <m:oMath>
          <m:r>
            <w:rPr>
              <w:rFonts w:ascii="Cambria Math" w:eastAsia="DengXian" w:hAnsi="Cambria Math" w:cs="Arial"/>
              <w:szCs w:val="22"/>
            </w:rPr>
            <m:t>N=</m:t>
          </m:r>
          <m:sSub>
            <m:sSubPr>
              <m:ctrlPr>
                <w:rPr>
                  <w:rFonts w:ascii="Cambria Math" w:eastAsia="DengXian" w:hAnsi="Cambria Math" w:cs="Arial"/>
                  <w:i/>
                  <w:szCs w:val="22"/>
                </w:rPr>
              </m:ctrlPr>
            </m:sSubPr>
            <m:e>
              <m:r>
                <w:rPr>
                  <w:rFonts w:ascii="Cambria Math" w:eastAsia="DengXian" w:hAnsi="Cambria Math" w:cs="Arial"/>
                  <w:szCs w:val="22"/>
                </w:rPr>
                <m:t>N</m:t>
              </m:r>
            </m:e>
            <m:sub>
              <m:r>
                <w:rPr>
                  <w:rFonts w:ascii="Cambria Math" w:eastAsia="DengXian" w:hAnsi="Cambria Math" w:cs="Arial"/>
                  <w:szCs w:val="22"/>
                </w:rPr>
                <m:t>0</m:t>
              </m:r>
            </m:sub>
          </m:sSub>
          <m:sSup>
            <m:sSupPr>
              <m:ctrlPr>
                <w:rPr>
                  <w:rFonts w:ascii="Cambria Math" w:eastAsia="DengXian" w:hAnsi="Cambria Math" w:cs="Arial"/>
                  <w:i/>
                  <w:szCs w:val="22"/>
                </w:rPr>
              </m:ctrlPr>
            </m:sSupPr>
            <m:e>
              <m:r>
                <w:rPr>
                  <w:rFonts w:ascii="Cambria Math" w:eastAsia="DengXian" w:hAnsi="Cambria Math" w:cs="Arial"/>
                  <w:szCs w:val="22"/>
                </w:rPr>
                <m:t>e</m:t>
              </m:r>
            </m:e>
            <m:sup>
              <m:r>
                <w:rPr>
                  <w:rFonts w:ascii="Cambria Math" w:eastAsia="DengXian" w:hAnsi="Cambria Math" w:cs="Arial"/>
                  <w:szCs w:val="22"/>
                </w:rPr>
                <m:t>kt</m:t>
              </m:r>
            </m:sup>
          </m:sSup>
        </m:oMath>
      </m:oMathPara>
    </w:p>
    <w:p w14:paraId="0FC9CE92" w14:textId="26C741B0" w:rsidR="007E43CE" w:rsidRPr="007E43CE" w:rsidRDefault="007E43CE" w:rsidP="007E43CE">
      <w:pPr>
        <w:spacing w:after="160" w:line="256" w:lineRule="auto"/>
        <w:ind w:left="720"/>
        <w:contextualSpacing/>
        <w:rPr>
          <w:rFonts w:eastAsia="DengXian" w:cs="Arial"/>
          <w:szCs w:val="22"/>
        </w:rPr>
      </w:pPr>
    </w:p>
    <w:p w14:paraId="4C066C9D" w14:textId="452FB1FD" w:rsidR="007E43CE" w:rsidRPr="007E43CE" w:rsidRDefault="007E43CE" w:rsidP="007E43CE">
      <w:pPr>
        <w:spacing w:after="160" w:line="256" w:lineRule="auto"/>
        <w:ind w:left="720"/>
        <w:contextualSpacing/>
        <w:rPr>
          <w:rFonts w:eastAsia="DengXian" w:cs="Arial"/>
          <w:szCs w:val="22"/>
        </w:rPr>
      </w:pPr>
      <w:r w:rsidRPr="007E43CE">
        <w:rPr>
          <w:rFonts w:ascii="Calibri" w:eastAsia="Calibri" w:hAnsi="Calibri"/>
          <w:noProof/>
          <w:szCs w:val="22"/>
          <w:lang w:val="en-AU"/>
        </w:rPr>
        <mc:AlternateContent>
          <mc:Choice Requires="wpg">
            <w:drawing>
              <wp:anchor distT="0" distB="0" distL="114300" distR="114300" simplePos="0" relativeHeight="251671552" behindDoc="1" locked="0" layoutInCell="1" allowOverlap="1" wp14:anchorId="1578E383" wp14:editId="12B98758">
                <wp:simplePos x="0" y="0"/>
                <wp:positionH relativeFrom="margin">
                  <wp:posOffset>495300</wp:posOffset>
                </wp:positionH>
                <wp:positionV relativeFrom="paragraph">
                  <wp:posOffset>36761</wp:posOffset>
                </wp:positionV>
                <wp:extent cx="5751830" cy="8189595"/>
                <wp:effectExtent l="0" t="38100" r="1270" b="1125855"/>
                <wp:wrapNone/>
                <wp:docPr id="565" name="Canvas 1"/>
                <wp:cNvGraphicFramePr/>
                <a:graphic xmlns:a="http://schemas.openxmlformats.org/drawingml/2006/main">
                  <a:graphicData uri="http://schemas.microsoft.com/office/word/2010/wordprocessingGroup">
                    <wpg:wgp>
                      <wpg:cNvGrpSpPr/>
                      <wpg:grpSpPr>
                        <a:xfrm>
                          <a:off x="0" y="0"/>
                          <a:ext cx="5751830" cy="8189595"/>
                          <a:chOff x="0" y="0"/>
                          <a:chExt cx="5751830" cy="9307468"/>
                        </a:xfrm>
                      </wpg:grpSpPr>
                      <wps:wsp>
                        <wps:cNvPr id="566" name="Rectangle 566"/>
                        <wps:cNvSpPr/>
                        <wps:spPr>
                          <a:xfrm>
                            <a:off x="0" y="1117873"/>
                            <a:ext cx="5751830" cy="8189595"/>
                          </a:xfrm>
                          <a:prstGeom prst="rect">
                            <a:avLst/>
                          </a:prstGeom>
                          <a:solidFill>
                            <a:prstClr val="white"/>
                          </a:solidFill>
                        </wps:spPr>
                        <wps:bodyPr/>
                      </wps:wsp>
                      <w14:contentPart bwMode="auto" r:id="rId14">
                        <w14:nvContentPartPr>
                          <w14:cNvPr id="567" name="Ink 567"/>
                          <w14:cNvContentPartPr/>
                        </w14:nvContentPartPr>
                        <w14:xfrm>
                          <a:off x="1149637" y="12960"/>
                          <a:ext cx="93600" cy="175320"/>
                        </w14:xfrm>
                      </w14:contentPart>
                      <w14:contentPart bwMode="auto" r:id="rId15">
                        <w14:nvContentPartPr>
                          <w14:cNvPr id="568" name="Ink 568"/>
                          <w14:cNvContentPartPr/>
                        </w14:nvContentPartPr>
                        <w14:xfrm>
                          <a:off x="1274197" y="162360"/>
                          <a:ext cx="38880" cy="58320"/>
                        </w14:xfrm>
                      </w14:contentPart>
                      <w14:contentPart bwMode="auto" r:id="rId16">
                        <w14:nvContentPartPr>
                          <w14:cNvPr id="569" name="Ink 569"/>
                          <w14:cNvContentPartPr/>
                        </w14:nvContentPartPr>
                        <w14:xfrm>
                          <a:off x="1400917" y="91080"/>
                          <a:ext cx="62280" cy="6120"/>
                        </w14:xfrm>
                      </w14:contentPart>
                      <w14:contentPart bwMode="auto" r:id="rId17">
                        <w14:nvContentPartPr>
                          <w14:cNvPr id="570" name="Ink 570"/>
                          <w14:cNvContentPartPr/>
                        </w14:nvContentPartPr>
                        <w14:xfrm>
                          <a:off x="1407757" y="123840"/>
                          <a:ext cx="56880" cy="7920"/>
                        </w14:xfrm>
                      </w14:contentPart>
                      <w14:contentPart bwMode="auto" r:id="rId18">
                        <w14:nvContentPartPr>
                          <w14:cNvPr id="571" name="Ink 571"/>
                          <w14:cNvContentPartPr/>
                        </w14:nvContentPartPr>
                        <w14:xfrm>
                          <a:off x="1558597" y="31320"/>
                          <a:ext cx="9000" cy="127080"/>
                        </w14:xfrm>
                      </w14:contentPart>
                      <w14:contentPart bwMode="auto" r:id="rId19">
                        <w14:nvContentPartPr>
                          <w14:cNvPr id="572" name="Ink 572"/>
                          <w14:cNvContentPartPr/>
                        </w14:nvContentPartPr>
                        <w14:xfrm>
                          <a:off x="1638157" y="39600"/>
                          <a:ext cx="55080" cy="123120"/>
                        </w14:xfrm>
                      </w14:contentPart>
                      <w14:contentPart bwMode="auto" r:id="rId20">
                        <w14:nvContentPartPr>
                          <w14:cNvPr id="573" name="Ink 573"/>
                          <w14:cNvContentPartPr/>
                        </w14:nvContentPartPr>
                        <w14:xfrm>
                          <a:off x="1654717" y="45720"/>
                          <a:ext cx="77400" cy="13320"/>
                        </w14:xfrm>
                      </w14:contentPart>
                      <w14:contentPart bwMode="auto" r:id="rId21">
                        <w14:nvContentPartPr>
                          <w14:cNvPr id="574" name="Ink 574"/>
                          <w14:cNvContentPartPr/>
                        </w14:nvContentPartPr>
                        <w14:xfrm>
                          <a:off x="1753357" y="69120"/>
                          <a:ext cx="84960" cy="88920"/>
                        </w14:xfrm>
                      </w14:contentPart>
                      <w14:contentPart bwMode="auto" r:id="rId22">
                        <w14:nvContentPartPr>
                          <w14:cNvPr id="575" name="Ink 575"/>
                          <w14:cNvContentPartPr/>
                        </w14:nvContentPartPr>
                        <w14:xfrm>
                          <a:off x="1880437" y="71280"/>
                          <a:ext cx="72720" cy="79200"/>
                        </w14:xfrm>
                      </w14:contentPart>
                      <w14:contentPart bwMode="auto" r:id="rId23">
                        <w14:nvContentPartPr>
                          <w14:cNvPr id="576" name="Ink 576"/>
                          <w14:cNvContentPartPr/>
                        </w14:nvContentPartPr>
                        <w14:xfrm>
                          <a:off x="1185277" y="399960"/>
                          <a:ext cx="16560" cy="178560"/>
                        </w14:xfrm>
                      </w14:contentPart>
                      <w14:contentPart bwMode="auto" r:id="rId24">
                        <w14:nvContentPartPr>
                          <w14:cNvPr id="577" name="Ink 577"/>
                          <w14:cNvContentPartPr/>
                        </w14:nvContentPartPr>
                        <w14:xfrm>
                          <a:off x="1194997" y="486000"/>
                          <a:ext cx="66240" cy="71640"/>
                        </w14:xfrm>
                      </w14:contentPart>
                      <w14:contentPart bwMode="auto" r:id="rId25">
                        <w14:nvContentPartPr>
                          <w14:cNvPr id="578" name="Ink 578"/>
                          <w14:cNvContentPartPr/>
                        </w14:nvContentPartPr>
                        <w14:xfrm>
                          <a:off x="1425037" y="492480"/>
                          <a:ext cx="52200" cy="5400"/>
                        </w14:xfrm>
                      </w14:contentPart>
                      <w14:contentPart bwMode="auto" r:id="rId26">
                        <w14:nvContentPartPr>
                          <w14:cNvPr id="579" name="Ink 579"/>
                          <w14:cNvContentPartPr/>
                        </w14:nvContentPartPr>
                        <w14:xfrm>
                          <a:off x="1426837" y="530280"/>
                          <a:ext cx="48600" cy="10080"/>
                        </w14:xfrm>
                      </w14:contentPart>
                      <w14:contentPart bwMode="auto" r:id="rId27">
                        <w14:nvContentPartPr>
                          <w14:cNvPr id="580" name="Ink 580"/>
                          <w14:cNvContentPartPr/>
                        </w14:nvContentPartPr>
                        <w14:xfrm>
                          <a:off x="1575157" y="437040"/>
                          <a:ext cx="88560" cy="127440"/>
                        </w14:xfrm>
                      </w14:contentPart>
                      <w14:contentPart bwMode="auto" r:id="rId28">
                        <w14:nvContentPartPr>
                          <w14:cNvPr id="581" name="Ink 581"/>
                          <w14:cNvContentPartPr/>
                        </w14:nvContentPartPr>
                        <w14:xfrm>
                          <a:off x="1707277" y="532800"/>
                          <a:ext cx="1800" cy="12960"/>
                        </w14:xfrm>
                      </w14:contentPart>
                      <w14:contentPart bwMode="auto" r:id="rId29">
                        <w14:nvContentPartPr>
                          <w14:cNvPr id="582" name="Ink 582"/>
                          <w14:cNvContentPartPr/>
                        </w14:nvContentPartPr>
                        <w14:xfrm>
                          <a:off x="1769197" y="435600"/>
                          <a:ext cx="15840" cy="132120"/>
                        </w14:xfrm>
                      </w14:contentPart>
                      <w14:contentPart bwMode="auto" r:id="rId30">
                        <w14:nvContentPartPr>
                          <w14:cNvPr id="583" name="Ink 583"/>
                          <w14:cNvContentPartPr/>
                        </w14:nvContentPartPr>
                        <w14:xfrm>
                          <a:off x="1837597" y="417600"/>
                          <a:ext cx="65520" cy="120960"/>
                        </w14:xfrm>
                      </w14:contentPart>
                      <w14:contentPart bwMode="auto" r:id="rId31">
                        <w14:nvContentPartPr>
                          <w14:cNvPr id="584" name="Ink 584"/>
                          <w14:cNvContentPartPr/>
                        </w14:nvContentPartPr>
                        <w14:xfrm>
                          <a:off x="690997" y="1765346"/>
                          <a:ext cx="113400" cy="166320"/>
                        </w14:xfrm>
                      </w14:contentPart>
                      <w14:contentPart bwMode="auto" r:id="rId32">
                        <w14:nvContentPartPr>
                          <w14:cNvPr id="585" name="Ink 585"/>
                          <w14:cNvContentPartPr/>
                        </w14:nvContentPartPr>
                        <w14:xfrm>
                          <a:off x="882157" y="1834826"/>
                          <a:ext cx="46800" cy="2160"/>
                        </w14:xfrm>
                      </w14:contentPart>
                      <w14:contentPart bwMode="auto" r:id="rId33">
                        <w14:nvContentPartPr>
                          <w14:cNvPr id="586" name="Ink 586"/>
                          <w14:cNvContentPartPr/>
                        </w14:nvContentPartPr>
                        <w14:xfrm>
                          <a:off x="883597" y="1870106"/>
                          <a:ext cx="43560" cy="6480"/>
                        </w14:xfrm>
                      </w14:contentPart>
                      <w14:contentPart bwMode="auto" r:id="rId34">
                        <w14:nvContentPartPr>
                          <w14:cNvPr id="587" name="Ink 587"/>
                          <w14:cNvContentPartPr/>
                        </w14:nvContentPartPr>
                        <w14:xfrm>
                          <a:off x="1005277" y="1795226"/>
                          <a:ext cx="12600" cy="140400"/>
                        </w14:xfrm>
                      </w14:contentPart>
                      <w14:contentPart bwMode="auto" r:id="rId35">
                        <w14:nvContentPartPr>
                          <w14:cNvPr id="588" name="Ink 588"/>
                          <w14:cNvContentPartPr/>
                        </w14:nvContentPartPr>
                        <w14:xfrm>
                          <a:off x="1065757" y="1820066"/>
                          <a:ext cx="58320" cy="81000"/>
                        </w14:xfrm>
                      </w14:contentPart>
                      <w14:contentPart bwMode="auto" r:id="rId36">
                        <w14:nvContentPartPr>
                          <w14:cNvPr id="589" name="Ink 589"/>
                          <w14:cNvContentPartPr/>
                        </w14:nvContentPartPr>
                        <w14:xfrm>
                          <a:off x="1074037" y="1806386"/>
                          <a:ext cx="63720" cy="16200"/>
                        </w14:xfrm>
                      </w14:contentPart>
                      <w14:contentPart bwMode="auto" r:id="rId37">
                        <w14:nvContentPartPr>
                          <w14:cNvPr id="590" name="Ink 590"/>
                          <w14:cNvContentPartPr/>
                        </w14:nvContentPartPr>
                        <w14:xfrm>
                          <a:off x="1173037" y="1814666"/>
                          <a:ext cx="74520" cy="82440"/>
                        </w14:xfrm>
                      </w14:contentPart>
                      <w14:contentPart bwMode="auto" r:id="rId38">
                        <w14:nvContentPartPr>
                          <w14:cNvPr id="591" name="Ink 591"/>
                          <w14:cNvContentPartPr/>
                        </w14:nvContentPartPr>
                        <w14:xfrm>
                          <a:off x="1268437" y="1822586"/>
                          <a:ext cx="92160" cy="73800"/>
                        </w14:xfrm>
                      </w14:contentPart>
                      <w14:contentPart bwMode="auto" r:id="rId39">
                        <w14:nvContentPartPr>
                          <w14:cNvPr id="592" name="Ink 592"/>
                          <w14:cNvContentPartPr/>
                        </w14:nvContentPartPr>
                        <w14:xfrm>
                          <a:off x="1413877" y="1855706"/>
                          <a:ext cx="63720" cy="51840"/>
                        </w14:xfrm>
                      </w14:contentPart>
                      <w14:contentPart bwMode="auto" r:id="rId40">
                        <w14:nvContentPartPr>
                          <w14:cNvPr id="593" name="Ink 593"/>
                          <w14:cNvContentPartPr/>
                        </w14:nvContentPartPr>
                        <w14:xfrm>
                          <a:off x="1489837" y="1741586"/>
                          <a:ext cx="53640" cy="82800"/>
                        </w14:xfrm>
                      </w14:contentPart>
                      <w14:contentPart bwMode="auto" r:id="rId41">
                        <w14:nvContentPartPr>
                          <w14:cNvPr id="594" name="Ink 594"/>
                          <w14:cNvContentPartPr/>
                        </w14:nvContentPartPr>
                        <w14:xfrm>
                          <a:off x="1583437" y="1807826"/>
                          <a:ext cx="3240" cy="7920"/>
                        </w14:xfrm>
                      </w14:contentPart>
                      <w14:contentPart bwMode="auto" r:id="rId42">
                        <w14:nvContentPartPr>
                          <w14:cNvPr id="595" name="Ink 595"/>
                          <w14:cNvContentPartPr/>
                        </w14:nvContentPartPr>
                        <w14:xfrm>
                          <a:off x="1619077" y="1745546"/>
                          <a:ext cx="11520" cy="64080"/>
                        </w14:xfrm>
                      </w14:contentPart>
                      <w14:contentPart bwMode="auto" r:id="rId43">
                        <w14:nvContentPartPr>
                          <w14:cNvPr id="596" name="Ink 596"/>
                          <w14:cNvContentPartPr/>
                        </w14:nvContentPartPr>
                        <w14:xfrm>
                          <a:off x="1663717" y="1728986"/>
                          <a:ext cx="43560" cy="77400"/>
                        </w14:xfrm>
                      </w14:contentPart>
                      <w14:contentPart bwMode="auto" r:id="rId44">
                        <w14:nvContentPartPr>
                          <w14:cNvPr id="597" name="Ink 597"/>
                          <w14:cNvContentPartPr/>
                        </w14:nvContentPartPr>
                        <w14:xfrm>
                          <a:off x="1741477" y="1758866"/>
                          <a:ext cx="58320" cy="45360"/>
                        </w14:xfrm>
                      </w14:contentPart>
                      <w14:contentPart bwMode="auto" r:id="rId45">
                        <w14:nvContentPartPr>
                          <w14:cNvPr id="598" name="Ink 598"/>
                          <w14:cNvContentPartPr/>
                        </w14:nvContentPartPr>
                        <w14:xfrm>
                          <a:off x="1749397" y="1759226"/>
                          <a:ext cx="39960" cy="58320"/>
                        </w14:xfrm>
                      </w14:contentPart>
                      <w14:contentPart bwMode="auto" r:id="rId46">
                        <w14:nvContentPartPr>
                          <w14:cNvPr id="599" name="Ink 599"/>
                          <w14:cNvContentPartPr/>
                        </w14:nvContentPartPr>
                        <w14:xfrm>
                          <a:off x="1850557" y="1721786"/>
                          <a:ext cx="9720" cy="75240"/>
                        </w14:xfrm>
                      </w14:contentPart>
                      <w14:contentPart bwMode="auto" r:id="rId47">
                        <w14:nvContentPartPr>
                          <w14:cNvPr id="600" name="Ink 600"/>
                          <w14:cNvContentPartPr/>
                        </w14:nvContentPartPr>
                        <w14:xfrm>
                          <a:off x="1884037" y="1729346"/>
                          <a:ext cx="61920" cy="65160"/>
                        </w14:xfrm>
                      </w14:contentPart>
                      <w14:contentPart bwMode="auto" r:id="rId48">
                        <w14:nvContentPartPr>
                          <w14:cNvPr id="601" name="Ink 601"/>
                          <w14:cNvContentPartPr/>
                        </w14:nvContentPartPr>
                        <w14:xfrm>
                          <a:off x="869197" y="2199506"/>
                          <a:ext cx="73080" cy="33120"/>
                        </w14:xfrm>
                      </w14:contentPart>
                      <w14:contentPart bwMode="auto" r:id="rId49">
                        <w14:nvContentPartPr>
                          <w14:cNvPr id="602" name="Ink 602"/>
                          <w14:cNvContentPartPr/>
                        </w14:nvContentPartPr>
                        <w14:xfrm>
                          <a:off x="876757" y="2257466"/>
                          <a:ext cx="59760" cy="26280"/>
                        </w14:xfrm>
                      </w14:contentPart>
                      <w14:contentPart bwMode="auto" r:id="rId50">
                        <w14:nvContentPartPr>
                          <w14:cNvPr id="603" name="Ink 603"/>
                          <w14:cNvContentPartPr/>
                        </w14:nvContentPartPr>
                        <w14:xfrm>
                          <a:off x="1038397" y="2157746"/>
                          <a:ext cx="69840" cy="128520"/>
                        </w14:xfrm>
                      </w14:contentPart>
                      <w14:contentPart bwMode="auto" r:id="rId51">
                        <w14:nvContentPartPr>
                          <w14:cNvPr id="604" name="Ink 604"/>
                          <w14:cNvContentPartPr/>
                        </w14:nvContentPartPr>
                        <w14:xfrm>
                          <a:off x="1153957" y="2192306"/>
                          <a:ext cx="63000" cy="77760"/>
                        </w14:xfrm>
                      </w14:contentPart>
                      <w14:contentPart bwMode="auto" r:id="rId52">
                        <w14:nvContentPartPr>
                          <w14:cNvPr id="605" name="Ink 605"/>
                          <w14:cNvContentPartPr/>
                        </w14:nvContentPartPr>
                        <w14:xfrm>
                          <a:off x="1227757" y="2191586"/>
                          <a:ext cx="92520" cy="89640"/>
                        </w14:xfrm>
                      </w14:contentPart>
                      <w14:contentPart bwMode="auto" r:id="rId53">
                        <w14:nvContentPartPr>
                          <w14:cNvPr id="606" name="Ink 606"/>
                          <w14:cNvContentPartPr/>
                        </w14:nvContentPartPr>
                        <w14:xfrm>
                          <a:off x="1361677" y="2186186"/>
                          <a:ext cx="63360" cy="86400"/>
                        </w14:xfrm>
                      </w14:contentPart>
                      <w14:contentPart bwMode="auto" r:id="rId54">
                        <w14:nvContentPartPr>
                          <w14:cNvPr id="607" name="Ink 607"/>
                          <w14:cNvContentPartPr/>
                        </w14:nvContentPartPr>
                        <w14:xfrm>
                          <a:off x="1385797" y="2222186"/>
                          <a:ext cx="21600" cy="117000"/>
                        </w14:xfrm>
                      </w14:contentPart>
                      <w14:contentPart bwMode="auto" r:id="rId55">
                        <w14:nvContentPartPr>
                          <w14:cNvPr id="608" name="Ink 608"/>
                          <w14:cNvContentPartPr/>
                        </w14:nvContentPartPr>
                        <w14:xfrm>
                          <a:off x="528997" y="3513318"/>
                          <a:ext cx="96480" cy="91080"/>
                        </w14:xfrm>
                      </w14:contentPart>
                      <w14:contentPart bwMode="auto" r:id="rId56">
                        <w14:nvContentPartPr>
                          <w14:cNvPr id="609" name="Ink 609"/>
                          <w14:cNvContentPartPr/>
                        </w14:nvContentPartPr>
                        <w14:xfrm>
                          <a:off x="615397" y="3380838"/>
                          <a:ext cx="39240" cy="80280"/>
                        </w14:xfrm>
                      </w14:contentPart>
                      <w14:contentPart bwMode="auto" r:id="rId57">
                        <w14:nvContentPartPr>
                          <w14:cNvPr id="610" name="Ink 610"/>
                          <w14:cNvContentPartPr/>
                        </w14:nvContentPartPr>
                        <w14:xfrm>
                          <a:off x="691357" y="3455718"/>
                          <a:ext cx="5400" cy="14400"/>
                        </w14:xfrm>
                      </w14:contentPart>
                      <w14:contentPart bwMode="auto" r:id="rId58">
                        <w14:nvContentPartPr>
                          <w14:cNvPr id="611" name="Ink 611"/>
                          <w14:cNvContentPartPr/>
                        </w14:nvContentPartPr>
                        <w14:xfrm>
                          <a:off x="720517" y="3372558"/>
                          <a:ext cx="11160" cy="86760"/>
                        </w14:xfrm>
                      </w14:contentPart>
                      <w14:contentPart bwMode="auto" r:id="rId59">
                        <w14:nvContentPartPr>
                          <w14:cNvPr id="612" name="Ink 612"/>
                          <w14:cNvContentPartPr/>
                        </w14:nvContentPartPr>
                        <w14:xfrm>
                          <a:off x="775957" y="3363198"/>
                          <a:ext cx="52560" cy="87120"/>
                        </w14:xfrm>
                      </w14:contentPart>
                      <w14:contentPart bwMode="auto" r:id="rId60">
                        <w14:nvContentPartPr>
                          <w14:cNvPr id="613" name="Ink 613"/>
                          <w14:cNvContentPartPr/>
                        </w14:nvContentPartPr>
                        <w14:xfrm>
                          <a:off x="869917" y="3347358"/>
                          <a:ext cx="43200" cy="109080"/>
                        </w14:xfrm>
                      </w14:contentPart>
                      <w14:contentPart bwMode="auto" r:id="rId61">
                        <w14:nvContentPartPr>
                          <w14:cNvPr id="614" name="Ink 614"/>
                          <w14:cNvContentPartPr/>
                        </w14:nvContentPartPr>
                        <w14:xfrm>
                          <a:off x="848677" y="3383358"/>
                          <a:ext cx="48960" cy="6480"/>
                        </w14:xfrm>
                      </w14:contentPart>
                      <w14:contentPart bwMode="auto" r:id="rId62">
                        <w14:nvContentPartPr>
                          <w14:cNvPr id="615" name="Ink 615"/>
                          <w14:cNvContentPartPr/>
                        </w14:nvContentPartPr>
                        <w14:xfrm>
                          <a:off x="1032637" y="3488478"/>
                          <a:ext cx="69480" cy="2880"/>
                        </w14:xfrm>
                      </w14:contentPart>
                      <w14:contentPart bwMode="auto" r:id="rId63">
                        <w14:nvContentPartPr>
                          <w14:cNvPr id="616" name="Ink 616"/>
                          <w14:cNvContentPartPr/>
                        </w14:nvContentPartPr>
                        <w14:xfrm>
                          <a:off x="1036237" y="3521238"/>
                          <a:ext cx="64080" cy="5400"/>
                        </w14:xfrm>
                      </w14:contentPart>
                      <w14:contentPart bwMode="auto" r:id="rId64">
                        <w14:nvContentPartPr>
                          <w14:cNvPr id="617" name="Ink 617"/>
                          <w14:cNvContentPartPr/>
                        </w14:nvContentPartPr>
                        <w14:xfrm>
                          <a:off x="1177717" y="3431598"/>
                          <a:ext cx="95400" cy="132480"/>
                        </w14:xfrm>
                      </w14:contentPart>
                      <w14:contentPart bwMode="auto" r:id="rId65">
                        <w14:nvContentPartPr>
                          <w14:cNvPr id="618" name="Ink 618"/>
                          <w14:cNvContentPartPr/>
                        </w14:nvContentPartPr>
                        <w14:xfrm>
                          <a:off x="692797" y="3881238"/>
                          <a:ext cx="2520" cy="8640"/>
                        </w14:xfrm>
                      </w14:contentPart>
                      <w14:contentPart bwMode="auto" r:id="rId66">
                        <w14:nvContentPartPr>
                          <w14:cNvPr id="619" name="Ink 619"/>
                          <w14:cNvContentPartPr/>
                        </w14:nvContentPartPr>
                        <w14:xfrm>
                          <a:off x="735997" y="3807798"/>
                          <a:ext cx="11520" cy="111960"/>
                        </w14:xfrm>
                      </w14:contentPart>
                      <w14:contentPart bwMode="auto" r:id="rId67">
                        <w14:nvContentPartPr>
                          <w14:cNvPr id="620" name="Ink 620"/>
                          <w14:cNvContentPartPr/>
                        </w14:nvContentPartPr>
                        <w14:xfrm>
                          <a:off x="791797" y="3810318"/>
                          <a:ext cx="55440" cy="84600"/>
                        </w14:xfrm>
                      </w14:contentPart>
                      <w14:contentPart bwMode="auto" r:id="rId68">
                        <w14:nvContentPartPr>
                          <w14:cNvPr id="621" name="Ink 621"/>
                          <w14:cNvContentPartPr/>
                        </w14:nvContentPartPr>
                        <w14:xfrm>
                          <a:off x="875677" y="3791238"/>
                          <a:ext cx="49320" cy="99360"/>
                        </w14:xfrm>
                      </w14:contentPart>
                      <w14:contentPart bwMode="auto" r:id="rId69">
                        <w14:nvContentPartPr>
                          <w14:cNvPr id="622" name="Ink 622"/>
                          <w14:cNvContentPartPr/>
                        </w14:nvContentPartPr>
                        <w14:xfrm>
                          <a:off x="865597" y="3820758"/>
                          <a:ext cx="59400" cy="12240"/>
                        </w14:xfrm>
                      </w14:contentPart>
                      <w14:contentPart bwMode="auto" r:id="rId70">
                        <w14:nvContentPartPr>
                          <w14:cNvPr id="623" name="Ink 623"/>
                          <w14:cNvContentPartPr/>
                        </w14:nvContentPartPr>
                        <w14:xfrm>
                          <a:off x="546277" y="3805998"/>
                          <a:ext cx="68760" cy="85680"/>
                        </w14:xfrm>
                      </w14:contentPart>
                      <w14:contentPart bwMode="auto" r:id="rId71">
                        <w14:nvContentPartPr>
                          <w14:cNvPr id="624" name="Ink 624"/>
                          <w14:cNvContentPartPr/>
                        </w14:nvContentPartPr>
                        <w14:xfrm>
                          <a:off x="1041637" y="3818598"/>
                          <a:ext cx="67680" cy="3600"/>
                        </w14:xfrm>
                      </w14:contentPart>
                      <w14:contentPart bwMode="auto" r:id="rId72">
                        <w14:nvContentPartPr>
                          <w14:cNvPr id="625" name="Ink 625"/>
                          <w14:cNvContentPartPr/>
                        </w14:nvContentPartPr>
                        <w14:xfrm>
                          <a:off x="1038757" y="3854238"/>
                          <a:ext cx="65880" cy="5040"/>
                        </w14:xfrm>
                      </w14:contentPart>
                      <w14:contentPart bwMode="auto" r:id="rId73">
                        <w14:nvContentPartPr>
                          <w14:cNvPr id="626" name="Ink 626"/>
                          <w14:cNvContentPartPr/>
                        </w14:nvContentPartPr>
                        <w14:xfrm>
                          <a:off x="1179157" y="3769998"/>
                          <a:ext cx="181800" cy="110880"/>
                        </w14:xfrm>
                      </w14:contentPart>
                      <w14:contentPart bwMode="auto" r:id="rId74">
                        <w14:nvContentPartPr>
                          <w14:cNvPr id="627" name="Ink 627"/>
                          <w14:cNvContentPartPr/>
                        </w14:nvContentPartPr>
                        <w14:xfrm>
                          <a:off x="1401277" y="3778998"/>
                          <a:ext cx="81360" cy="93600"/>
                        </w14:xfrm>
                      </w14:contentPart>
                      <w14:contentPart bwMode="auto" r:id="rId75">
                        <w14:nvContentPartPr>
                          <w14:cNvPr id="628" name="Ink 628"/>
                          <w14:cNvContentPartPr/>
                        </w14:nvContentPartPr>
                        <w14:xfrm>
                          <a:off x="894037" y="4059438"/>
                          <a:ext cx="50040" cy="155160"/>
                        </w14:xfrm>
                      </w14:contentPart>
                      <w14:contentPart bwMode="auto" r:id="rId76">
                        <w14:nvContentPartPr>
                          <w14:cNvPr id="629" name="Ink 629"/>
                          <w14:cNvContentPartPr/>
                        </w14:nvContentPartPr>
                        <w14:xfrm>
                          <a:off x="858037" y="4125318"/>
                          <a:ext cx="84600" cy="15120"/>
                        </w14:xfrm>
                      </w14:contentPart>
                      <w14:contentPart bwMode="auto" r:id="rId77">
                        <w14:nvContentPartPr>
                          <w14:cNvPr id="630" name="Ink 630"/>
                          <w14:cNvContentPartPr/>
                        </w14:nvContentPartPr>
                        <w14:xfrm>
                          <a:off x="1038397" y="4120278"/>
                          <a:ext cx="57600" cy="7560"/>
                        </w14:xfrm>
                      </w14:contentPart>
                      <w14:contentPart bwMode="auto" r:id="rId78">
                        <w14:nvContentPartPr>
                          <w14:cNvPr id="631" name="Ink 631"/>
                          <w14:cNvContentPartPr/>
                        </w14:nvContentPartPr>
                        <w14:xfrm>
                          <a:off x="1032637" y="4150518"/>
                          <a:ext cx="64800" cy="9720"/>
                        </w14:xfrm>
                      </w14:contentPart>
                      <w14:contentPart bwMode="auto" r:id="rId79">
                        <w14:nvContentPartPr>
                          <w14:cNvPr id="632" name="Ink 632"/>
                          <w14:cNvContentPartPr/>
                        </w14:nvContentPartPr>
                        <w14:xfrm>
                          <a:off x="1218757" y="4024518"/>
                          <a:ext cx="198720" cy="113760"/>
                        </w14:xfrm>
                      </w14:contentPart>
                      <w14:contentPart bwMode="auto" r:id="rId80">
                        <w14:nvContentPartPr>
                          <w14:cNvPr id="633" name="Ink 633"/>
                          <w14:cNvContentPartPr/>
                        </w14:nvContentPartPr>
                        <w14:xfrm>
                          <a:off x="1450957" y="4030638"/>
                          <a:ext cx="73800" cy="84960"/>
                        </w14:xfrm>
                      </w14:contentPart>
                      <w14:contentPart bwMode="auto" r:id="rId81">
                        <w14:nvContentPartPr>
                          <w14:cNvPr id="634" name="Ink 634"/>
                          <w14:cNvContentPartPr/>
                        </w14:nvContentPartPr>
                        <w14:xfrm>
                          <a:off x="1194997" y="4148358"/>
                          <a:ext cx="367560" cy="34920"/>
                        </w14:xfrm>
                      </w14:contentPart>
                      <w14:contentPart bwMode="auto" r:id="rId82">
                        <w14:nvContentPartPr>
                          <w14:cNvPr id="635" name="Ink 635"/>
                          <w14:cNvContentPartPr/>
                        </w14:nvContentPartPr>
                        <w14:xfrm>
                          <a:off x="1255477" y="4247358"/>
                          <a:ext cx="76320" cy="84240"/>
                        </w14:xfrm>
                      </w14:contentPart>
                      <w14:contentPart bwMode="auto" r:id="rId83">
                        <w14:nvContentPartPr>
                          <w14:cNvPr id="636" name="Ink 636"/>
                          <w14:cNvContentPartPr/>
                        </w14:nvContentPartPr>
                        <w14:xfrm>
                          <a:off x="1372837" y="4284798"/>
                          <a:ext cx="3600" cy="16200"/>
                        </w14:xfrm>
                      </w14:contentPart>
                      <w14:contentPart bwMode="auto" r:id="rId84">
                        <w14:nvContentPartPr>
                          <w14:cNvPr id="637" name="Ink 637"/>
                          <w14:cNvContentPartPr/>
                        </w14:nvContentPartPr>
                        <w14:xfrm>
                          <a:off x="1418557" y="4230078"/>
                          <a:ext cx="10080" cy="106200"/>
                        </w14:xfrm>
                      </w14:contentPart>
                      <w14:contentPart bwMode="auto" r:id="rId85">
                        <w14:nvContentPartPr>
                          <w14:cNvPr id="638" name="Ink 638"/>
                          <w14:cNvContentPartPr/>
                        </w14:nvContentPartPr>
                        <w14:xfrm>
                          <a:off x="1470037" y="4231518"/>
                          <a:ext cx="53640" cy="82080"/>
                        </w14:xfrm>
                      </w14:contentPart>
                      <w14:contentPart bwMode="auto" r:id="rId86">
                        <w14:nvContentPartPr>
                          <w14:cNvPr id="639" name="Ink 639"/>
                          <w14:cNvContentPartPr/>
                        </w14:nvContentPartPr>
                        <w14:xfrm>
                          <a:off x="1041277" y="4511958"/>
                          <a:ext cx="84240" cy="48600"/>
                        </w14:xfrm>
                      </w14:contentPart>
                      <w14:contentPart bwMode="auto" r:id="rId87">
                        <w14:nvContentPartPr>
                          <w14:cNvPr id="640" name="Ink 640"/>
                          <w14:cNvContentPartPr/>
                        </w14:nvContentPartPr>
                        <w14:xfrm>
                          <a:off x="1055317" y="4581438"/>
                          <a:ext cx="83160" cy="23400"/>
                        </w14:xfrm>
                      </w14:contentPart>
                      <w14:contentPart bwMode="auto" r:id="rId88">
                        <w14:nvContentPartPr>
                          <w14:cNvPr id="641" name="Ink 641"/>
                          <w14:cNvContentPartPr/>
                        </w14:nvContentPartPr>
                        <w14:xfrm>
                          <a:off x="1240357" y="4498998"/>
                          <a:ext cx="88920" cy="126720"/>
                        </w14:xfrm>
                      </w14:contentPart>
                      <w14:contentPart bwMode="auto" r:id="rId89">
                        <w14:nvContentPartPr>
                          <w14:cNvPr id="642" name="Ink 642"/>
                          <w14:cNvContentPartPr/>
                        </w14:nvContentPartPr>
                        <w14:xfrm>
                          <a:off x="1391197" y="4604838"/>
                          <a:ext cx="6480" cy="8280"/>
                        </w14:xfrm>
                      </w14:contentPart>
                      <w14:contentPart bwMode="auto" r:id="rId90">
                        <w14:nvContentPartPr>
                          <w14:cNvPr id="643" name="Ink 643"/>
                          <w14:cNvContentPartPr/>
                        </w14:nvContentPartPr>
                        <w14:xfrm>
                          <a:off x="1451677" y="4500438"/>
                          <a:ext cx="81360" cy="100080"/>
                        </w14:xfrm>
                      </w14:contentPart>
                      <w14:contentPart bwMode="auto" r:id="rId91">
                        <w14:nvContentPartPr>
                          <w14:cNvPr id="644" name="Ink 644"/>
                          <w14:cNvContentPartPr/>
                        </w14:nvContentPartPr>
                        <w14:xfrm>
                          <a:off x="1577317" y="4495758"/>
                          <a:ext cx="61920" cy="105840"/>
                        </w14:xfrm>
                      </w14:contentPart>
                      <w14:contentPart bwMode="auto" r:id="rId92">
                        <w14:nvContentPartPr>
                          <w14:cNvPr id="645" name="Ink 645"/>
                          <w14:cNvContentPartPr/>
                        </w14:nvContentPartPr>
                        <w14:xfrm>
                          <a:off x="1597477" y="4491438"/>
                          <a:ext cx="65880" cy="16920"/>
                        </w14:xfrm>
                      </w14:contentPart>
                      <w14:contentPart bwMode="auto" r:id="rId93">
                        <w14:nvContentPartPr>
                          <w14:cNvPr id="646" name="Ink 646"/>
                          <w14:cNvContentPartPr/>
                        </w14:nvContentPartPr>
                        <w14:xfrm>
                          <a:off x="1839397" y="4543278"/>
                          <a:ext cx="60120" cy="139320"/>
                        </w14:xfrm>
                      </w14:contentPart>
                      <w14:contentPart bwMode="auto" r:id="rId94">
                        <w14:nvContentPartPr>
                          <w14:cNvPr id="647" name="Ink 647"/>
                          <w14:cNvContentPartPr/>
                        </w14:nvContentPartPr>
                        <w14:xfrm>
                          <a:off x="1934077" y="4538958"/>
                          <a:ext cx="60480" cy="68400"/>
                        </w14:xfrm>
                      </w14:contentPart>
                      <w14:contentPart bwMode="auto" r:id="rId95">
                        <w14:nvContentPartPr>
                          <w14:cNvPr id="648" name="Ink 648"/>
                          <w14:cNvContentPartPr/>
                        </w14:nvContentPartPr>
                        <w14:xfrm>
                          <a:off x="2010397" y="4523478"/>
                          <a:ext cx="190080" cy="77040"/>
                        </w14:xfrm>
                      </w14:contentPart>
                      <w14:contentPart bwMode="auto" r:id="rId96">
                        <w14:nvContentPartPr>
                          <w14:cNvPr id="649" name="Ink 649"/>
                          <w14:cNvContentPartPr/>
                        </w14:nvContentPartPr>
                        <w14:xfrm>
                          <a:off x="517837" y="5864056"/>
                          <a:ext cx="99000" cy="89280"/>
                        </w14:xfrm>
                      </w14:contentPart>
                      <w14:contentPart bwMode="auto" r:id="rId97">
                        <w14:nvContentPartPr>
                          <w14:cNvPr id="650" name="Ink 650"/>
                          <w14:cNvContentPartPr/>
                        </w14:nvContentPartPr>
                        <w14:xfrm>
                          <a:off x="604957" y="5727616"/>
                          <a:ext cx="46080" cy="90360"/>
                        </w14:xfrm>
                      </w14:contentPart>
                      <w14:contentPart bwMode="auto" r:id="rId98">
                        <w14:nvContentPartPr>
                          <w14:cNvPr id="651" name="Ink 651"/>
                          <w14:cNvContentPartPr/>
                        </w14:nvContentPartPr>
                        <w14:xfrm>
                          <a:off x="686317" y="5796376"/>
                          <a:ext cx="10800" cy="6480"/>
                        </w14:xfrm>
                      </w14:contentPart>
                      <w14:contentPart bwMode="auto" r:id="rId99">
                        <w14:nvContentPartPr>
                          <w14:cNvPr id="652" name="Ink 652"/>
                          <w14:cNvContentPartPr/>
                        </w14:nvContentPartPr>
                        <w14:xfrm>
                          <a:off x="724477" y="5719696"/>
                          <a:ext cx="12240" cy="94680"/>
                        </w14:xfrm>
                      </w14:contentPart>
                      <w14:contentPart bwMode="auto" r:id="rId100">
                        <w14:nvContentPartPr>
                          <w14:cNvPr id="653" name="Ink 653"/>
                          <w14:cNvContentPartPr/>
                        </w14:nvContentPartPr>
                        <w14:xfrm>
                          <a:off x="774157" y="5722216"/>
                          <a:ext cx="59760" cy="86040"/>
                        </w14:xfrm>
                      </w14:contentPart>
                      <w14:contentPart bwMode="auto" r:id="rId101">
                        <w14:nvContentPartPr>
                          <w14:cNvPr id="654" name="Ink 654"/>
                          <w14:cNvContentPartPr/>
                        </w14:nvContentPartPr>
                        <w14:xfrm>
                          <a:off x="941917" y="5817976"/>
                          <a:ext cx="79560" cy="44280"/>
                        </w14:xfrm>
                      </w14:contentPart>
                      <w14:contentPart bwMode="auto" r:id="rId102">
                        <w14:nvContentPartPr>
                          <w14:cNvPr id="655" name="Ink 655"/>
                          <w14:cNvContentPartPr/>
                        </w14:nvContentPartPr>
                        <w14:xfrm>
                          <a:off x="954517" y="5873416"/>
                          <a:ext cx="60480" cy="33120"/>
                        </w14:xfrm>
                      </w14:contentPart>
                      <w14:contentPart bwMode="auto" r:id="rId103">
                        <w14:nvContentPartPr>
                          <w14:cNvPr id="656" name="Ink 656"/>
                          <w14:cNvContentPartPr/>
                        </w14:nvContentPartPr>
                        <w14:xfrm>
                          <a:off x="1112557" y="5763256"/>
                          <a:ext cx="6480" cy="138960"/>
                        </w14:xfrm>
                      </w14:contentPart>
                      <w14:contentPart bwMode="auto" r:id="rId104">
                        <w14:nvContentPartPr>
                          <w14:cNvPr id="657" name="Ink 657"/>
                          <w14:cNvContentPartPr/>
                        </w14:nvContentPartPr>
                        <w14:xfrm>
                          <a:off x="1165477" y="5879176"/>
                          <a:ext cx="4680" cy="8640"/>
                        </w14:xfrm>
                      </w14:contentPart>
                      <w14:contentPart bwMode="auto" r:id="rId105">
                        <w14:nvContentPartPr>
                          <w14:cNvPr id="658" name="Ink 658"/>
                          <w14:cNvContentPartPr/>
                        </w14:nvContentPartPr>
                        <w14:xfrm>
                          <a:off x="1239997" y="5773336"/>
                          <a:ext cx="12600" cy="115200"/>
                        </w14:xfrm>
                      </w14:contentPart>
                      <w14:contentPart bwMode="auto" r:id="rId106">
                        <w14:nvContentPartPr>
                          <w14:cNvPr id="659" name="Ink 659"/>
                          <w14:cNvContentPartPr/>
                        </w14:nvContentPartPr>
                        <w14:xfrm>
                          <a:off x="1303357" y="5781616"/>
                          <a:ext cx="56520" cy="99360"/>
                        </w14:xfrm>
                      </w14:contentPart>
                      <w14:contentPart bwMode="auto" r:id="rId107">
                        <w14:nvContentPartPr>
                          <w14:cNvPr id="660" name="Ink 660"/>
                          <w14:cNvContentPartPr/>
                        </w14:nvContentPartPr>
                        <w14:xfrm>
                          <a:off x="1406317" y="5767936"/>
                          <a:ext cx="68040" cy="135000"/>
                        </w14:xfrm>
                      </w14:contentPart>
                      <w14:contentPart bwMode="auto" r:id="rId108">
                        <w14:nvContentPartPr>
                          <w14:cNvPr id="661" name="Ink 661"/>
                          <w14:cNvContentPartPr/>
                        </w14:nvContentPartPr>
                        <w14:xfrm>
                          <a:off x="571117" y="6233056"/>
                          <a:ext cx="2520" cy="4320"/>
                        </w14:xfrm>
                      </w14:contentPart>
                      <w14:contentPart bwMode="auto" r:id="rId109">
                        <w14:nvContentPartPr>
                          <w14:cNvPr id="662" name="Ink 662"/>
                          <w14:cNvContentPartPr/>
                        </w14:nvContentPartPr>
                        <w14:xfrm>
                          <a:off x="457717" y="6366976"/>
                          <a:ext cx="11520" cy="3600"/>
                        </w14:xfrm>
                      </w14:contentPart>
                      <w14:contentPart bwMode="auto" r:id="rId110">
                        <w14:nvContentPartPr>
                          <w14:cNvPr id="663" name="Ink 663"/>
                          <w14:cNvContentPartPr/>
                        </w14:nvContentPartPr>
                        <w14:xfrm>
                          <a:off x="664717" y="6362656"/>
                          <a:ext cx="3960" cy="6120"/>
                        </w14:xfrm>
                      </w14:contentPart>
                      <w14:contentPart bwMode="auto" r:id="rId111">
                        <w14:nvContentPartPr>
                          <w14:cNvPr id="664" name="Ink 664"/>
                          <w14:cNvContentPartPr/>
                        </w14:nvContentPartPr>
                        <w14:xfrm>
                          <a:off x="883957" y="6296776"/>
                          <a:ext cx="52920" cy="153000"/>
                        </w14:xfrm>
                      </w14:contentPart>
                      <w14:contentPart bwMode="auto" r:id="rId112">
                        <w14:nvContentPartPr>
                          <w14:cNvPr id="665" name="Ink 665"/>
                          <w14:cNvContentPartPr/>
                        </w14:nvContentPartPr>
                        <w14:xfrm>
                          <a:off x="961357" y="6299656"/>
                          <a:ext cx="50400" cy="63720"/>
                        </w14:xfrm>
                      </w14:contentPart>
                      <w14:contentPart bwMode="auto" r:id="rId113">
                        <w14:nvContentPartPr>
                          <w14:cNvPr id="666" name="Ink 666"/>
                          <w14:cNvContentPartPr/>
                        </w14:nvContentPartPr>
                        <w14:xfrm>
                          <a:off x="1027597" y="6287776"/>
                          <a:ext cx="129600" cy="70560"/>
                        </w14:xfrm>
                      </w14:contentPart>
                      <w14:contentPart bwMode="auto" r:id="rId114">
                        <w14:nvContentPartPr>
                          <w14:cNvPr id="667" name="Ink 667"/>
                          <w14:cNvContentPartPr/>
                        </w14:nvContentPartPr>
                        <w14:xfrm>
                          <a:off x="1171597" y="6222976"/>
                          <a:ext cx="77760" cy="252720"/>
                        </w14:xfrm>
                      </w14:contentPart>
                      <w14:contentPart bwMode="auto" r:id="rId115">
                        <w14:nvContentPartPr>
                          <w14:cNvPr id="668" name="Ink 668"/>
                          <w14:cNvContentPartPr/>
                        </w14:nvContentPartPr>
                        <w14:xfrm>
                          <a:off x="1468237" y="6222256"/>
                          <a:ext cx="30600" cy="47880"/>
                        </w14:xfrm>
                      </w14:contentPart>
                      <w14:contentPart bwMode="auto" r:id="rId116">
                        <w14:nvContentPartPr>
                          <w14:cNvPr id="669" name="Ink 669"/>
                          <w14:cNvContentPartPr/>
                        </w14:nvContentPartPr>
                        <w14:xfrm>
                          <a:off x="1484797" y="6209656"/>
                          <a:ext cx="92160" cy="161640"/>
                        </w14:xfrm>
                      </w14:contentPart>
                      <w14:contentPart bwMode="auto" r:id="rId117">
                        <w14:nvContentPartPr>
                          <w14:cNvPr id="670" name="Ink 670"/>
                          <w14:cNvContentPartPr/>
                        </w14:nvContentPartPr>
                        <w14:xfrm>
                          <a:off x="1573357" y="6346456"/>
                          <a:ext cx="34920" cy="34560"/>
                        </w14:xfrm>
                      </w14:contentPart>
                      <w14:contentPart bwMode="auto" r:id="rId118">
                        <w14:nvContentPartPr>
                          <w14:cNvPr id="671" name="Ink 671"/>
                          <w14:cNvContentPartPr/>
                        </w14:nvContentPartPr>
                        <w14:xfrm>
                          <a:off x="1774597" y="6293896"/>
                          <a:ext cx="10440" cy="67320"/>
                        </w14:xfrm>
                      </w14:contentPart>
                      <w14:contentPart bwMode="auto" r:id="rId119">
                        <w14:nvContentPartPr>
                          <w14:cNvPr id="672" name="Ink 672"/>
                          <w14:cNvContentPartPr/>
                        </w14:nvContentPartPr>
                        <w14:xfrm>
                          <a:off x="1787557" y="6246016"/>
                          <a:ext cx="7560" cy="4320"/>
                        </w14:xfrm>
                      </w14:contentPart>
                      <w14:contentPart bwMode="auto" r:id="rId120">
                        <w14:nvContentPartPr>
                          <w14:cNvPr id="673" name="Ink 673"/>
                          <w14:cNvContentPartPr/>
                        </w14:nvContentPartPr>
                        <w14:xfrm>
                          <a:off x="1823197" y="6311896"/>
                          <a:ext cx="54720" cy="45720"/>
                        </w14:xfrm>
                      </w14:contentPart>
                      <w14:contentPart bwMode="auto" r:id="rId121">
                        <w14:nvContentPartPr>
                          <w14:cNvPr id="674" name="Ink 674"/>
                          <w14:cNvContentPartPr/>
                        </w14:nvContentPartPr>
                        <w14:xfrm>
                          <a:off x="1907437" y="6301816"/>
                          <a:ext cx="168840" cy="73080"/>
                        </w14:xfrm>
                      </w14:contentPart>
                      <w14:contentPart bwMode="auto" r:id="rId122">
                        <w14:nvContentPartPr>
                          <w14:cNvPr id="675" name="Ink 675"/>
                          <w14:cNvContentPartPr/>
                        </w14:nvContentPartPr>
                        <w14:xfrm>
                          <a:off x="2089597" y="6306136"/>
                          <a:ext cx="57960" cy="53280"/>
                        </w14:xfrm>
                      </w14:contentPart>
                      <w14:contentPart bwMode="auto" r:id="rId123">
                        <w14:nvContentPartPr>
                          <w14:cNvPr id="676" name="Ink 676"/>
                          <w14:cNvContentPartPr/>
                        </w14:nvContentPartPr>
                        <w14:xfrm>
                          <a:off x="2156197" y="6306136"/>
                          <a:ext cx="92160" cy="70200"/>
                        </w14:xfrm>
                      </w14:contentPart>
                      <w14:contentPart bwMode="auto" r:id="rId124">
                        <w14:nvContentPartPr>
                          <w14:cNvPr id="677" name="Ink 677"/>
                          <w14:cNvContentPartPr/>
                        </w14:nvContentPartPr>
                        <w14:xfrm>
                          <a:off x="2350597" y="6319456"/>
                          <a:ext cx="70560" cy="29160"/>
                        </w14:xfrm>
                      </w14:contentPart>
                      <w14:contentPart bwMode="auto" r:id="rId125">
                        <w14:nvContentPartPr>
                          <w14:cNvPr id="678" name="Ink 678"/>
                          <w14:cNvContentPartPr/>
                        </w14:nvContentPartPr>
                        <w14:xfrm>
                          <a:off x="2350957" y="6362296"/>
                          <a:ext cx="67320" cy="21600"/>
                        </w14:xfrm>
                      </w14:contentPart>
                      <w14:contentPart bwMode="auto" r:id="rId126">
                        <w14:nvContentPartPr>
                          <w14:cNvPr id="679" name="Ink 679"/>
                          <w14:cNvContentPartPr/>
                        </w14:nvContentPartPr>
                        <w14:xfrm>
                          <a:off x="2527717" y="6254656"/>
                          <a:ext cx="13680" cy="159840"/>
                        </w14:xfrm>
                      </w14:contentPart>
                      <w14:contentPart bwMode="auto" r:id="rId127">
                        <w14:nvContentPartPr>
                          <w14:cNvPr id="680" name="Ink 680"/>
                          <w14:cNvContentPartPr/>
                        </w14:nvContentPartPr>
                        <w14:xfrm>
                          <a:off x="2582437" y="6270496"/>
                          <a:ext cx="68760" cy="128520"/>
                        </w14:xfrm>
                      </w14:contentPart>
                      <w14:contentPart bwMode="auto" r:id="rId128">
                        <w14:nvContentPartPr>
                          <w14:cNvPr id="681" name="Ink 681"/>
                          <w14:cNvContentPartPr/>
                        </w14:nvContentPartPr>
                        <w14:xfrm>
                          <a:off x="2690437" y="6372016"/>
                          <a:ext cx="2520" cy="13680"/>
                        </w14:xfrm>
                      </w14:contentPart>
                      <w14:contentPart bwMode="auto" r:id="rId129">
                        <w14:nvContentPartPr>
                          <w14:cNvPr id="682" name="Ink 682"/>
                          <w14:cNvContentPartPr/>
                        </w14:nvContentPartPr>
                        <w14:xfrm>
                          <a:off x="2723197" y="6248536"/>
                          <a:ext cx="102240" cy="132840"/>
                        </w14:xfrm>
                      </w14:contentPart>
                      <w14:contentPart bwMode="auto" r:id="rId130">
                        <w14:nvContentPartPr>
                          <w14:cNvPr id="683" name="Ink 683"/>
                          <w14:cNvContentPartPr/>
                        </w14:nvContentPartPr>
                        <w14:xfrm>
                          <a:off x="2885197" y="6226216"/>
                          <a:ext cx="34920" cy="49320"/>
                        </w14:xfrm>
                      </w14:contentPart>
                      <w14:contentPart bwMode="auto" r:id="rId131">
                        <w14:nvContentPartPr>
                          <w14:cNvPr id="684" name="Ink 684"/>
                          <w14:cNvContentPartPr/>
                        </w14:nvContentPartPr>
                        <w14:xfrm>
                          <a:off x="2912557" y="6217216"/>
                          <a:ext cx="82440" cy="183600"/>
                        </w14:xfrm>
                      </w14:contentPart>
                      <w14:contentPart bwMode="auto" r:id="rId132">
                        <w14:nvContentPartPr>
                          <w14:cNvPr id="685" name="Ink 685"/>
                          <w14:cNvContentPartPr/>
                        </w14:nvContentPartPr>
                        <w14:xfrm>
                          <a:off x="2964757" y="6358696"/>
                          <a:ext cx="42840" cy="42840"/>
                        </w14:xfrm>
                      </w14:contentPart>
                      <w14:contentPart bwMode="auto" r:id="rId133">
                        <w14:nvContentPartPr>
                          <w14:cNvPr id="686" name="Ink 686"/>
                          <w14:cNvContentPartPr/>
                        </w14:nvContentPartPr>
                        <w14:xfrm>
                          <a:off x="2498557" y="0"/>
                          <a:ext cx="151560" cy="164880"/>
                        </w14:xfrm>
                      </w14:contentPart>
                      <w14:contentPart bwMode="auto" r:id="rId134">
                        <w14:nvContentPartPr>
                          <w14:cNvPr id="687" name="Ink 687"/>
                          <w14:cNvContentPartPr/>
                        </w14:nvContentPartPr>
                        <w14:xfrm>
                          <a:off x="2712757" y="96480"/>
                          <a:ext cx="109440" cy="73440"/>
                        </w14:xfrm>
                      </w14:contentPart>
                      <w14:contentPart bwMode="auto" r:id="rId135">
                        <w14:nvContentPartPr>
                          <w14:cNvPr id="688" name="Ink 688"/>
                          <w14:cNvContentPartPr/>
                        </w14:nvContentPartPr>
                        <w14:xfrm>
                          <a:off x="2858917" y="41400"/>
                          <a:ext cx="264240" cy="133920"/>
                        </w14:xfrm>
                      </w14:contentPart>
                      <w14:contentPart bwMode="auto" r:id="rId136">
                        <w14:nvContentPartPr>
                          <w14:cNvPr id="689" name="Ink 689"/>
                          <w14:cNvContentPartPr/>
                        </w14:nvContentPartPr>
                        <w14:xfrm>
                          <a:off x="3042877" y="84600"/>
                          <a:ext cx="128160" cy="2880"/>
                        </w14:xfrm>
                      </w14:contentPart>
                      <w14:contentPart bwMode="auto" r:id="rId137">
                        <w14:nvContentPartPr>
                          <w14:cNvPr id="690" name="Ink 690"/>
                          <w14:cNvContentPartPr/>
                        </w14:nvContentPartPr>
                        <w14:xfrm>
                          <a:off x="3332677" y="21960"/>
                          <a:ext cx="96840" cy="147600"/>
                        </w14:xfrm>
                      </w14:contentPart>
                      <w14:contentPart bwMode="auto" r:id="rId138">
                        <w14:nvContentPartPr>
                          <w14:cNvPr id="691" name="Ink 691"/>
                          <w14:cNvContentPartPr/>
                        </w14:nvContentPartPr>
                        <w14:xfrm>
                          <a:off x="3459037" y="133920"/>
                          <a:ext cx="29520" cy="39240"/>
                        </w14:xfrm>
                      </w14:contentPart>
                      <w14:contentPart bwMode="auto" r:id="rId139">
                        <w14:nvContentPartPr>
                          <w14:cNvPr id="692" name="Ink 692"/>
                          <w14:cNvContentPartPr/>
                        </w14:nvContentPartPr>
                        <w14:xfrm>
                          <a:off x="2457157" y="345240"/>
                          <a:ext cx="148680" cy="202680"/>
                        </w14:xfrm>
                      </w14:contentPart>
                      <w14:contentPart bwMode="auto" r:id="rId140">
                        <w14:nvContentPartPr>
                          <w14:cNvPr id="693" name="Ink 693"/>
                          <w14:cNvContentPartPr/>
                        </w14:nvContentPartPr>
                        <w14:xfrm>
                          <a:off x="2730037" y="367200"/>
                          <a:ext cx="452520" cy="171000"/>
                        </w14:xfrm>
                      </w14:contentPart>
                      <w14:contentPart bwMode="auto" r:id="rId141">
                        <w14:nvContentPartPr>
                          <w14:cNvPr id="694" name="Ink 694"/>
                          <w14:cNvContentPartPr/>
                        </w14:nvContentPartPr>
                        <w14:xfrm>
                          <a:off x="3097957" y="422640"/>
                          <a:ext cx="102600" cy="20880"/>
                        </w14:xfrm>
                      </w14:contentPart>
                      <w14:contentPart bwMode="auto" r:id="rId142">
                        <w14:nvContentPartPr>
                          <w14:cNvPr id="695" name="Ink 695"/>
                          <w14:cNvContentPartPr/>
                        </w14:nvContentPartPr>
                        <w14:xfrm>
                          <a:off x="3387037" y="356400"/>
                          <a:ext cx="13680" cy="161640"/>
                        </w14:xfrm>
                      </w14:contentPart>
                      <w14:contentPart bwMode="auto" r:id="rId143">
                        <w14:nvContentPartPr>
                          <w14:cNvPr id="696" name="Ink 696"/>
                          <w14:cNvContentPartPr/>
                        </w14:nvContentPartPr>
                        <w14:xfrm>
                          <a:off x="3384877" y="441360"/>
                          <a:ext cx="68040" cy="65880"/>
                        </w14:xfrm>
                      </w14:contentPart>
                      <w14:contentPart bwMode="auto" r:id="rId144">
                        <w14:nvContentPartPr>
                          <w14:cNvPr id="697" name="Ink 697"/>
                          <w14:cNvContentPartPr/>
                        </w14:nvContentPartPr>
                        <w14:xfrm>
                          <a:off x="2436997" y="2077560"/>
                          <a:ext cx="168480" cy="208800"/>
                        </w14:xfrm>
                      </w14:contentPart>
                      <w14:contentPart bwMode="auto" r:id="rId145">
                        <w14:nvContentPartPr>
                          <w14:cNvPr id="698" name="Ink 698"/>
                          <w14:cNvContentPartPr/>
                        </w14:nvContentPartPr>
                        <w14:xfrm>
                          <a:off x="2707717" y="2123280"/>
                          <a:ext cx="462960" cy="166680"/>
                        </w14:xfrm>
                      </w14:contentPart>
                      <w14:contentPart bwMode="auto" r:id="rId146">
                        <w14:nvContentPartPr>
                          <w14:cNvPr id="699" name="Ink 699"/>
                          <w14:cNvContentPartPr/>
                        </w14:nvContentPartPr>
                        <w14:xfrm>
                          <a:off x="3085357" y="2147760"/>
                          <a:ext cx="102240" cy="12600"/>
                        </w14:xfrm>
                      </w14:contentPart>
                      <w14:contentPart bwMode="auto" r:id="rId147">
                        <w14:nvContentPartPr>
                          <w14:cNvPr id="700" name="Ink 700"/>
                          <w14:cNvContentPartPr/>
                        </w14:nvContentPartPr>
                        <w14:xfrm>
                          <a:off x="3349957" y="2142000"/>
                          <a:ext cx="65160" cy="96840"/>
                        </w14:xfrm>
                      </w14:contentPart>
                      <w14:contentPart bwMode="auto" r:id="rId148">
                        <w14:nvContentPartPr>
                          <w14:cNvPr id="701" name="Ink 701"/>
                          <w14:cNvContentPartPr/>
                        </w14:nvContentPartPr>
                        <w14:xfrm>
                          <a:off x="3428077" y="2176200"/>
                          <a:ext cx="104040" cy="59760"/>
                        </w14:xfrm>
                      </w14:contentPart>
                      <w14:contentPart bwMode="auto" r:id="rId149">
                        <w14:nvContentPartPr>
                          <w14:cNvPr id="702" name="Ink 702"/>
                          <w14:cNvContentPartPr/>
                        </w14:nvContentPartPr>
                        <w14:xfrm>
                          <a:off x="3559837" y="2073600"/>
                          <a:ext cx="262080" cy="174960"/>
                        </w14:xfrm>
                      </w14:contentPart>
                      <w14:contentPart bwMode="auto" r:id="rId150">
                        <w14:nvContentPartPr>
                          <w14:cNvPr id="703" name="Ink 703"/>
                          <w14:cNvContentPartPr/>
                        </w14:nvContentPartPr>
                        <w14:xfrm>
                          <a:off x="2670637" y="4384424"/>
                          <a:ext cx="161280" cy="213120"/>
                        </w14:xfrm>
                      </w14:contentPart>
                      <w14:contentPart bwMode="auto" r:id="rId151">
                        <w14:nvContentPartPr>
                          <w14:cNvPr id="704" name="Ink 704"/>
                          <w14:cNvContentPartPr/>
                        </w14:nvContentPartPr>
                        <w14:xfrm>
                          <a:off x="2917957" y="4517264"/>
                          <a:ext cx="106560" cy="81000"/>
                        </w14:xfrm>
                      </w14:contentPart>
                      <w14:contentPart bwMode="auto" r:id="rId152">
                        <w14:nvContentPartPr>
                          <w14:cNvPr id="705" name="Ink 705"/>
                          <w14:cNvContentPartPr/>
                        </w14:nvContentPartPr>
                        <w14:xfrm>
                          <a:off x="3070957" y="4434464"/>
                          <a:ext cx="284400" cy="169560"/>
                        </w14:xfrm>
                      </w14:contentPart>
                      <w14:contentPart bwMode="auto" r:id="rId153">
                        <w14:nvContentPartPr>
                          <w14:cNvPr id="706" name="Ink 706"/>
                          <w14:cNvContentPartPr/>
                        </w14:nvContentPartPr>
                        <w14:xfrm>
                          <a:off x="3250957" y="4466504"/>
                          <a:ext cx="141480" cy="27000"/>
                        </w14:xfrm>
                      </w14:contentPart>
                      <w14:contentPart bwMode="auto" r:id="rId154">
                        <w14:nvContentPartPr>
                          <w14:cNvPr id="707" name="Ink 707"/>
                          <w14:cNvContentPartPr/>
                        </w14:nvContentPartPr>
                        <w14:xfrm>
                          <a:off x="3546157" y="4508624"/>
                          <a:ext cx="66240" cy="86760"/>
                        </w14:xfrm>
                      </w14:contentPart>
                      <w14:contentPart bwMode="auto" r:id="rId155">
                        <w14:nvContentPartPr>
                          <w14:cNvPr id="708" name="Ink 708"/>
                          <w14:cNvContentPartPr/>
                        </w14:nvContentPartPr>
                        <w14:xfrm>
                          <a:off x="3622477" y="4449944"/>
                          <a:ext cx="307440" cy="147240"/>
                        </w14:xfrm>
                      </w14:contentPart>
                      <w14:contentPart bwMode="auto" r:id="rId156">
                        <w14:nvContentPartPr>
                          <w14:cNvPr id="709" name="Ink 709"/>
                          <w14:cNvContentPartPr/>
                        </w14:nvContentPartPr>
                        <w14:xfrm>
                          <a:off x="2598637" y="3393704"/>
                          <a:ext cx="144720" cy="196560"/>
                        </w14:xfrm>
                      </w14:contentPart>
                      <w14:contentPart bwMode="auto" r:id="rId157">
                        <w14:nvContentPartPr>
                          <w14:cNvPr id="710" name="Ink 710"/>
                          <w14:cNvContentPartPr/>
                        </w14:nvContentPartPr>
                        <w14:xfrm>
                          <a:off x="2889517" y="3505664"/>
                          <a:ext cx="39960" cy="85320"/>
                        </w14:xfrm>
                      </w14:contentPart>
                      <w14:contentPart bwMode="auto" r:id="rId158">
                        <w14:nvContentPartPr>
                          <w14:cNvPr id="711" name="Ink 711"/>
                          <w14:cNvContentPartPr/>
                        </w14:nvContentPartPr>
                        <w14:xfrm>
                          <a:off x="2966917" y="3535184"/>
                          <a:ext cx="39600" cy="24840"/>
                        </w14:xfrm>
                      </w14:contentPart>
                      <w14:contentPart bwMode="auto" r:id="rId159">
                        <w14:nvContentPartPr>
                          <w14:cNvPr id="712" name="Ink 712"/>
                          <w14:cNvContentPartPr/>
                        </w14:nvContentPartPr>
                        <w14:xfrm>
                          <a:off x="3041797" y="3446624"/>
                          <a:ext cx="26640" cy="138240"/>
                        </w14:xfrm>
                      </w14:contentPart>
                      <w14:contentPart bwMode="auto" r:id="rId160">
                        <w14:nvContentPartPr>
                          <w14:cNvPr id="713" name="Ink 713"/>
                          <w14:cNvContentPartPr/>
                        </w14:nvContentPartPr>
                        <w14:xfrm>
                          <a:off x="3088957" y="3513944"/>
                          <a:ext cx="194400" cy="70560"/>
                        </w14:xfrm>
                      </w14:contentPart>
                      <w14:contentPart bwMode="auto" r:id="rId161">
                        <w14:nvContentPartPr>
                          <w14:cNvPr id="714" name="Ink 714"/>
                          <w14:cNvContentPartPr/>
                        </w14:nvContentPartPr>
                        <w14:xfrm>
                          <a:off x="3420877" y="3529784"/>
                          <a:ext cx="82080" cy="55800"/>
                        </w14:xfrm>
                      </w14:contentPart>
                      <w14:contentPart bwMode="auto" r:id="rId162">
                        <w14:nvContentPartPr>
                          <w14:cNvPr id="715" name="Ink 715"/>
                          <w14:cNvContentPartPr/>
                        </w14:nvContentPartPr>
                        <w14:xfrm>
                          <a:off x="3512677" y="3536984"/>
                          <a:ext cx="170640" cy="122400"/>
                        </w14:xfrm>
                      </w14:contentPart>
                      <w14:contentPart bwMode="auto" r:id="rId163">
                        <w14:nvContentPartPr>
                          <w14:cNvPr id="716" name="Ink 716"/>
                          <w14:cNvContentPartPr/>
                        </w14:nvContentPartPr>
                        <w14:xfrm>
                          <a:off x="3678277" y="3435824"/>
                          <a:ext cx="134640" cy="158400"/>
                        </w14:xfrm>
                      </w14:contentPart>
                      <w14:contentPart bwMode="auto" r:id="rId164">
                        <w14:nvContentPartPr>
                          <w14:cNvPr id="717" name="Ink 717"/>
                          <w14:cNvContentPartPr/>
                        </w14:nvContentPartPr>
                        <w14:xfrm>
                          <a:off x="3721837" y="3481544"/>
                          <a:ext cx="136440" cy="99720"/>
                        </w14:xfrm>
                      </w14:contentPart>
                      <w14:contentPart bwMode="auto" r:id="rId165">
                        <w14:nvContentPartPr>
                          <w14:cNvPr id="718" name="Ink 718"/>
                          <w14:cNvContentPartPr/>
                        </w14:nvContentPartPr>
                        <w14:xfrm>
                          <a:off x="3895717" y="3518984"/>
                          <a:ext cx="145080" cy="60840"/>
                        </w14:xfrm>
                      </w14:contentPart>
                      <w14:contentPart bwMode="auto" r:id="rId166">
                        <w14:nvContentPartPr>
                          <w14:cNvPr id="719" name="Ink 719"/>
                          <w14:cNvContentPartPr/>
                        </w14:nvContentPartPr>
                        <w14:xfrm>
                          <a:off x="2962237" y="3544904"/>
                          <a:ext cx="35280" cy="34560"/>
                        </w14:xfrm>
                      </w14:contentPart>
                      <w14:contentPart bwMode="auto" r:id="rId167">
                        <w14:nvContentPartPr>
                          <w14:cNvPr id="720" name="Ink 720"/>
                          <w14:cNvContentPartPr/>
                        </w14:nvContentPartPr>
                        <w14:xfrm>
                          <a:off x="3129277" y="3705824"/>
                          <a:ext cx="73080" cy="176400"/>
                        </w14:xfrm>
                      </w14:contentPart>
                      <w14:contentPart bwMode="auto" r:id="rId168">
                        <w14:nvContentPartPr>
                          <w14:cNvPr id="721" name="Ink 721"/>
                          <w14:cNvContentPartPr/>
                        </w14:nvContentPartPr>
                        <w14:xfrm>
                          <a:off x="3078157" y="3787184"/>
                          <a:ext cx="248760" cy="65160"/>
                        </w14:xfrm>
                      </w14:contentPart>
                      <w14:contentPart bwMode="auto" r:id="rId169">
                        <w14:nvContentPartPr>
                          <w14:cNvPr id="722" name="Ink 722"/>
                          <w14:cNvContentPartPr/>
                        </w14:nvContentPartPr>
                        <w14:xfrm>
                          <a:off x="3517357" y="3721664"/>
                          <a:ext cx="72000" cy="145080"/>
                        </w14:xfrm>
                      </w14:contentPart>
                      <w14:contentPart bwMode="auto" r:id="rId170">
                        <w14:nvContentPartPr>
                          <w14:cNvPr id="723" name="Ink 723"/>
                          <w14:cNvContentPartPr/>
                        </w14:nvContentPartPr>
                        <w14:xfrm>
                          <a:off x="3476317" y="3776744"/>
                          <a:ext cx="92520" cy="5040"/>
                        </w14:xfrm>
                      </w14:contentPart>
                      <w14:contentPart bwMode="auto" r:id="rId171">
                        <w14:nvContentPartPr>
                          <w14:cNvPr id="724" name="Ink 724"/>
                          <w14:cNvContentPartPr/>
                        </w14:nvContentPartPr>
                        <w14:xfrm>
                          <a:off x="2937037" y="5672207"/>
                          <a:ext cx="150840" cy="215640"/>
                        </w14:xfrm>
                      </w14:contentPart>
                      <w14:contentPart bwMode="auto" r:id="rId172">
                        <w14:nvContentPartPr>
                          <w14:cNvPr id="725" name="Ink 725"/>
                          <w14:cNvContentPartPr/>
                        </w14:nvContentPartPr>
                        <w14:xfrm>
                          <a:off x="3210997" y="5776247"/>
                          <a:ext cx="173880" cy="91800"/>
                        </w14:xfrm>
                      </w14:contentPart>
                      <w14:contentPart bwMode="auto" r:id="rId173">
                        <w14:nvContentPartPr>
                          <w14:cNvPr id="726" name="Ink 726"/>
                          <w14:cNvContentPartPr/>
                        </w14:nvContentPartPr>
                        <w14:xfrm>
                          <a:off x="3379477" y="5726927"/>
                          <a:ext cx="223200" cy="121680"/>
                        </w14:xfrm>
                      </w14:contentPart>
                      <w14:contentPart bwMode="auto" r:id="rId174">
                        <w14:nvContentPartPr>
                          <w14:cNvPr id="727" name="Ink 727"/>
                          <w14:cNvContentPartPr/>
                        </w14:nvContentPartPr>
                        <w14:xfrm>
                          <a:off x="3596917" y="5716487"/>
                          <a:ext cx="111960" cy="162720"/>
                        </w14:xfrm>
                      </w14:contentPart>
                      <w14:contentPart bwMode="auto" r:id="rId175">
                        <w14:nvContentPartPr>
                          <w14:cNvPr id="728" name="Ink 728"/>
                          <w14:cNvContentPartPr/>
                        </w14:nvContentPartPr>
                        <w14:xfrm>
                          <a:off x="3665317" y="5764007"/>
                          <a:ext cx="80280" cy="10440"/>
                        </w14:xfrm>
                      </w14:contentPart>
                      <w14:contentPart bwMode="auto" r:id="rId176">
                        <w14:nvContentPartPr>
                          <w14:cNvPr id="729" name="Ink 729"/>
                          <w14:cNvContentPartPr/>
                        </w14:nvContentPartPr>
                        <w14:xfrm>
                          <a:off x="3739837" y="5783807"/>
                          <a:ext cx="115920" cy="73440"/>
                        </w14:xfrm>
                      </w14:contentPart>
                      <w14:contentPart bwMode="auto" r:id="rId177">
                        <w14:nvContentPartPr>
                          <w14:cNvPr id="730" name="Ink 730"/>
                          <w14:cNvContentPartPr/>
                        </w14:nvContentPartPr>
                        <w14:xfrm>
                          <a:off x="4066357" y="5788487"/>
                          <a:ext cx="75600" cy="78840"/>
                        </w14:xfrm>
                      </w14:contentPart>
                      <w14:contentPart bwMode="auto" r:id="rId178">
                        <w14:nvContentPartPr>
                          <w14:cNvPr id="731" name="Ink 731"/>
                          <w14:cNvContentPartPr/>
                        </w14:nvContentPartPr>
                        <w14:xfrm>
                          <a:off x="4136557" y="5669327"/>
                          <a:ext cx="42840" cy="73440"/>
                        </w14:xfrm>
                      </w14:contentPart>
                      <w14:contentPart bwMode="auto" r:id="rId179">
                        <w14:nvContentPartPr>
                          <w14:cNvPr id="732" name="Ink 732"/>
                          <w14:cNvContentPartPr/>
                        </w14:nvContentPartPr>
                        <w14:xfrm>
                          <a:off x="4218637" y="5730527"/>
                          <a:ext cx="3960" cy="15840"/>
                        </w14:xfrm>
                      </w14:contentPart>
                      <w14:contentPart bwMode="auto" r:id="rId180">
                        <w14:nvContentPartPr>
                          <w14:cNvPr id="733" name="Ink 733"/>
                          <w14:cNvContentPartPr/>
                        </w14:nvContentPartPr>
                        <w14:xfrm>
                          <a:off x="4254637" y="5666087"/>
                          <a:ext cx="9000" cy="74880"/>
                        </w14:xfrm>
                      </w14:contentPart>
                      <w14:contentPart bwMode="auto" r:id="rId181">
                        <w14:nvContentPartPr>
                          <w14:cNvPr id="734" name="Ink 734"/>
                          <w14:cNvContentPartPr/>
                        </w14:nvContentPartPr>
                        <w14:xfrm>
                          <a:off x="4308637" y="5665007"/>
                          <a:ext cx="46080" cy="89640"/>
                        </w14:xfrm>
                      </w14:contentPart>
                      <w14:contentPart bwMode="auto" r:id="rId182">
                        <w14:nvContentPartPr>
                          <w14:cNvPr id="735" name="Ink 735"/>
                          <w14:cNvContentPartPr/>
                        </w14:nvContentPartPr>
                        <w14:xfrm>
                          <a:off x="3360757" y="6150647"/>
                          <a:ext cx="153000" cy="221040"/>
                        </w14:xfrm>
                      </w14:contentPart>
                      <w14:contentPart bwMode="auto" r:id="rId183">
                        <w14:nvContentPartPr>
                          <w14:cNvPr id="736" name="Ink 736"/>
                          <w14:cNvContentPartPr/>
                        </w14:nvContentPartPr>
                        <w14:xfrm>
                          <a:off x="3627157" y="6232367"/>
                          <a:ext cx="367560" cy="149400"/>
                        </w14:xfrm>
                      </w14:contentPart>
                      <w14:contentPart bwMode="auto" r:id="rId184">
                        <w14:nvContentPartPr>
                          <w14:cNvPr id="737" name="Ink 737"/>
                          <w14:cNvContentPartPr/>
                        </w14:nvContentPartPr>
                        <w14:xfrm>
                          <a:off x="3914437" y="6265487"/>
                          <a:ext cx="126360" cy="6480"/>
                        </w14:xfrm>
                      </w14:contentPart>
                      <w14:contentPart bwMode="auto" r:id="rId185">
                        <w14:nvContentPartPr>
                          <w14:cNvPr id="738" name="Ink 738"/>
                          <w14:cNvContentPartPr/>
                        </w14:nvContentPartPr>
                        <w14:xfrm>
                          <a:off x="4167877" y="6267287"/>
                          <a:ext cx="77400" cy="89280"/>
                        </w14:xfrm>
                      </w14:contentPart>
                      <w14:contentPart bwMode="auto" r:id="rId186">
                        <w14:nvContentPartPr>
                          <w14:cNvPr id="739" name="Ink 739"/>
                          <w14:cNvContentPartPr/>
                        </w14:nvContentPartPr>
                        <w14:xfrm>
                          <a:off x="4262557" y="6288527"/>
                          <a:ext cx="79560" cy="52560"/>
                        </w14:xfrm>
                      </w14:contentPart>
                      <w14:contentPart bwMode="auto" r:id="rId187">
                        <w14:nvContentPartPr>
                          <w14:cNvPr id="740" name="Ink 740"/>
                          <w14:cNvContentPartPr/>
                        </w14:nvContentPartPr>
                        <w14:xfrm>
                          <a:off x="4355437" y="6192767"/>
                          <a:ext cx="235440" cy="143640"/>
                        </w14:xfrm>
                      </w14:contentPart>
                    </wpg:wg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group w14:anchorId="30C3DD23" id="Canvas 1" o:spid="_x0000_s1026" style="position:absolute;margin-left:39pt;margin-top:2.9pt;width:452.9pt;height:644.85pt;z-index:-251644928;mso-position-horizontal-relative:margin;mso-width-relative:margin;mso-height-relative:margin" coordsize="57518,93074" o:gfxdata="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">
                <v:rect id="Rectangle 566" o:spid="_x0000_s1027" style="position:absolute;top:11178;width:57518;height:81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567" o:spid="_x0000_s1028" type="#_x0000_t75" style="position:absolute;left:11453;top:80;width:1022;height:1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">
                  <v:imagedata r:id="rId188" o:title=""/>
                </v:shape>
                <v:shape id="Ink 568" o:spid="_x0000_s1029" type="#_x0000_t75" style="position:absolute;left:12698;top:1574;width:475;height:6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">
                  <v:imagedata r:id="rId189" o:title=""/>
                </v:shape>
                <v:shape id="Ink 569" o:spid="_x0000_s1030" type="#_x0000_t75" style="position:absolute;left:13965;top:861;width:710;height: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">
                  <v:imagedata r:id="rId190" o:title=""/>
                </v:shape>
                <v:shape id="Ink 570" o:spid="_x0000_s1031" type="#_x0000_t75" style="position:absolute;left:14034;top:1188;width:655;height: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">
                  <v:imagedata r:id="rId191" o:title=""/>
                </v:shape>
                <v:shape id="Ink 571" o:spid="_x0000_s1032" type="#_x0000_t75" style="position:absolute;left:15542;top:264;width:177;height:13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">
                  <v:imagedata r:id="rId192" o:title=""/>
                </v:shape>
                <v:shape id="Ink 572" o:spid="_x0000_s1033" type="#_x0000_t75" style="position:absolute;left:16338;top:346;width:637;height:13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">
                  <v:imagedata r:id="rId193" o:title=""/>
                </v:shape>
                <v:shape id="Ink 573" o:spid="_x0000_s1034" type="#_x0000_t75" style="position:absolute;left:16504;top:408;width:860;height: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">
                  <v:imagedata r:id="rId194" o:title=""/>
                </v:shape>
                <v:shape id="Ink 574" o:spid="_x0000_s1035" type="#_x0000_t75" style="position:absolute;left:17490;top:642;width:936;height:9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">
                  <v:imagedata r:id="rId195" o:title=""/>
                </v:shape>
                <v:shape id="Ink 575" o:spid="_x0000_s1036" type="#_x0000_t75" style="position:absolute;left:18761;top:663;width:813;height: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">
                  <v:imagedata r:id="rId196" o:title=""/>
                </v:shape>
                <v:shape id="Ink 576" o:spid="_x0000_s1037" type="#_x0000_t75" style="position:absolute;left:11809;top:3950;width:252;height:18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">
                  <v:imagedata r:id="rId197" o:title=""/>
                </v:shape>
                <v:shape id="Ink 577" o:spid="_x0000_s1038" type="#_x0000_t75" style="position:absolute;left:11906;top:4810;width:749;height:8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">
                  <v:imagedata r:id="rId198" o:title=""/>
                </v:shape>
                <v:shape id="Ink 578" o:spid="_x0000_s1039" type="#_x0000_t75" style="position:absolute;left:14207;top:4874;width:608;height: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">
                  <v:imagedata r:id="rId199" o:title=""/>
                </v:shape>
                <v:shape id="Ink 579" o:spid="_x0000_s1040" type="#_x0000_t75" style="position:absolute;left:14224;top:5254;width:573;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">
                  <v:imagedata r:id="rId200" o:title=""/>
                </v:shape>
                <v:shape id="Ink 580" o:spid="_x0000_s1041" type="#_x0000_t75" style="position:absolute;left:15708;top:4321;width:972;height:1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">
                  <v:imagedata r:id="rId201" o:title=""/>
                </v:shape>
                <v:shape id="Ink 581" o:spid="_x0000_s1042" type="#_x0000_t75" style="position:absolute;left:17029;top:5277;width:104;height: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">
                  <v:imagedata r:id="rId202" o:title=""/>
                </v:shape>
                <v:shape id="Ink 582" o:spid="_x0000_s1043" type="#_x0000_t75" style="position:absolute;left:17648;top:4306;width:245;height:1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">
                  <v:imagedata r:id="rId203" o:title=""/>
                </v:shape>
                <v:shape id="Ink 583" o:spid="_x0000_s1044" type="#_x0000_t75" style="position:absolute;left:18332;top:4126;width:742;height:1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">
                  <v:imagedata r:id="rId204" o:title=""/>
                </v:shape>
                <v:shape id="Ink 584" o:spid="_x0000_s1045" type="#_x0000_t75" style="position:absolute;left:6866;top:17604;width:1221;height:1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">
                  <v:imagedata r:id="rId205" o:title=""/>
                </v:shape>
                <v:shape id="Ink 585" o:spid="_x0000_s1046" type="#_x0000_t75" style="position:absolute;left:8778;top:18296;width:554;height: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">
                  <v:imagedata r:id="rId206" o:title=""/>
                </v:shape>
                <v:shape id="Ink 586" o:spid="_x0000_s1047" type="#_x0000_t75" style="position:absolute;left:8792;top:18652;width:522;height: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">
                  <v:imagedata r:id="rId207" o:title=""/>
                </v:shape>
                <v:shape id="Ink 587" o:spid="_x0000_s1048" type="#_x0000_t75" style="position:absolute;left:10008;top:17903;width:215;height:15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">
                  <v:imagedata r:id="rId208" o:title=""/>
                </v:shape>
                <v:shape id="Ink 588" o:spid="_x0000_s1049" type="#_x0000_t75" style="position:absolute;left:10614;top:18151;width:669;height: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">
                  <v:imagedata r:id="rId209" o:title=""/>
                </v:shape>
                <v:shape id="Ink 589" o:spid="_x0000_s1050" type="#_x0000_t75" style="position:absolute;left:10696;top:18015;width:725;height: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">
                  <v:imagedata r:id="rId210" o:title=""/>
                </v:shape>
                <v:shape id="Ink 590" o:spid="_x0000_s1051" type="#_x0000_t75" style="position:absolute;left:11687;top:18097;width:831;height: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">
                  <v:imagedata r:id="rId211" o:title=""/>
                </v:shape>
                <v:shape id="Ink 591" o:spid="_x0000_s1052" type="#_x0000_t75" style="position:absolute;left:12641;top:18176;width:1008;height:8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">
                  <v:imagedata r:id="rId212" o:title=""/>
                </v:shape>
                <v:shape id="Ink 592" o:spid="_x0000_s1053" type="#_x0000_t75" style="position:absolute;left:14095;top:18508;width:724;height: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">
                  <v:imagedata r:id="rId213" o:title=""/>
                </v:shape>
                <v:shape id="Ink 593" o:spid="_x0000_s1054" type="#_x0000_t75" style="position:absolute;left:14855;top:17366;width:622;height:9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">
                  <v:imagedata r:id="rId214" o:title=""/>
                </v:shape>
                <v:shape id="Ink 594" o:spid="_x0000_s1055" type="#_x0000_t75" style="position:absolute;left:15791;top:18028;width:118;height: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">
                  <v:imagedata r:id="rId215" o:title=""/>
                </v:shape>
                <v:shape id="Ink 595" o:spid="_x0000_s1056" type="#_x0000_t75" style="position:absolute;left:16147;top:17406;width:202;height: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">
                  <v:imagedata r:id="rId216" o:title=""/>
                </v:shape>
                <v:shape id="Ink 596" o:spid="_x0000_s1057" type="#_x0000_t75" style="position:absolute;left:16593;top:17240;width:522;height:8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">
                  <v:imagedata r:id="rId217" o:title=""/>
                </v:shape>
                <v:shape id="Ink 597" o:spid="_x0000_s1058" type="#_x0000_t75" style="position:absolute;left:17371;top:17539;width:670;height:5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">
                  <v:imagedata r:id="rId218" o:title=""/>
                </v:shape>
                <v:shape id="Ink 598" o:spid="_x0000_s1059" type="#_x0000_t75" style="position:absolute;left:17450;top:17543;width:486;height:6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">
                  <v:imagedata r:id="rId219" o:title=""/>
                </v:shape>
                <v:shape id="Ink 599" o:spid="_x0000_s1060" type="#_x0000_t75" style="position:absolute;left:18460;top:17168;width:187;height: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">
                  <v:imagedata r:id="rId220" o:title=""/>
                </v:shape>
                <v:shape id="Ink 600" o:spid="_x0000_s1061" type="#_x0000_t75" style="position:absolute;left:18797;top:17244;width:705;height: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">
                  <v:imagedata r:id="rId221" o:title=""/>
                </v:shape>
                <v:shape id="Ink 601" o:spid="_x0000_s1062" type="#_x0000_t75" style="position:absolute;left:8648;top:21945;width:817;height: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">
                  <v:imagedata r:id="rId222" o:title=""/>
                </v:shape>
                <v:shape id="Ink 602" o:spid="_x0000_s1063" type="#_x0000_t75" style="position:absolute;left:8724;top:22525;width:684;height: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">
                  <v:imagedata r:id="rId223" o:title=""/>
                </v:shape>
                <v:shape id="Ink 603" o:spid="_x0000_s1064" type="#_x0000_t75" style="position:absolute;left:10340;top:21528;width:785;height:1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">
                  <v:imagedata r:id="rId224" o:title=""/>
                </v:shape>
                <v:shape id="Ink 604" o:spid="_x0000_s1065" type="#_x0000_t75" style="position:absolute;left:11496;top:21873;width:716;height:8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">
                  <v:imagedata r:id="rId225" o:title=""/>
                </v:shape>
                <v:shape id="Ink 605" o:spid="_x0000_s1066" type="#_x0000_t75" style="position:absolute;left:12234;top:21866;width:1011;height: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">
                  <v:imagedata r:id="rId226" o:title=""/>
                </v:shape>
                <v:shape id="Ink 606" o:spid="_x0000_s1067" type="#_x0000_t75" style="position:absolute;left:13573;top:21812;width:720;height:9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">
                  <v:imagedata r:id="rId227" o:title=""/>
                </v:shape>
                <v:shape id="Ink 607" o:spid="_x0000_s1068" type="#_x0000_t75" style="position:absolute;left:13814;top:22172;width:303;height:1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">
                  <v:imagedata r:id="rId228" o:title=""/>
                </v:shape>
                <v:shape id="Ink 608" o:spid="_x0000_s1069" type="#_x0000_t75" style="position:absolute;left:5246;top:35083;width:1051;height:1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">
                  <v:imagedata r:id="rId229" o:title=""/>
                </v:shape>
                <v:shape id="Ink 609" o:spid="_x0000_s1070" type="#_x0000_t75" style="position:absolute;left:6110;top:33759;width:479;height: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">
                  <v:imagedata r:id="rId230" o:title=""/>
                </v:shape>
                <v:shape id="Ink 610" o:spid="_x0000_s1071" type="#_x0000_t75" style="position:absolute;left:6873;top:34506;width:135;height: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">
                  <v:imagedata r:id="rId231" o:title=""/>
                </v:shape>
                <v:shape id="Ink 611" o:spid="_x0000_s1072" type="#_x0000_t75" style="position:absolute;left:7161;top:33676;width:198;height: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">
                  <v:imagedata r:id="rId232" o:title=""/>
                </v:shape>
                <v:shape id="Ink 612" o:spid="_x0000_s1073" type="#_x0000_t75" style="position:absolute;left:7716;top:33582;width:612;height: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">
                  <v:imagedata r:id="rId233" o:title=""/>
                </v:shape>
                <v:shape id="Ink 613" o:spid="_x0000_s1074" type="#_x0000_t75" style="position:absolute;left:8655;top:33424;width:519;height:1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">
                  <v:imagedata r:id="rId234" o:title=""/>
                </v:shape>
                <v:shape id="Ink 614" o:spid="_x0000_s1075" type="#_x0000_t75" style="position:absolute;left:8443;top:33784;width:576;height: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">
                  <v:imagedata r:id="rId235" o:title=""/>
                </v:shape>
                <v:shape id="Ink 615" o:spid="_x0000_s1076" type="#_x0000_t75" style="position:absolute;left:10283;top:34835;width:781;height:1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">
                  <v:imagedata r:id="rId236" o:title=""/>
                </v:shape>
                <v:shape id="Ink 616" o:spid="_x0000_s1077" type="#_x0000_t75" style="position:absolute;left:10319;top:35162;width:727;height: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">
                  <v:imagedata r:id="rId237" o:title=""/>
                </v:shape>
                <v:shape id="Ink 617" o:spid="_x0000_s1078" type="#_x0000_t75" style="position:absolute;left:11733;top:34266;width:1041;height:14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">
                  <v:imagedata r:id="rId238" o:title=""/>
                </v:shape>
                <v:shape id="Ink 618" o:spid="_x0000_s1079" type="#_x0000_t75" style="position:absolute;left:6884;top:38760;width:112;height: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">
                  <v:imagedata r:id="rId239" o:title=""/>
                </v:shape>
                <v:shape id="Ink 619" o:spid="_x0000_s1080" type="#_x0000_t75" style="position:absolute;left:7315;top:38028;width:204;height:1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">
                  <v:imagedata r:id="rId240" o:title=""/>
                </v:shape>
                <v:shape id="Ink 620" o:spid="_x0000_s1081" type="#_x0000_t75" style="position:absolute;left:7874;top:38054;width:641;height:9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">
                  <v:imagedata r:id="rId241" o:title=""/>
                </v:shape>
                <v:shape id="Ink 621" o:spid="_x0000_s1082" type="#_x0000_t75" style="position:absolute;left:8713;top:37863;width:580;height:10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">
                  <v:imagedata r:id="rId242" o:title=""/>
                </v:shape>
                <v:shape id="Ink 622" o:spid="_x0000_s1083" type="#_x0000_t75" style="position:absolute;left:8612;top:38158;width:681;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">
                  <v:imagedata r:id="rId243" o:title=""/>
                </v:shape>
                <v:shape id="Ink 623" o:spid="_x0000_s1084" type="#_x0000_t75" style="position:absolute;left:5419;top:38011;width:774;height: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">
                  <v:imagedata r:id="rId244" o:title=""/>
                </v:shape>
                <v:shape id="Ink 624" o:spid="_x0000_s1085" type="#_x0000_t75" style="position:absolute;left:10373;top:38142;width:763;height:1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">
                  <v:imagedata r:id="rId245" o:title=""/>
                </v:shape>
                <v:shape id="Ink 625" o:spid="_x0000_s1086" type="#_x0000_t75" style="position:absolute;left:10344;top:38491;width:745;height:1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">
                  <v:imagedata r:id="rId246" o:title=""/>
                </v:shape>
                <v:shape id="Ink 626" o:spid="_x0000_s1087" type="#_x0000_t75" style="position:absolute;left:11748;top:37650;width:1904;height:1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">
                  <v:imagedata r:id="rId247" o:title=""/>
                </v:shape>
                <v:shape id="Ink 627" o:spid="_x0000_s1088" type="#_x0000_t75" style="position:absolute;left:13969;top:37740;width:900;height:10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">
                  <v:imagedata r:id="rId248" o:title=""/>
                </v:shape>
                <v:shape id="Ink 628" o:spid="_x0000_s1089" type="#_x0000_t75" style="position:absolute;left:8897;top:40545;width:586;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">
                  <v:imagedata r:id="rId249" o:title=""/>
                </v:shape>
                <v:shape id="Ink 629" o:spid="_x0000_s1090" type="#_x0000_t75" style="position:absolute;left:8537;top:41202;width:932;height: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">
                  <v:imagedata r:id="rId250" o:title=""/>
                </v:shape>
                <v:shape id="Ink 630" o:spid="_x0000_s1091" type="#_x0000_t75" style="position:absolute;left:10340;top:41155;width:663;height:1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">
                  <v:imagedata r:id="rId251" o:title=""/>
                </v:shape>
                <v:shape id="Ink 631" o:spid="_x0000_s1092" type="#_x0000_t75" style="position:absolute;left:10283;top:41456;width:734;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">
                  <v:imagedata r:id="rId252" o:title=""/>
                </v:shape>
                <v:shape id="Ink 632" o:spid="_x0000_s1093" type="#_x0000_t75" style="position:absolute;left:12144;top:40196;width:2073;height:12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">
                  <v:imagedata r:id="rId253" o:title=""/>
                </v:shape>
                <v:shape id="Ink 633" o:spid="_x0000_s1094" type="#_x0000_t75" style="position:absolute;left:14466;top:40257;width:824;height: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">
                  <v:imagedata r:id="rId254" o:title=""/>
                </v:shape>
                <v:shape id="Ink 634" o:spid="_x0000_s1095" type="#_x0000_t75" style="position:absolute;left:11906;top:41434;width:3762;height: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">
                  <v:imagedata r:id="rId255" o:title=""/>
                </v:shape>
                <v:shape id="Ink 635" o:spid="_x0000_s1096" type="#_x0000_t75" style="position:absolute;left:12511;top:42424;width:850;height: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">
                  <v:imagedata r:id="rId256" o:title=""/>
                </v:shape>
                <v:shape id="Ink 636" o:spid="_x0000_s1097" type="#_x0000_t75" style="position:absolute;left:13685;top:42798;width:122;height:2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">
                  <v:imagedata r:id="rId257" o:title=""/>
                </v:shape>
                <v:shape id="Ink 637" o:spid="_x0000_s1098" type="#_x0000_t75" style="position:absolute;left:14142;top:42251;width:187;height:1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">
                  <v:imagedata r:id="rId258" o:title=""/>
                </v:shape>
                <v:shape id="Ink 638" o:spid="_x0000_s1099" type="#_x0000_t75" style="position:absolute;left:14657;top:42266;width:622;height: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">
                  <v:imagedata r:id="rId259" o:title=""/>
                </v:shape>
                <v:shape id="Ink 639" o:spid="_x0000_s1100" type="#_x0000_t75" style="position:absolute;left:10369;top:45070;width:929;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">
                  <v:imagedata r:id="rId260" o:title=""/>
                </v:shape>
                <v:shape id="Ink 640" o:spid="_x0000_s1101" type="#_x0000_t75" style="position:absolute;left:10509;top:45765;width:918;height: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">
                  <v:imagedata r:id="rId261" o:title=""/>
                </v:shape>
                <v:shape id="Ink 641" o:spid="_x0000_s1102" type="#_x0000_t75" style="position:absolute;left:12360;top:44940;width:975;height:1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">
                  <v:imagedata r:id="rId262" o:title=""/>
                </v:shape>
                <v:shape id="Ink 642" o:spid="_x0000_s1103" type="#_x0000_t75" style="position:absolute;left:13868;top:46001;width:151;height: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">
                  <v:imagedata r:id="rId263" o:title=""/>
                </v:shape>
                <v:shape id="Ink 643" o:spid="_x0000_s1104" type="#_x0000_t75" style="position:absolute;left:14473;top:44955;width:900;height:1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">
                  <v:imagedata r:id="rId264" o:title=""/>
                </v:shape>
                <v:shape id="Ink 644" o:spid="_x0000_s1105" type="#_x0000_t75" style="position:absolute;left:15730;top:44908;width:705;height: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">
                  <v:imagedata r:id="rId265" o:title=""/>
                </v:shape>
                <v:shape id="Ink 645" o:spid="_x0000_s1106" type="#_x0000_t75" style="position:absolute;left:15931;top:44864;width:745;height: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">
                  <v:imagedata r:id="rId266" o:title=""/>
                </v:shape>
                <v:shape id="Ink 646" o:spid="_x0000_s1107" type="#_x0000_t75" style="position:absolute;left:18350;top:45383;width:688;height:1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">
                  <v:imagedata r:id="rId267" o:title=""/>
                </v:shape>
                <v:shape id="Ink 647" o:spid="_x0000_s1108" type="#_x0000_t75" style="position:absolute;left:19297;top:45340;width:692;height: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">
                  <v:imagedata r:id="rId268" o:title=""/>
                </v:shape>
                <v:shape id="Ink 648" o:spid="_x0000_s1109" type="#_x0000_t75" style="position:absolute;left:20060;top:45185;width:1987;height: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">
                  <v:imagedata r:id="rId269" o:title=""/>
                </v:shape>
                <v:shape id="Ink 649" o:spid="_x0000_s1110" type="#_x0000_t75" style="position:absolute;left:5135;top:58591;width:1076;height:9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">
                  <v:imagedata r:id="rId270" o:title=""/>
                </v:shape>
                <v:shape id="Ink 650" o:spid="_x0000_s1111" type="#_x0000_t75" style="position:absolute;left:6006;top:57227;width:547;height:1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">
                  <v:imagedata r:id="rId271" o:title=""/>
                </v:shape>
                <v:shape id="Ink 651" o:spid="_x0000_s1112" type="#_x0000_t75" style="position:absolute;left:6819;top:57915;width:195;height:1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">
                  <v:imagedata r:id="rId272" o:title=""/>
                </v:shape>
                <v:shape id="Ink 652" o:spid="_x0000_s1113" type="#_x0000_t75" style="position:absolute;left:7201;top:57147;width:209;height:1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">
                  <v:imagedata r:id="rId273" o:title=""/>
                </v:shape>
                <v:shape id="Ink 653" o:spid="_x0000_s1114" type="#_x0000_t75" style="position:absolute;left:7698;top:57172;width:684;height: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">
                  <v:imagedata r:id="rId274" o:title=""/>
                </v:shape>
                <v:shape id="Ink 654" o:spid="_x0000_s1115" type="#_x0000_t75" style="position:absolute;left:9375;top:58130;width:882;height: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">
                  <v:imagedata r:id="rId275" o:title=""/>
                </v:shape>
                <v:shape id="Ink 655" o:spid="_x0000_s1116" type="#_x0000_t75" style="position:absolute;left:9501;top:58685;width:692;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">
                  <v:imagedata r:id="rId276" o:title=""/>
                </v:shape>
                <v:shape id="Ink 656" o:spid="_x0000_s1117" type="#_x0000_t75" style="position:absolute;left:11082;top:57583;width:151;height:1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">
                  <v:imagedata r:id="rId277" o:title=""/>
                </v:shape>
                <v:shape id="Ink 657" o:spid="_x0000_s1118" type="#_x0000_t75" style="position:absolute;left:11611;top:58744;width:133;height: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">
                  <v:imagedata r:id="rId278" o:title=""/>
                </v:shape>
                <v:shape id="Ink 658" o:spid="_x0000_s1119" type="#_x0000_t75" style="position:absolute;left:12356;top:57684;width:213;height:1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">
                  <v:imagedata r:id="rId279" o:title=""/>
                </v:shape>
                <v:shape id="Ink 659" o:spid="_x0000_s1120" type="#_x0000_t75" style="position:absolute;left:12990;top:57767;width:651;height:10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">
                  <v:imagedata r:id="rId280" o:title=""/>
                </v:shape>
                <v:shape id="Ink 660" o:spid="_x0000_s1121" type="#_x0000_t75" style="position:absolute;left:14019;top:57630;width:767;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">
                  <v:imagedata r:id="rId281" o:title=""/>
                </v:shape>
                <v:shape id="Ink 661" o:spid="_x0000_s1122" type="#_x0000_t75" style="position:absolute;left:5673;top:62283;width:101;height:1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">
                  <v:imagedata r:id="rId282" o:title=""/>
                </v:shape>
                <v:shape id="Ink 662" o:spid="_x0000_s1123" type="#_x0000_t75" style="position:absolute;left:4533;top:63621;width:202;height: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">
                  <v:imagedata r:id="rId283" o:title=""/>
                </v:shape>
                <v:shape id="Ink 663" o:spid="_x0000_s1124" type="#_x0000_t75" style="position:absolute;left:6603;top:63577;width:126;height: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">
                  <v:imagedata r:id="rId284" o:title=""/>
                </v:shape>
                <v:shape id="Ink 664" o:spid="_x0000_s1125" type="#_x0000_t75" style="position:absolute;left:8796;top:62918;width:615;height:1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">
                  <v:imagedata r:id="rId285" o:title=""/>
                </v:shape>
                <v:shape id="Ink 665" o:spid="_x0000_s1126" type="#_x0000_t75" style="position:absolute;left:9570;top:62947;width:591;height:7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">
                  <v:imagedata r:id="rId286" o:title=""/>
                </v:shape>
                <v:shape id="Ink 666" o:spid="_x0000_s1127" type="#_x0000_t75" style="position:absolute;left:10232;top:62828;width:1383;height:8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">
                  <v:imagedata r:id="rId287" o:title=""/>
                </v:shape>
                <v:shape id="Ink 667" o:spid="_x0000_s1128" type="#_x0000_t75" style="position:absolute;left:11672;top:62180;width:864;height:2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">
                  <v:imagedata r:id="rId288" o:title=""/>
                </v:shape>
                <v:shape id="Ink 668" o:spid="_x0000_s1129" type="#_x0000_t75" style="position:absolute;left:14638;top:62173;width:394;height: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">
                  <v:imagedata r:id="rId289" o:title=""/>
                </v:shape>
                <v:shape id="Ink 669" o:spid="_x0000_s1130" type="#_x0000_t75" style="position:absolute;left:14804;top:62047;width:1008;height: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">
                  <v:imagedata r:id="rId290" o:title=""/>
                </v:shape>
                <v:shape id="Ink 670" o:spid="_x0000_s1131" type="#_x0000_t75" style="position:absolute;left:15689;top:63415;width:437;height: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">
                  <v:imagedata r:id="rId291" o:title=""/>
                </v:shape>
                <v:shape id="Ink 671" o:spid="_x0000_s1132" type="#_x0000_t75" style="position:absolute;left:17702;top:62890;width:191;height: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">
                  <v:imagedata r:id="rId292" o:title=""/>
                </v:shape>
                <v:shape id="Ink 672" o:spid="_x0000_s1133" type="#_x0000_t75" style="position:absolute;left:17832;top:62413;width:162;height:1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">
                  <v:imagedata r:id="rId293" o:title=""/>
                </v:shape>
                <v:shape id="Ink 673" o:spid="_x0000_s1134" type="#_x0000_t75" style="position:absolute;left:18188;top:63069;width:634;height: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">
                  <v:imagedata r:id="rId294" o:title=""/>
                </v:shape>
                <v:shape id="Ink 674" o:spid="_x0000_s1135" type="#_x0000_t75" style="position:absolute;left:19031;top:62969;width:1774;height: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">
                  <v:imagedata r:id="rId295" o:title=""/>
                </v:shape>
                <v:shape id="Ink 675" o:spid="_x0000_s1136" type="#_x0000_t75" style="position:absolute;left:20852;top:63012;width:666;height:6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">
                  <v:imagedata r:id="rId296" o:title=""/>
                </v:shape>
                <v:shape id="Ink 676" o:spid="_x0000_s1137" type="#_x0000_t75" style="position:absolute;left:21518;top:63012;width:1008;height: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">
                  <v:imagedata r:id="rId297" o:title=""/>
                </v:shape>
                <v:shape id="Ink 677" o:spid="_x0000_s1138" type="#_x0000_t75" style="position:absolute;left:23462;top:63145;width:792;height:3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">
                  <v:imagedata r:id="rId298" o:title=""/>
                </v:shape>
                <v:shape id="Ink 678" o:spid="_x0000_s1139" type="#_x0000_t75" style="position:absolute;left:23466;top:63574;width:759;height: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">
                  <v:imagedata r:id="rId299" o:title=""/>
                </v:shape>
                <v:shape id="Ink 679" o:spid="_x0000_s1140" type="#_x0000_t75" style="position:absolute;left:25233;top:62497;width:224;height:1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">
                  <v:imagedata r:id="rId300" o:title=""/>
                </v:shape>
                <v:shape id="Ink 680" o:spid="_x0000_s1141" type="#_x0000_t75" style="position:absolute;left:25781;top:62655;width:773;height:13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">
                  <v:imagedata r:id="rId301" o:title=""/>
                </v:shape>
                <v:shape id="Ink 681" o:spid="_x0000_s1142" type="#_x0000_t75" style="position:absolute;left:26861;top:63671;width:111;height:2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">
                  <v:imagedata r:id="rId302" o:title=""/>
                </v:shape>
                <v:shape id="Ink 682" o:spid="_x0000_s1143" type="#_x0000_t75" style="position:absolute;left:27188;top:62436;width:1109;height:1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">
                  <v:imagedata r:id="rId303" o:title=""/>
                </v:shape>
                <v:shape id="Ink 683" o:spid="_x0000_s1144" type="#_x0000_t75" style="position:absolute;left:28808;top:62213;width:436;height:5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">
                  <v:imagedata r:id="rId304" o:title=""/>
                </v:shape>
                <v:shape id="Ink 684" o:spid="_x0000_s1145" type="#_x0000_t75" style="position:absolute;left:29082;top:62123;width:910;height:19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">
                  <v:imagedata r:id="rId305" o:title=""/>
                </v:shape>
                <v:shape id="Ink 685" o:spid="_x0000_s1146" type="#_x0000_t75" style="position:absolute;left:29604;top:63538;width:515;height: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">
                  <v:imagedata r:id="rId306" o:title=""/>
                </v:shape>
                <v:shape id="Ink 686" o:spid="_x0000_s1147" type="#_x0000_t75" style="position:absolute;left:24942;top:-49;width:1602;height: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">
                  <v:imagedata r:id="rId307" o:title=""/>
                </v:shape>
                <v:shape id="Ink 687" o:spid="_x0000_s1148" type="#_x0000_t75" style="position:absolute;left:27084;top:915;width:1181;height: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">
                  <v:imagedata r:id="rId308" o:title=""/>
                </v:shape>
                <v:shape id="Ink 688" o:spid="_x0000_s1149" type="#_x0000_t75" style="position:absolute;left:28545;top:364;width:2729;height:1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">
                  <v:imagedata r:id="rId309" o:title=""/>
                </v:shape>
                <v:shape id="Ink 689" o:spid="_x0000_s1150" type="#_x0000_t75" style="position:absolute;left:30385;top:796;width:1368;height: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">
                  <v:imagedata r:id="rId310" o:title=""/>
                </v:shape>
                <v:shape id="Ink 690" o:spid="_x0000_s1151" type="#_x0000_t75" style="position:absolute;left:33283;top:170;width:1055;height:1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">
                  <v:imagedata r:id="rId311" o:title=""/>
                </v:shape>
                <v:shape id="Ink 691" o:spid="_x0000_s1152" type="#_x0000_t75" style="position:absolute;left:34547;top:1290;width:381;height: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">
                  <v:imagedata r:id="rId312" o:title=""/>
                </v:shape>
                <v:shape id="Ink 692" o:spid="_x0000_s1153" type="#_x0000_t75" style="position:absolute;left:24528;top:3403;width:1573;height:2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">
                  <v:imagedata r:id="rId313" o:title=""/>
                </v:shape>
                <v:shape id="Ink 693" o:spid="_x0000_s1154" type="#_x0000_t75" style="position:absolute;left:27257;top:3622;width:4611;height:1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">
                  <v:imagedata r:id="rId314" o:title=""/>
                </v:shape>
                <v:shape id="Ink 694" o:spid="_x0000_s1155" type="#_x0000_t75" style="position:absolute;left:30936;top:4176;width:1112;height: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">
                  <v:imagedata r:id="rId315" o:title=""/>
                </v:shape>
                <v:shape id="Ink 695" o:spid="_x0000_s1156" type="#_x0000_t75" style="position:absolute;left:33827;top:3514;width:223;height:1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">
                  <v:imagedata r:id="rId316" o:title=""/>
                </v:shape>
                <v:shape id="Ink 696" o:spid="_x0000_s1157" type="#_x0000_t75" style="position:absolute;left:33805;top:4364;width:767;height:7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">
                  <v:imagedata r:id="rId317" o:title=""/>
                </v:shape>
                <v:shape id="Ink 697" o:spid="_x0000_s1158" type="#_x0000_t75" style="position:absolute;left:24326;top:20726;width:1771;height:21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">
                  <v:imagedata r:id="rId318" o:title=""/>
                </v:shape>
                <v:shape id="Ink 698" o:spid="_x0000_s1159" type="#_x0000_t75" style="position:absolute;left:27033;top:21183;width:4716;height:1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">
                  <v:imagedata r:id="rId319" o:title=""/>
                </v:shape>
                <v:shape id="Ink 699" o:spid="_x0000_s1160" type="#_x0000_t75" style="position:absolute;left:30810;top:21428;width:1109;height:2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">
                  <v:imagedata r:id="rId320" o:title=""/>
                </v:shape>
                <v:shape id="Ink 700" o:spid="_x0000_s1161" type="#_x0000_t75" style="position:absolute;left:33456;top:21370;width:738;height:1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">
                  <v:imagedata r:id="rId321" o:title=""/>
                </v:shape>
                <v:shape id="Ink 701" o:spid="_x0000_s1162" type="#_x0000_t75" style="position:absolute;left:34237;top:21712;width:1127;height: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">
                  <v:imagedata r:id="rId322" o:title=""/>
                </v:shape>
                <v:shape id="Ink 702" o:spid="_x0000_s1163" type="#_x0000_t75" style="position:absolute;left:35555;top:20686;width:2707;height:1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">
                  <v:imagedata r:id="rId323" o:title=""/>
                </v:shape>
                <v:shape id="Ink 703" o:spid="_x0000_s1164" type="#_x0000_t75" style="position:absolute;left:26663;top:43795;width:1699;height:2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">
                  <v:imagedata r:id="rId324" o:title=""/>
                </v:shape>
                <v:shape id="Ink 704" o:spid="_x0000_s1165" type="#_x0000_t75" style="position:absolute;left:29136;top:45123;width:1152;height: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">
                  <v:imagedata r:id="rId325" o:title=""/>
                </v:shape>
                <v:shape id="Ink 705" o:spid="_x0000_s1166" type="#_x0000_t75" style="position:absolute;left:30666;top:44295;width:2930;height:1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">
                  <v:imagedata r:id="rId326" o:title=""/>
                </v:shape>
                <v:shape id="Ink 706" o:spid="_x0000_s1167" type="#_x0000_t75" style="position:absolute;left:32466;top:44615;width:1501;height:3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">
                  <v:imagedata r:id="rId327" o:title=""/>
                </v:shape>
                <v:shape id="Ink 707" o:spid="_x0000_s1168" type="#_x0000_t75" style="position:absolute;left:35418;top:45037;width:749;height: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">
                  <v:imagedata r:id="rId328" o:title=""/>
                </v:shape>
                <v:shape id="Ink 708" o:spid="_x0000_s1169" type="#_x0000_t75" style="position:absolute;left:36181;top:44450;width:3161;height:15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">
                  <v:imagedata r:id="rId329" o:title=""/>
                </v:shape>
                <v:shape id="Ink 709" o:spid="_x0000_s1170" type="#_x0000_t75" style="position:absolute;left:25943;top:33888;width:1533;height:20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">
                  <v:imagedata r:id="rId330" o:title=""/>
                </v:shape>
                <v:shape id="Ink 710" o:spid="_x0000_s1171" type="#_x0000_t75" style="position:absolute;left:28851;top:35007;width:486;height: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">
                  <v:imagedata r:id="rId331" o:title=""/>
                </v:shape>
                <v:shape id="Ink 711" o:spid="_x0000_s1172" type="#_x0000_t75" style="position:absolute;left:29625;top:35302;width:483;height:3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">
                  <v:imagedata r:id="rId332" o:title=""/>
                </v:shape>
                <v:shape id="Ink 712" o:spid="_x0000_s1173" type="#_x0000_t75" style="position:absolute;left:30374;top:34417;width:353;height:1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">
                  <v:imagedata r:id="rId333" o:title=""/>
                </v:shape>
                <v:shape id="Ink 713" o:spid="_x0000_s1174" type="#_x0000_t75" style="position:absolute;left:30846;top:35090;width:2030;height: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">
                  <v:imagedata r:id="rId334" o:title=""/>
                </v:shape>
                <v:shape id="Ink 714" o:spid="_x0000_s1175" type="#_x0000_t75" style="position:absolute;left:34165;top:35248;width:907;height:6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">
                  <v:imagedata r:id="rId335" o:title=""/>
                </v:shape>
                <v:shape id="Ink 715" o:spid="_x0000_s1176" type="#_x0000_t75" style="position:absolute;left:35083;top:35320;width:1793;height:1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">
                  <v:imagedata r:id="rId336" o:title=""/>
                </v:shape>
                <v:shape id="Ink 716" o:spid="_x0000_s1177" type="#_x0000_t75" style="position:absolute;left:36739;top:34309;width:1433;height:1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">
                  <v:imagedata r:id="rId337" o:title=""/>
                </v:shape>
                <v:shape id="Ink 717" o:spid="_x0000_s1178" type="#_x0000_t75" style="position:absolute;left:37175;top:34766;width:1450;height:10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">
                  <v:imagedata r:id="rId338" o:title=""/>
                </v:shape>
                <v:shape id="Ink 718" o:spid="_x0000_s1179" type="#_x0000_t75" style="position:absolute;left:38913;top:35140;width:1538;height: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">
                  <v:imagedata r:id="rId339" o:title=""/>
                </v:shape>
                <v:shape id="Ink 719" o:spid="_x0000_s1180" type="#_x0000_t75" style="position:absolute;left:29579;top:35400;width:439;height: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">
                  <v:imagedata r:id="rId340" o:title=""/>
                </v:shape>
                <v:shape id="Ink 720" o:spid="_x0000_s1181" type="#_x0000_t75" style="position:absolute;left:31249;top:37009;width:817;height:1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">
                  <v:imagedata r:id="rId341" o:title=""/>
                </v:shape>
                <v:shape id="Ink 721" o:spid="_x0000_s1182" type="#_x0000_t75" style="position:absolute;left:30738;top:37822;width:2574;height: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">
                  <v:imagedata r:id="rId342" o:title=""/>
                </v:shape>
                <v:shape id="Ink 722" o:spid="_x0000_s1183" type="#_x0000_t75" style="position:absolute;left:35130;top:37167;width:806;height:1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">
                  <v:imagedata r:id="rId343" o:title=""/>
                </v:shape>
                <v:shape id="Ink 723" o:spid="_x0000_s1184" type="#_x0000_t75" style="position:absolute;left:34719;top:37717;width:1012;height:1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">
                  <v:imagedata r:id="rId344" o:title=""/>
                </v:shape>
                <v:shape id="Ink 724" o:spid="_x0000_s1185" type="#_x0000_t75" style="position:absolute;left:29327;top:56672;width:1594;height:2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">
                  <v:imagedata r:id="rId345" o:title=""/>
                </v:shape>
                <v:shape id="Ink 725" o:spid="_x0000_s1186" type="#_x0000_t75" style="position:absolute;left:32066;top:57713;width:1825;height:1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">
                  <v:imagedata r:id="rId346" o:title=""/>
                </v:shape>
                <v:shape id="Ink 726" o:spid="_x0000_s1187" type="#_x0000_t75" style="position:absolute;left:33751;top:57220;width:2318;height:13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">
                  <v:imagedata r:id="rId347" o:title=""/>
                </v:shape>
                <v:shape id="Ink 727" o:spid="_x0000_s1188" type="#_x0000_t75" style="position:absolute;left:35925;top:57115;width:1206;height:1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">
                  <v:imagedata r:id="rId348" o:title=""/>
                </v:shape>
                <v:shape id="Ink 728" o:spid="_x0000_s1189" type="#_x0000_t75" style="position:absolute;left:36609;top:57591;width:890;height: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">
                  <v:imagedata r:id="rId349" o:title=""/>
                </v:shape>
                <v:shape id="Ink 729" o:spid="_x0000_s1190" type="#_x0000_t75" style="position:absolute;left:37355;top:57788;width:1245;height: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">
                  <v:imagedata r:id="rId350" o:title=""/>
                </v:shape>
                <v:shape id="Ink 730" o:spid="_x0000_s1191" type="#_x0000_t75" style="position:absolute;left:40620;top:57835;width:842;height: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">
                  <v:imagedata r:id="rId351" o:title=""/>
                </v:shape>
                <v:shape id="Ink 731" o:spid="_x0000_s1192" type="#_x0000_t75" style="position:absolute;left:41322;top:56644;width:515;height: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">
                  <v:imagedata r:id="rId352" o:title=""/>
                </v:shape>
                <v:shape id="Ink 732" o:spid="_x0000_s1193" type="#_x0000_t75" style="position:absolute;left:42143;top:57256;width:12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">
                  <v:imagedata r:id="rId353" o:title=""/>
                </v:shape>
                <v:shape id="Ink 733" o:spid="_x0000_s1194" type="#_x0000_t75" style="position:absolute;left:42503;top:56611;width:176;height: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">
                  <v:imagedata r:id="rId354" o:title=""/>
                </v:shape>
                <v:shape id="Ink 734" o:spid="_x0000_s1195" type="#_x0000_t75" style="position:absolute;left:43043;top:56600;width:547;height: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">
                  <v:imagedata r:id="rId355" o:title=""/>
                </v:shape>
                <v:shape id="Ink 735" o:spid="_x0000_s1196" type="#_x0000_t75" style="position:absolute;left:33564;top:61457;width:1616;height:2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">
                  <v:imagedata r:id="rId356" o:title=""/>
                </v:shape>
                <v:shape id="Ink 736" o:spid="_x0000_s1197" type="#_x0000_t75" style="position:absolute;left:36228;top:62274;width:3762;height:1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">
                  <v:imagedata r:id="rId357" o:title=""/>
                </v:shape>
                <v:shape id="Ink 737" o:spid="_x0000_s1198" type="#_x0000_t75" style="position:absolute;left:39101;top:62609;width:1350;height: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">
                  <v:imagedata r:id="rId358" o:title=""/>
                </v:shape>
                <v:shape id="Ink 738" o:spid="_x0000_s1199" type="#_x0000_t75" style="position:absolute;left:41635;top:62623;width:861;height: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">
                  <v:imagedata r:id="rId359" o:title=""/>
                </v:shape>
                <v:shape id="Ink 739" o:spid="_x0000_s1200" type="#_x0000_t75" style="position:absolute;left:42582;top:62836;width:882;height: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">
                  <v:imagedata r:id="rId360" o:title=""/>
                </v:shape>
                <v:shape id="Ink 740" o:spid="_x0000_s1201" type="#_x0000_t75" style="position:absolute;left:43511;top:61878;width:2440;height:15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">
                  <v:imagedata r:id="rId361" o:title=""/>
                </v:shape>
                <w10:wrap anchorx="margin"/>
              </v:group>
            </w:pict>
          </mc:Fallback>
        </mc:AlternateContent>
      </w:r>
    </w:p>
    <w:p w14:paraId="2D819801" w14:textId="77777777" w:rsidR="007E43CE" w:rsidRPr="007E43CE" w:rsidRDefault="007E43CE" w:rsidP="007E43CE">
      <w:pPr>
        <w:spacing w:after="160" w:line="256" w:lineRule="auto"/>
        <w:ind w:left="720"/>
        <w:contextualSpacing/>
        <w:rPr>
          <w:rFonts w:eastAsia="DengXian" w:cs="Arial"/>
          <w:szCs w:val="22"/>
        </w:rPr>
      </w:pPr>
    </w:p>
    <w:p w14:paraId="5FB13774" w14:textId="77777777" w:rsidR="007E43CE" w:rsidRPr="007E43CE" w:rsidRDefault="007E43CE" w:rsidP="007E43CE">
      <w:pPr>
        <w:spacing w:after="160" w:line="256" w:lineRule="auto"/>
        <w:ind w:left="720"/>
        <w:contextualSpacing/>
        <w:rPr>
          <w:rFonts w:eastAsia="DengXian" w:cs="Arial"/>
          <w:szCs w:val="22"/>
        </w:rPr>
      </w:pPr>
    </w:p>
    <w:p w14:paraId="2CA935DB" w14:textId="77777777" w:rsidR="007E43CE" w:rsidRPr="007E43CE" w:rsidRDefault="007E43CE" w:rsidP="007E43CE">
      <w:pPr>
        <w:spacing w:after="160" w:line="256" w:lineRule="auto"/>
        <w:rPr>
          <w:rFonts w:eastAsia="DengXian" w:cs="Arial"/>
          <w:szCs w:val="22"/>
        </w:rPr>
      </w:pPr>
    </w:p>
    <w:p w14:paraId="7283EECB" w14:textId="77777777" w:rsidR="007E43CE" w:rsidRPr="007E43CE" w:rsidRDefault="007E43CE" w:rsidP="007E43CE">
      <w:pPr>
        <w:spacing w:after="160" w:line="256" w:lineRule="auto"/>
        <w:ind w:left="720"/>
        <w:contextualSpacing/>
        <w:rPr>
          <w:rFonts w:eastAsia="DengXian" w:cs="Arial"/>
          <w:szCs w:val="22"/>
        </w:rPr>
      </w:pPr>
    </w:p>
    <w:p w14:paraId="4A6CD296" w14:textId="77777777"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Using the formula:</w:t>
      </w:r>
    </w:p>
    <w:p w14:paraId="4BD7B39C" w14:textId="386B311C" w:rsidR="007E43CE" w:rsidRPr="007E43CE" w:rsidRDefault="009D57FC" w:rsidP="007E43CE">
      <w:pPr>
        <w:spacing w:after="160" w:line="256" w:lineRule="auto"/>
        <w:ind w:left="720"/>
        <w:contextualSpacing/>
        <w:rPr>
          <w:rFonts w:eastAsia="DengXian" w:cs="Arial"/>
          <w:szCs w:val="22"/>
        </w:rPr>
      </w:pPr>
      <w:r>
        <w:rPr>
          <w:rFonts w:eastAsia="DengXian" w:cs="Arial"/>
          <w:szCs w:val="22"/>
        </w:rPr>
        <w:t>(</w:t>
      </w:r>
      <w:proofErr w:type="spellStart"/>
      <w:r w:rsidR="007E43CE" w:rsidRPr="007E43CE">
        <w:rPr>
          <w:rFonts w:eastAsia="DengXian" w:cs="Arial"/>
          <w:szCs w:val="22"/>
        </w:rPr>
        <w:t>i</w:t>
      </w:r>
      <w:proofErr w:type="spellEnd"/>
      <w:r>
        <w:rPr>
          <w:rFonts w:eastAsia="DengXian" w:cs="Arial"/>
          <w:szCs w:val="22"/>
        </w:rPr>
        <w:t>)</w:t>
      </w:r>
      <w:r w:rsidR="007E43CE" w:rsidRPr="007E43CE">
        <w:rPr>
          <w:rFonts w:eastAsia="DengXian" w:cs="Arial"/>
          <w:szCs w:val="22"/>
        </w:rPr>
        <w:t xml:space="preserve"> Determine the number (to the nearest integer) of infected trees 10 years after the beginning of 2020.</w:t>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r>
      <w:r w:rsidR="001431FE">
        <w:rPr>
          <w:rFonts w:eastAsia="DengXian" w:cs="Arial"/>
          <w:szCs w:val="22"/>
        </w:rPr>
        <w:tab/>
        <w:t>(1 mark)</w:t>
      </w:r>
    </w:p>
    <w:p w14:paraId="2D124FD3" w14:textId="77777777" w:rsidR="007E43CE" w:rsidRPr="007E43CE" w:rsidRDefault="007E43CE" w:rsidP="007E43CE">
      <w:pPr>
        <w:spacing w:after="160" w:line="256" w:lineRule="auto"/>
        <w:rPr>
          <w:rFonts w:eastAsia="DengXian" w:cs="Arial"/>
          <w:szCs w:val="22"/>
        </w:rPr>
      </w:pPr>
    </w:p>
    <w:p w14:paraId="328D1790" w14:textId="77777777" w:rsidR="007E43CE" w:rsidRPr="007E43CE" w:rsidRDefault="007E43CE" w:rsidP="007E43CE">
      <w:pPr>
        <w:spacing w:after="160" w:line="256" w:lineRule="auto"/>
        <w:rPr>
          <w:rFonts w:eastAsia="DengXian" w:cs="Arial"/>
          <w:szCs w:val="22"/>
        </w:rPr>
      </w:pPr>
    </w:p>
    <w:p w14:paraId="69CDB4D8" w14:textId="77777777" w:rsidR="007E43CE" w:rsidRPr="007E43CE" w:rsidRDefault="007E43CE" w:rsidP="007E43CE">
      <w:pPr>
        <w:spacing w:after="160" w:line="256" w:lineRule="auto"/>
        <w:rPr>
          <w:rFonts w:eastAsia="DengXian" w:cs="Arial"/>
          <w:szCs w:val="22"/>
        </w:rPr>
      </w:pPr>
    </w:p>
    <w:p w14:paraId="139FB1E4" w14:textId="77777777" w:rsidR="007E43CE" w:rsidRPr="007E43CE" w:rsidRDefault="007E43CE" w:rsidP="007E43CE">
      <w:pPr>
        <w:spacing w:after="160" w:line="256" w:lineRule="auto"/>
        <w:rPr>
          <w:rFonts w:eastAsia="DengXian" w:cs="Arial"/>
          <w:szCs w:val="22"/>
        </w:rPr>
      </w:pPr>
    </w:p>
    <w:p w14:paraId="70782F1F" w14:textId="665E8648" w:rsidR="007E43CE" w:rsidRPr="007E43CE" w:rsidRDefault="009D57FC" w:rsidP="007E43CE">
      <w:pPr>
        <w:spacing w:after="160" w:line="256" w:lineRule="auto"/>
        <w:ind w:left="720"/>
        <w:contextualSpacing/>
        <w:rPr>
          <w:rFonts w:eastAsia="DengXian" w:cs="Arial"/>
          <w:szCs w:val="22"/>
        </w:rPr>
      </w:pPr>
      <w:r>
        <w:rPr>
          <w:rFonts w:eastAsia="DengXian" w:cs="Arial"/>
          <w:szCs w:val="22"/>
        </w:rPr>
        <w:t>(</w:t>
      </w:r>
      <w:r w:rsidR="007E43CE" w:rsidRPr="007E43CE">
        <w:rPr>
          <w:rFonts w:eastAsia="DengXian" w:cs="Arial"/>
          <w:szCs w:val="22"/>
        </w:rPr>
        <w:t>ii</w:t>
      </w:r>
      <w:r>
        <w:rPr>
          <w:rFonts w:eastAsia="DengXian" w:cs="Arial"/>
          <w:szCs w:val="22"/>
        </w:rPr>
        <w:t>)</w:t>
      </w:r>
      <w:r w:rsidR="007E43CE" w:rsidRPr="007E43CE">
        <w:rPr>
          <w:rFonts w:eastAsia="DengXian" w:cs="Arial"/>
          <w:szCs w:val="22"/>
        </w:rPr>
        <w:t xml:space="preserve"> Determine the time taken (in years, to 2 decimal places) for the number of infected trees to double.</w:t>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r>
      <w:r w:rsidR="003E5CB3">
        <w:rPr>
          <w:rFonts w:eastAsia="DengXian" w:cs="Arial"/>
          <w:szCs w:val="22"/>
        </w:rPr>
        <w:tab/>
        <w:t>(2 marks)</w:t>
      </w:r>
    </w:p>
    <w:p w14:paraId="4DB4BA69" w14:textId="77777777" w:rsidR="007E43CE" w:rsidRPr="007E43CE" w:rsidRDefault="007E43CE" w:rsidP="007E43CE">
      <w:pPr>
        <w:spacing w:after="160" w:line="256" w:lineRule="auto"/>
        <w:ind w:left="720"/>
        <w:contextualSpacing/>
        <w:rPr>
          <w:rFonts w:eastAsia="DengXian" w:cs="Arial"/>
          <w:szCs w:val="22"/>
        </w:rPr>
      </w:pPr>
    </w:p>
    <w:p w14:paraId="29603B9E" w14:textId="77777777" w:rsidR="007E43CE" w:rsidRPr="007E43CE" w:rsidRDefault="007E43CE" w:rsidP="007E43CE">
      <w:pPr>
        <w:spacing w:after="160" w:line="256" w:lineRule="auto"/>
        <w:ind w:left="720"/>
        <w:contextualSpacing/>
        <w:rPr>
          <w:rFonts w:eastAsia="DengXian" w:cs="Arial"/>
          <w:szCs w:val="22"/>
        </w:rPr>
      </w:pPr>
    </w:p>
    <w:p w14:paraId="6BDBDE55" w14:textId="77777777" w:rsidR="007E43CE" w:rsidRPr="007E43CE" w:rsidRDefault="007E43CE" w:rsidP="007E43CE">
      <w:pPr>
        <w:spacing w:after="160" w:line="256" w:lineRule="auto"/>
        <w:ind w:left="720"/>
        <w:contextualSpacing/>
        <w:rPr>
          <w:rFonts w:eastAsia="DengXian" w:cs="Arial"/>
          <w:szCs w:val="22"/>
        </w:rPr>
      </w:pPr>
    </w:p>
    <w:p w14:paraId="6CED5D16" w14:textId="77777777" w:rsidR="007E43CE" w:rsidRPr="007E43CE" w:rsidRDefault="007E43CE" w:rsidP="007E43CE">
      <w:pPr>
        <w:spacing w:after="160" w:line="256" w:lineRule="auto"/>
        <w:rPr>
          <w:rFonts w:eastAsia="DengXian" w:cs="Arial"/>
          <w:szCs w:val="22"/>
        </w:rPr>
      </w:pPr>
    </w:p>
    <w:p w14:paraId="6918F8B8" w14:textId="77777777" w:rsidR="007E43CE" w:rsidRPr="007E43CE" w:rsidRDefault="007E43CE" w:rsidP="007E43CE">
      <w:pPr>
        <w:spacing w:after="160" w:line="256" w:lineRule="auto"/>
        <w:ind w:left="720"/>
        <w:contextualSpacing/>
        <w:rPr>
          <w:rFonts w:eastAsia="DengXian" w:cs="Arial"/>
          <w:szCs w:val="22"/>
        </w:rPr>
      </w:pPr>
    </w:p>
    <w:p w14:paraId="7E0AA20D" w14:textId="77777777" w:rsidR="007E43CE" w:rsidRPr="007E43CE" w:rsidRDefault="007E43CE" w:rsidP="007E43CE">
      <w:pPr>
        <w:spacing w:after="160" w:line="256" w:lineRule="auto"/>
        <w:ind w:left="720"/>
        <w:contextualSpacing/>
        <w:rPr>
          <w:rFonts w:eastAsia="DengXian" w:cs="Arial"/>
          <w:szCs w:val="22"/>
        </w:rPr>
      </w:pPr>
    </w:p>
    <w:p w14:paraId="78F7CC8C" w14:textId="77777777" w:rsidR="007E43CE" w:rsidRPr="007E43CE" w:rsidRDefault="007E43CE" w:rsidP="007E43CE">
      <w:pPr>
        <w:spacing w:after="160" w:line="256" w:lineRule="auto"/>
        <w:ind w:left="720"/>
        <w:contextualSpacing/>
        <w:rPr>
          <w:rFonts w:eastAsia="DengXian" w:cs="Arial"/>
          <w:szCs w:val="22"/>
        </w:rPr>
      </w:pPr>
    </w:p>
    <w:p w14:paraId="556F1291" w14:textId="77777777" w:rsidR="007E43CE" w:rsidRPr="007E43CE" w:rsidRDefault="007E43CE" w:rsidP="007E43CE">
      <w:pPr>
        <w:spacing w:after="160" w:line="256" w:lineRule="auto"/>
        <w:ind w:left="720"/>
        <w:contextualSpacing/>
        <w:rPr>
          <w:rFonts w:eastAsia="DengXian" w:cs="Arial"/>
          <w:szCs w:val="22"/>
        </w:rPr>
      </w:pPr>
    </w:p>
    <w:p w14:paraId="21281A52" w14:textId="27CD6C37" w:rsidR="007E43CE" w:rsidRPr="007E43CE" w:rsidRDefault="007E43CE" w:rsidP="007E43CE">
      <w:pPr>
        <w:numPr>
          <w:ilvl w:val="0"/>
          <w:numId w:val="25"/>
        </w:numPr>
        <w:spacing w:after="160" w:line="256" w:lineRule="auto"/>
        <w:contextualSpacing/>
        <w:rPr>
          <w:rFonts w:eastAsia="DengXian" w:cs="Arial"/>
          <w:szCs w:val="22"/>
        </w:rPr>
      </w:pPr>
      <w:r w:rsidRPr="007E43CE">
        <w:rPr>
          <w:rFonts w:eastAsia="DengXian" w:cs="Arial"/>
          <w:szCs w:val="22"/>
        </w:rPr>
        <w:t xml:space="preserve">Determine the </w:t>
      </w:r>
      <w:r w:rsidRPr="007E43CE">
        <w:rPr>
          <w:rFonts w:eastAsia="DengXian" w:cs="Arial"/>
          <w:b/>
          <w:bCs/>
          <w:szCs w:val="22"/>
        </w:rPr>
        <w:t>yearly percentage increase</w:t>
      </w:r>
      <w:r w:rsidRPr="007E43CE">
        <w:rPr>
          <w:rFonts w:eastAsia="DengXian" w:cs="Arial"/>
          <w:szCs w:val="22"/>
        </w:rPr>
        <w:t xml:space="preserve"> in the number of infected trees (that is, the percentage by which the number of infected trees increases from the start of one year to the start of the next). Give your answer to 1 decimal place.</w:t>
      </w:r>
      <w:r w:rsidR="00962386">
        <w:rPr>
          <w:rFonts w:eastAsia="DengXian" w:cs="Arial"/>
          <w:szCs w:val="22"/>
        </w:rPr>
        <w:tab/>
      </w:r>
      <w:r w:rsidR="00962386">
        <w:rPr>
          <w:rFonts w:eastAsia="DengXian" w:cs="Arial"/>
          <w:szCs w:val="22"/>
        </w:rPr>
        <w:tab/>
      </w:r>
      <w:r w:rsidR="00962386">
        <w:rPr>
          <w:rFonts w:eastAsia="DengXian" w:cs="Arial"/>
          <w:szCs w:val="22"/>
        </w:rPr>
        <w:tab/>
        <w:t>(2 marks)</w:t>
      </w:r>
    </w:p>
    <w:p w14:paraId="1A8686DF" w14:textId="77777777" w:rsidR="007E43CE" w:rsidRPr="007E43CE" w:rsidRDefault="007E43CE" w:rsidP="007E43CE">
      <w:pPr>
        <w:spacing w:after="160" w:line="256" w:lineRule="auto"/>
        <w:rPr>
          <w:rFonts w:eastAsia="DengXian" w:cs="Arial"/>
          <w:szCs w:val="22"/>
        </w:rPr>
      </w:pPr>
    </w:p>
    <w:p w14:paraId="35F0CCA3" w14:textId="77777777" w:rsidR="007E43CE" w:rsidRPr="007E43CE" w:rsidRDefault="007E43CE" w:rsidP="007E43CE">
      <w:pPr>
        <w:spacing w:after="160" w:line="256" w:lineRule="auto"/>
        <w:rPr>
          <w:rFonts w:eastAsia="DengXian" w:cs="Arial"/>
          <w:szCs w:val="22"/>
        </w:rPr>
      </w:pPr>
      <w:r w:rsidRPr="007E43CE">
        <w:rPr>
          <w:rFonts w:eastAsia="DengXian" w:cs="Arial"/>
          <w:szCs w:val="22"/>
        </w:rPr>
        <w:br w:type="page"/>
      </w:r>
    </w:p>
    <w:p w14:paraId="74F012D7" w14:textId="0DE45150" w:rsidR="003C6234" w:rsidRPr="007E43CE" w:rsidRDefault="003C6234" w:rsidP="003C6234">
      <w:pPr>
        <w:spacing w:after="160" w:line="256" w:lineRule="auto"/>
        <w:ind w:left="720"/>
        <w:contextualSpacing/>
        <w:rPr>
          <w:rFonts w:eastAsia="DengXian" w:cs="Arial"/>
          <w:szCs w:val="22"/>
        </w:rPr>
      </w:pPr>
      <w:r w:rsidRPr="007E43CE">
        <w:rPr>
          <w:rFonts w:eastAsia="DengXian" w:cs="Arial"/>
          <w:szCs w:val="22"/>
        </w:rPr>
        <w:lastRenderedPageBreak/>
        <w:t xml:space="preserve">Environmental authorities consider introducing a program that involves spraying the forest with a treatment chemical, with the first treatment at the start of 2021. The spray has been shown to </w:t>
      </w:r>
      <w:r>
        <w:rPr>
          <w:rFonts w:eastAsia="DengXian" w:cs="Arial"/>
          <w:szCs w:val="22"/>
        </w:rPr>
        <w:t>change the</w:t>
      </w:r>
      <w:r w:rsidRPr="007E43CE">
        <w:rPr>
          <w:rFonts w:eastAsia="DengXian" w:cs="Arial"/>
          <w:szCs w:val="22"/>
        </w:rPr>
        <w:t xml:space="preserve"> </w:t>
      </w:r>
      <w:r>
        <w:rPr>
          <w:rFonts w:eastAsia="DengXian" w:cs="Arial"/>
          <w:szCs w:val="22"/>
        </w:rPr>
        <w:t>instantaneous rate of infected trees to a negative 5% of the population.</w:t>
      </w:r>
    </w:p>
    <w:p w14:paraId="390FB08D" w14:textId="77777777" w:rsidR="003C6234" w:rsidRPr="007E43CE" w:rsidRDefault="003C6234" w:rsidP="003C6234">
      <w:pPr>
        <w:spacing w:after="160" w:line="256" w:lineRule="auto"/>
        <w:ind w:left="720"/>
        <w:contextualSpacing/>
        <w:rPr>
          <w:rFonts w:eastAsia="DengXian" w:cs="Arial"/>
          <w:szCs w:val="22"/>
        </w:rPr>
      </w:pPr>
    </w:p>
    <w:p w14:paraId="29F4E12C" w14:textId="77777777" w:rsidR="003C6234" w:rsidRPr="007E43CE" w:rsidRDefault="003C6234" w:rsidP="003C6234">
      <w:pPr>
        <w:numPr>
          <w:ilvl w:val="0"/>
          <w:numId w:val="25"/>
        </w:numPr>
        <w:spacing w:after="160" w:line="256" w:lineRule="auto"/>
        <w:contextualSpacing/>
        <w:rPr>
          <w:rFonts w:eastAsia="DengXian" w:cs="Arial"/>
          <w:szCs w:val="22"/>
        </w:rPr>
      </w:pPr>
      <w:r w:rsidRPr="007E43CE">
        <w:rPr>
          <w:rFonts w:eastAsia="DengXian" w:cs="Arial"/>
          <w:szCs w:val="22"/>
        </w:rPr>
        <w:t>Determine the predicted number of infected trees</w:t>
      </w:r>
      <w:r>
        <w:rPr>
          <w:rFonts w:eastAsia="DengXian" w:cs="Arial"/>
          <w:szCs w:val="22"/>
        </w:rPr>
        <w:t xml:space="preserve"> at the start of 2025.</w:t>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t xml:space="preserve">  (2 marks)</w:t>
      </w:r>
    </w:p>
    <w:p w14:paraId="326F278E" w14:textId="77777777" w:rsidR="003C6234" w:rsidRPr="007E43CE" w:rsidRDefault="003C6234" w:rsidP="003C6234">
      <w:pPr>
        <w:spacing w:after="160" w:line="256" w:lineRule="auto"/>
        <w:rPr>
          <w:rFonts w:eastAsia="DengXian" w:cs="Arial"/>
          <w:szCs w:val="22"/>
        </w:rPr>
      </w:pPr>
    </w:p>
    <w:p w14:paraId="4A70F826" w14:textId="370EB110" w:rsidR="003C6234" w:rsidRPr="007E43CE" w:rsidRDefault="003C6234" w:rsidP="003C6234">
      <w:pPr>
        <w:spacing w:after="160" w:line="256" w:lineRule="auto"/>
        <w:rPr>
          <w:rFonts w:eastAsia="DengXian" w:cs="Arial"/>
          <w:szCs w:val="22"/>
        </w:rPr>
      </w:pPr>
      <w:r>
        <w:rPr>
          <w:noProof/>
        </w:rPr>
        <w:drawing>
          <wp:inline distT="0" distB="0" distL="0" distR="0" wp14:anchorId="1699B784" wp14:editId="021A5462">
            <wp:extent cx="4610100" cy="271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a:srcRect b="64238"/>
                    <a:stretch/>
                  </pic:blipFill>
                  <pic:spPr bwMode="auto">
                    <a:xfrm>
                      <a:off x="0" y="0"/>
                      <a:ext cx="4610100" cy="2711450"/>
                    </a:xfrm>
                    <a:prstGeom prst="rect">
                      <a:avLst/>
                    </a:prstGeom>
                    <a:ln>
                      <a:noFill/>
                    </a:ln>
                    <a:extLst>
                      <a:ext uri="{53640926-AAD7-44D8-BBD7-CCE9431645EC}">
                        <a14:shadowObscured xmlns:a14="http://schemas.microsoft.com/office/drawing/2010/main"/>
                      </a:ext>
                    </a:extLst>
                  </pic:spPr>
                </pic:pic>
              </a:graphicData>
            </a:graphic>
          </wp:inline>
        </w:drawing>
      </w:r>
      <w:r w:rsidR="00C36A13">
        <w:rPr>
          <w:rFonts w:eastAsia="DengXian" w:cs="Arial"/>
          <w:szCs w:val="22"/>
        </w:rPr>
        <w:t xml:space="preserve"> </w:t>
      </w:r>
    </w:p>
    <w:p w14:paraId="6AEC9A0D" w14:textId="305658A4" w:rsidR="003C6234" w:rsidRDefault="00C36A13" w:rsidP="003C6234">
      <w:pPr>
        <w:spacing w:after="160" w:line="256" w:lineRule="auto"/>
        <w:rPr>
          <w:rFonts w:eastAsia="DengXian" w:cs="Arial"/>
          <w:szCs w:val="22"/>
        </w:rPr>
      </w:pPr>
      <w:r>
        <w:rPr>
          <w:rFonts w:eastAsia="DengXian" w:cs="Arial"/>
          <w:szCs w:val="22"/>
        </w:rPr>
        <w:t>(1 Mark) Determine number at start of 2021</w:t>
      </w:r>
    </w:p>
    <w:p w14:paraId="7B934AF7" w14:textId="2CCCFA90" w:rsidR="00C36A13" w:rsidRPr="007E43CE" w:rsidRDefault="00C36A13" w:rsidP="003C6234">
      <w:pPr>
        <w:spacing w:after="160" w:line="256" w:lineRule="auto"/>
        <w:rPr>
          <w:rFonts w:eastAsia="DengXian" w:cs="Arial"/>
          <w:szCs w:val="22"/>
        </w:rPr>
      </w:pPr>
      <w:r>
        <w:rPr>
          <w:rFonts w:eastAsia="DengXian" w:cs="Arial"/>
          <w:szCs w:val="22"/>
        </w:rPr>
        <w:t>(1 Mark) Determine value at start of 2025 using new exponential model</w:t>
      </w:r>
    </w:p>
    <w:p w14:paraId="11DED32C" w14:textId="77777777" w:rsidR="003C6234" w:rsidRPr="007E43CE" w:rsidRDefault="003C6234" w:rsidP="003C6234">
      <w:pPr>
        <w:spacing w:after="160" w:line="256" w:lineRule="auto"/>
        <w:rPr>
          <w:rFonts w:eastAsia="DengXian" w:cs="Arial"/>
          <w:szCs w:val="22"/>
        </w:rPr>
      </w:pPr>
    </w:p>
    <w:p w14:paraId="2C57E892" w14:textId="77777777" w:rsidR="003C6234" w:rsidRPr="007E43CE" w:rsidRDefault="003C6234" w:rsidP="003C6234">
      <w:pPr>
        <w:spacing w:after="160" w:line="256" w:lineRule="auto"/>
        <w:rPr>
          <w:rFonts w:eastAsia="DengXian" w:cs="Arial"/>
          <w:szCs w:val="22"/>
        </w:rPr>
      </w:pPr>
    </w:p>
    <w:p w14:paraId="4381FB9C" w14:textId="77777777" w:rsidR="003C6234" w:rsidRPr="007E43CE" w:rsidRDefault="003C6234" w:rsidP="003C6234">
      <w:pPr>
        <w:spacing w:after="160" w:line="256" w:lineRule="auto"/>
        <w:rPr>
          <w:rFonts w:eastAsia="DengXian" w:cs="Arial"/>
          <w:szCs w:val="22"/>
        </w:rPr>
      </w:pPr>
    </w:p>
    <w:p w14:paraId="6C9E6FF4" w14:textId="77777777" w:rsidR="003C6234" w:rsidRPr="007E43CE" w:rsidRDefault="003C6234" w:rsidP="003C6234">
      <w:pPr>
        <w:numPr>
          <w:ilvl w:val="0"/>
          <w:numId w:val="25"/>
        </w:numPr>
        <w:spacing w:after="160" w:line="256" w:lineRule="auto"/>
        <w:contextualSpacing/>
        <w:rPr>
          <w:rFonts w:eastAsia="DengXian" w:cs="Arial"/>
          <w:szCs w:val="22"/>
        </w:rPr>
      </w:pPr>
      <w:r>
        <w:rPr>
          <w:rFonts w:eastAsia="DengXian" w:cs="Arial"/>
          <w:szCs w:val="22"/>
        </w:rPr>
        <w:t>Since the start of the spraying, determine the time taken for the number of infected trees to halve in number.</w:t>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Pr>
          <w:rFonts w:eastAsia="DengXian" w:cs="Arial"/>
          <w:szCs w:val="22"/>
        </w:rPr>
        <w:tab/>
        <w:t>(3 marks)</w:t>
      </w:r>
    </w:p>
    <w:p w14:paraId="62D96128" w14:textId="49AB8A41" w:rsidR="007E43CE" w:rsidRPr="007E43CE" w:rsidRDefault="007E43CE" w:rsidP="003C6234">
      <w:pPr>
        <w:spacing w:after="160" w:line="256" w:lineRule="auto"/>
        <w:ind w:left="360"/>
        <w:contextualSpacing/>
        <w:rPr>
          <w:rFonts w:eastAsia="DengXian" w:cs="Arial"/>
          <w:szCs w:val="22"/>
        </w:rPr>
      </w:pPr>
    </w:p>
    <w:p w14:paraId="48712A33" w14:textId="77777777" w:rsidR="007E43CE" w:rsidRPr="007E43CE" w:rsidRDefault="007E43CE" w:rsidP="007E43CE">
      <w:pPr>
        <w:spacing w:after="160" w:line="256" w:lineRule="auto"/>
        <w:rPr>
          <w:rFonts w:eastAsia="DengXian" w:cs="Arial"/>
          <w:szCs w:val="22"/>
        </w:rPr>
      </w:pPr>
    </w:p>
    <w:p w14:paraId="386CCB3B" w14:textId="24224AF0" w:rsidR="007E43CE" w:rsidRPr="007E43CE" w:rsidRDefault="00C36A13" w:rsidP="007E43CE">
      <w:pPr>
        <w:spacing w:after="160" w:line="256" w:lineRule="auto"/>
        <w:rPr>
          <w:rFonts w:eastAsia="DengXian" w:cs="Arial"/>
          <w:szCs w:val="22"/>
        </w:rPr>
      </w:pPr>
      <w:r>
        <w:rPr>
          <w:noProof/>
        </w:rPr>
        <w:drawing>
          <wp:inline distT="0" distB="0" distL="0" distR="0" wp14:anchorId="52A1AC0F" wp14:editId="1812691D">
            <wp:extent cx="4610100" cy="9842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3"/>
                    <a:srcRect t="35846" b="51172"/>
                    <a:stretch/>
                  </pic:blipFill>
                  <pic:spPr bwMode="auto">
                    <a:xfrm>
                      <a:off x="0" y="0"/>
                      <a:ext cx="4610100" cy="984250"/>
                    </a:xfrm>
                    <a:prstGeom prst="rect">
                      <a:avLst/>
                    </a:prstGeom>
                    <a:ln>
                      <a:noFill/>
                    </a:ln>
                    <a:extLst>
                      <a:ext uri="{53640926-AAD7-44D8-BBD7-CCE9431645EC}">
                        <a14:shadowObscured xmlns:a14="http://schemas.microsoft.com/office/drawing/2010/main"/>
                      </a:ext>
                    </a:extLst>
                  </pic:spPr>
                </pic:pic>
              </a:graphicData>
            </a:graphic>
          </wp:inline>
        </w:drawing>
      </w:r>
    </w:p>
    <w:p w14:paraId="40BD7511" w14:textId="155FAC56" w:rsidR="007E43CE" w:rsidRDefault="00C36A13" w:rsidP="007E43CE">
      <w:pPr>
        <w:spacing w:after="160" w:line="256" w:lineRule="auto"/>
        <w:rPr>
          <w:rFonts w:eastAsia="DengXian" w:cs="Arial"/>
          <w:szCs w:val="22"/>
        </w:rPr>
      </w:pPr>
      <w:r>
        <w:rPr>
          <w:rFonts w:eastAsia="DengXian" w:cs="Arial"/>
          <w:szCs w:val="22"/>
        </w:rPr>
        <w:t xml:space="preserve">(1 mark) </w:t>
      </w:r>
      <w:proofErr w:type="spellStart"/>
      <w:r>
        <w:rPr>
          <w:rFonts w:eastAsia="DengXian" w:cs="Arial"/>
          <w:szCs w:val="22"/>
        </w:rPr>
        <w:t>realise</w:t>
      </w:r>
      <w:proofErr w:type="spellEnd"/>
      <w:r>
        <w:rPr>
          <w:rFonts w:eastAsia="DengXian" w:cs="Arial"/>
          <w:szCs w:val="22"/>
        </w:rPr>
        <w:t xml:space="preserve"> that time taken to halve is independent of starting value</w:t>
      </w:r>
    </w:p>
    <w:p w14:paraId="12631FE9" w14:textId="05251F81" w:rsidR="00C36A13" w:rsidRDefault="00C36A13" w:rsidP="007E43CE">
      <w:pPr>
        <w:spacing w:after="160" w:line="256" w:lineRule="auto"/>
        <w:rPr>
          <w:rFonts w:eastAsia="DengXian" w:cs="Arial"/>
          <w:szCs w:val="22"/>
        </w:rPr>
      </w:pPr>
      <w:r>
        <w:rPr>
          <w:rFonts w:eastAsia="DengXian" w:cs="Arial"/>
          <w:szCs w:val="22"/>
        </w:rPr>
        <w:t>(1 mark) set up equation to solve for time</w:t>
      </w:r>
    </w:p>
    <w:p w14:paraId="7C365C1F" w14:textId="7723F803" w:rsidR="00C36A13" w:rsidRPr="007E43CE" w:rsidRDefault="00C36A13" w:rsidP="007E43CE">
      <w:pPr>
        <w:spacing w:after="160" w:line="256" w:lineRule="auto"/>
        <w:rPr>
          <w:rFonts w:eastAsia="DengXian" w:cs="Arial"/>
          <w:szCs w:val="22"/>
        </w:rPr>
      </w:pPr>
      <w:r>
        <w:rPr>
          <w:rFonts w:eastAsia="DengXian" w:cs="Arial"/>
          <w:szCs w:val="22"/>
        </w:rPr>
        <w:t xml:space="preserve">(1 mark) solves for time </w:t>
      </w:r>
    </w:p>
    <w:p w14:paraId="3F40F6D3" w14:textId="77777777" w:rsidR="007E43CE" w:rsidRPr="007E43CE" w:rsidRDefault="007E43CE" w:rsidP="007E43CE">
      <w:pPr>
        <w:spacing w:after="160" w:line="256" w:lineRule="auto"/>
        <w:rPr>
          <w:rFonts w:eastAsia="DengXian" w:cs="Arial"/>
          <w:szCs w:val="22"/>
        </w:rPr>
      </w:pPr>
    </w:p>
    <w:p w14:paraId="3A49DAD6" w14:textId="77777777" w:rsidR="007E43CE" w:rsidRPr="007E43CE" w:rsidRDefault="007E43CE" w:rsidP="007E43CE">
      <w:pPr>
        <w:spacing w:after="160" w:line="256" w:lineRule="auto"/>
        <w:rPr>
          <w:rFonts w:eastAsia="DengXian" w:cs="Arial"/>
          <w:szCs w:val="22"/>
        </w:rPr>
      </w:pPr>
    </w:p>
    <w:p w14:paraId="49484255" w14:textId="77777777" w:rsidR="0023706D" w:rsidRDefault="0023706D" w:rsidP="0023706D"/>
    <w:p w14:paraId="1E916976" w14:textId="4C78F7D7" w:rsidR="00735C1F" w:rsidRPr="00C36A13" w:rsidRDefault="00735C1F" w:rsidP="0023706D">
      <w:r w:rsidRPr="001B4698">
        <w:rPr>
          <w:b/>
          <w:bCs/>
        </w:rPr>
        <w:lastRenderedPageBreak/>
        <w:t>Question</w:t>
      </w:r>
      <w:r w:rsidR="006802A7">
        <w:rPr>
          <w:b/>
          <w:bCs/>
        </w:rPr>
        <w:t xml:space="preserve"> 1</w:t>
      </w:r>
      <w:r w:rsidR="000053EF">
        <w:rPr>
          <w:b/>
          <w:bCs/>
        </w:rPr>
        <w:t>3</w:t>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r>
      <w:r w:rsidR="001B4698">
        <w:rPr>
          <w:b/>
          <w:bCs/>
        </w:rPr>
        <w:tab/>
        <w:t>(</w:t>
      </w:r>
      <w:r w:rsidR="00FE07A8">
        <w:rPr>
          <w:b/>
          <w:bCs/>
        </w:rPr>
        <w:t>10</w:t>
      </w:r>
      <w:r w:rsidR="001B4698">
        <w:rPr>
          <w:b/>
          <w:bCs/>
        </w:rPr>
        <w:t xml:space="preserve"> marks)</w:t>
      </w:r>
    </w:p>
    <w:p w14:paraId="2A2F0355" w14:textId="77777777" w:rsidR="00735C1F" w:rsidRDefault="00735C1F" w:rsidP="0023706D"/>
    <w:p w14:paraId="4A2849EA" w14:textId="704E07AC" w:rsidR="00735C1F" w:rsidRDefault="0023706D" w:rsidP="009646DC">
      <w:pPr>
        <w:jc w:val="both"/>
      </w:pPr>
      <w:r>
        <w:t>A production company wants to determine how popular their film will be when it hits the box office.</w:t>
      </w:r>
      <w:r w:rsidR="009646DC">
        <w:t xml:space="preserve"> </w:t>
      </w:r>
      <w:r>
        <w:t>To do this they used a 10 focus groups, each with 300 participants as samples.</w:t>
      </w:r>
      <w:r w:rsidR="009646DC">
        <w:t xml:space="preserve"> </w:t>
      </w:r>
      <w:r>
        <w:t>In the first of these focus groups 215 people liked the film and the remainder did not.</w:t>
      </w:r>
    </w:p>
    <w:p w14:paraId="04E93FC0" w14:textId="77777777" w:rsidR="00735C1F" w:rsidRDefault="00735C1F" w:rsidP="00735C1F"/>
    <w:p w14:paraId="08EC894C" w14:textId="1F76D13F" w:rsidR="0023706D" w:rsidRDefault="00735C1F" w:rsidP="00735C1F">
      <w:pPr>
        <w:pStyle w:val="Parts"/>
      </w:pPr>
      <w:r>
        <w:tab/>
        <w:t xml:space="preserve">(a) </w:t>
      </w:r>
      <w:r w:rsidR="0023706D">
        <w:t xml:space="preserve">State two ways that the production company could increase the accuracy of their </w:t>
      </w:r>
      <w:r>
        <w:tab/>
      </w:r>
      <w:r w:rsidR="0023706D">
        <w:t>sampling.</w:t>
      </w:r>
      <w:r>
        <w:tab/>
      </w:r>
      <w:r>
        <w:tab/>
      </w:r>
      <w:r>
        <w:tab/>
      </w:r>
      <w:r>
        <w:tab/>
      </w:r>
      <w:r>
        <w:tab/>
      </w:r>
      <w:r>
        <w:tab/>
      </w:r>
      <w:r>
        <w:tab/>
      </w:r>
      <w:r>
        <w:tab/>
      </w:r>
      <w:r>
        <w:tab/>
      </w:r>
      <w:r w:rsidR="0023706D">
        <w:t>(2 marks)</w:t>
      </w:r>
    </w:p>
    <w:p w14:paraId="2C462658" w14:textId="77777777" w:rsidR="001B4698" w:rsidRDefault="001B4698" w:rsidP="00735C1F">
      <w:pPr>
        <w:pStyle w:val="Parts"/>
      </w:pPr>
    </w:p>
    <w:tbl>
      <w:tblPr>
        <w:tblStyle w:val="TableGrid"/>
        <w:tblW w:w="0" w:type="auto"/>
        <w:tblInd w:w="1080" w:type="dxa"/>
        <w:tblLook w:val="04A0" w:firstRow="1" w:lastRow="0" w:firstColumn="1" w:lastColumn="0" w:noHBand="0" w:noVBand="1"/>
      </w:tblPr>
      <w:tblGrid>
        <w:gridCol w:w="8224"/>
      </w:tblGrid>
      <w:tr w:rsidR="0023706D" w14:paraId="603C67FB"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755BDD0E" w14:textId="77777777" w:rsidR="0023706D" w:rsidRDefault="0023706D">
            <w:pPr>
              <w:pStyle w:val="ListParagraph"/>
              <w:ind w:left="0"/>
              <w:jc w:val="center"/>
              <w:rPr>
                <w:b/>
                <w:bCs/>
              </w:rPr>
            </w:pPr>
            <w:r>
              <w:rPr>
                <w:b/>
                <w:bCs/>
              </w:rPr>
              <w:t>Solution</w:t>
            </w:r>
          </w:p>
        </w:tc>
      </w:tr>
      <w:tr w:rsidR="0023706D" w14:paraId="48113059"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086DF8CE" w14:textId="77777777" w:rsidR="0023706D" w:rsidRDefault="0023706D">
            <w:pPr>
              <w:pStyle w:val="ListParagraph"/>
              <w:ind w:left="0"/>
            </w:pPr>
            <w:r>
              <w:t>Increase the number of participants in each focus group/sample</w:t>
            </w:r>
          </w:p>
          <w:p w14:paraId="7DEEAA88" w14:textId="77777777" w:rsidR="0023706D" w:rsidRDefault="0023706D">
            <w:pPr>
              <w:pStyle w:val="ListParagraph"/>
              <w:ind w:left="0"/>
            </w:pPr>
            <w:r>
              <w:t>Increase the number of samples</w:t>
            </w:r>
          </w:p>
        </w:tc>
      </w:tr>
      <w:tr w:rsidR="0023706D" w14:paraId="6ABCDFA4"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5678936F" w14:textId="77777777" w:rsidR="0023706D" w:rsidRDefault="0023706D">
            <w:pPr>
              <w:pStyle w:val="ListParagraph"/>
              <w:ind w:left="0"/>
              <w:jc w:val="center"/>
              <w:rPr>
                <w:b/>
                <w:bCs/>
              </w:rPr>
            </w:pPr>
            <w:r>
              <w:rPr>
                <w:b/>
                <w:bCs/>
              </w:rPr>
              <w:t xml:space="preserve">Specific </w:t>
            </w:r>
            <w:proofErr w:type="spellStart"/>
            <w:r>
              <w:rPr>
                <w:b/>
                <w:bCs/>
              </w:rPr>
              <w:t>behaviours</w:t>
            </w:r>
            <w:proofErr w:type="spellEnd"/>
          </w:p>
        </w:tc>
      </w:tr>
      <w:tr w:rsidR="0023706D" w14:paraId="274179FE"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245182A1" w14:textId="77777777" w:rsidR="0023706D" w:rsidRDefault="00735C1F" w:rsidP="00735C1F">
            <w:pPr>
              <w:pStyle w:val="ListParagraph"/>
              <w:numPr>
                <w:ilvl w:val="0"/>
                <w:numId w:val="23"/>
              </w:numPr>
            </w:pPr>
            <w:r>
              <w:t>State one correct way</w:t>
            </w:r>
          </w:p>
          <w:p w14:paraId="6ADC7A01" w14:textId="005C9B34" w:rsidR="00735C1F" w:rsidRDefault="00735C1F" w:rsidP="00735C1F">
            <w:pPr>
              <w:pStyle w:val="ListParagraph"/>
              <w:numPr>
                <w:ilvl w:val="0"/>
                <w:numId w:val="23"/>
              </w:numPr>
            </w:pPr>
            <w:r>
              <w:t>State two correct ways</w:t>
            </w:r>
          </w:p>
        </w:tc>
      </w:tr>
    </w:tbl>
    <w:p w14:paraId="7E19DEC1" w14:textId="790C779B" w:rsidR="001B4698" w:rsidRDefault="001B4698" w:rsidP="001B4698">
      <w:pPr>
        <w:pStyle w:val="ListParagraph"/>
        <w:spacing w:after="160" w:line="256" w:lineRule="auto"/>
        <w:ind w:left="1080"/>
      </w:pPr>
    </w:p>
    <w:p w14:paraId="6E556F97" w14:textId="5EA6DE7A" w:rsidR="00377432" w:rsidRDefault="00377432" w:rsidP="001B4698">
      <w:pPr>
        <w:pStyle w:val="ListParagraph"/>
        <w:spacing w:after="160" w:line="256" w:lineRule="auto"/>
        <w:ind w:left="1080"/>
      </w:pPr>
    </w:p>
    <w:p w14:paraId="42B1DA71" w14:textId="3264091C" w:rsidR="00377432" w:rsidRDefault="000053EF" w:rsidP="001B4698">
      <w:pPr>
        <w:pStyle w:val="ListParagraph"/>
        <w:spacing w:after="160" w:line="256" w:lineRule="auto"/>
        <w:ind w:left="1080"/>
      </w:pPr>
      <w:r>
        <w:t>For the first focus group:</w:t>
      </w:r>
    </w:p>
    <w:p w14:paraId="075FA612" w14:textId="256356C9" w:rsidR="0023706D" w:rsidRDefault="001B4698" w:rsidP="001B4698">
      <w:pPr>
        <w:pStyle w:val="Parts"/>
      </w:pPr>
      <w:r>
        <w:tab/>
        <w:t xml:space="preserve">(b) </w:t>
      </w:r>
      <w:r w:rsidR="0023706D">
        <w:t>Calculate the sample proportion of people who liked the film to four decimal places.</w:t>
      </w:r>
      <w:r w:rsidR="0023706D">
        <w:tab/>
      </w:r>
      <w:r>
        <w:tab/>
      </w:r>
      <w:r>
        <w:tab/>
      </w:r>
      <w:r>
        <w:tab/>
      </w:r>
      <w:r>
        <w:tab/>
      </w:r>
      <w:r>
        <w:tab/>
      </w:r>
      <w:r>
        <w:tab/>
      </w:r>
      <w:r>
        <w:tab/>
      </w:r>
      <w:r>
        <w:tab/>
      </w:r>
      <w:r>
        <w:tab/>
      </w:r>
      <w:r>
        <w:tab/>
      </w:r>
      <w:r w:rsidR="0023706D">
        <w:t>(1 mark)</w:t>
      </w:r>
    </w:p>
    <w:tbl>
      <w:tblPr>
        <w:tblStyle w:val="TableGrid"/>
        <w:tblW w:w="0" w:type="auto"/>
        <w:tblInd w:w="1080" w:type="dxa"/>
        <w:tblLook w:val="04A0" w:firstRow="1" w:lastRow="0" w:firstColumn="1" w:lastColumn="0" w:noHBand="0" w:noVBand="1"/>
      </w:tblPr>
      <w:tblGrid>
        <w:gridCol w:w="8224"/>
      </w:tblGrid>
      <w:tr w:rsidR="0023706D" w14:paraId="79EC9512"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7B72B091" w14:textId="77777777" w:rsidR="0023706D" w:rsidRDefault="0023706D">
            <w:pPr>
              <w:pStyle w:val="ListParagraph"/>
              <w:ind w:left="0"/>
              <w:jc w:val="center"/>
              <w:rPr>
                <w:b/>
                <w:bCs/>
              </w:rPr>
            </w:pPr>
            <w:r>
              <w:rPr>
                <w:b/>
                <w:bCs/>
              </w:rPr>
              <w:t>Solution</w:t>
            </w:r>
          </w:p>
        </w:tc>
      </w:tr>
      <w:tr w:rsidR="0023706D" w14:paraId="41030EDC"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041FD10C" w14:textId="77777777" w:rsidR="0023706D" w:rsidRDefault="004F3E74">
            <w:pPr>
              <w:pStyle w:val="ListParagraph"/>
              <w:ind w:left="0"/>
              <w:rPr>
                <w:rFonts w:eastAsiaTheme="minorEastAsia"/>
              </w:rPr>
            </w:pPr>
            <m:oMathPara>
              <m:oMath>
                <m:acc>
                  <m:accPr>
                    <m:ctrlPr>
                      <w:rPr>
                        <w:rFonts w:ascii="Cambria Math" w:hAnsi="Cambria Math"/>
                        <w:i/>
                        <w:szCs w:val="22"/>
                      </w:rPr>
                    </m:ctrlPr>
                  </m:accPr>
                  <m:e>
                    <m:r>
                      <w:rPr>
                        <w:rFonts w:ascii="Cambria Math" w:hAnsi="Cambria Math"/>
                      </w:rPr>
                      <m:t>p</m:t>
                    </m:r>
                  </m:e>
                </m:acc>
                <m:r>
                  <w:rPr>
                    <w:rFonts w:ascii="Cambria Math" w:hAnsi="Cambria Math"/>
                  </w:rPr>
                  <m:t>=215/300</m:t>
                </m:r>
              </m:oMath>
            </m:oMathPara>
          </w:p>
          <w:p w14:paraId="53A3766D" w14:textId="77777777" w:rsidR="0023706D" w:rsidRDefault="0023706D">
            <w:pPr>
              <w:pStyle w:val="ListParagraph"/>
              <w:ind w:left="0"/>
              <w:rPr>
                <w:rFonts w:eastAsiaTheme="minorHAnsi"/>
              </w:rPr>
            </w:pPr>
            <m:oMathPara>
              <m:oMath>
                <m:r>
                  <w:rPr>
                    <w:rFonts w:ascii="Cambria Math" w:hAnsi="Cambria Math"/>
                  </w:rPr>
                  <m:t>=0.7167</m:t>
                </m:r>
              </m:oMath>
            </m:oMathPara>
          </w:p>
        </w:tc>
      </w:tr>
      <w:tr w:rsidR="0023706D" w14:paraId="07EFA5BD"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2D5DF0E7" w14:textId="77777777" w:rsidR="0023706D" w:rsidRDefault="0023706D">
            <w:pPr>
              <w:pStyle w:val="ListParagraph"/>
              <w:ind w:left="0"/>
              <w:jc w:val="center"/>
              <w:rPr>
                <w:b/>
                <w:bCs/>
              </w:rPr>
            </w:pPr>
            <w:r>
              <w:rPr>
                <w:b/>
                <w:bCs/>
              </w:rPr>
              <w:t xml:space="preserve">Specific </w:t>
            </w:r>
            <w:proofErr w:type="spellStart"/>
            <w:r>
              <w:rPr>
                <w:b/>
                <w:bCs/>
              </w:rPr>
              <w:t>behaviours</w:t>
            </w:r>
            <w:proofErr w:type="spellEnd"/>
          </w:p>
        </w:tc>
      </w:tr>
      <w:tr w:rsidR="0023706D" w14:paraId="522A5325"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0FB5F2A5" w14:textId="77777777" w:rsidR="0023706D" w:rsidRDefault="0023706D" w:rsidP="00DD4C45">
            <w:pPr>
              <w:pStyle w:val="ListParagraph"/>
              <w:numPr>
                <w:ilvl w:val="0"/>
                <w:numId w:val="29"/>
              </w:numPr>
            </w:pPr>
            <w:r>
              <w:t>Calculates the correct proportion</w:t>
            </w:r>
          </w:p>
        </w:tc>
      </w:tr>
    </w:tbl>
    <w:p w14:paraId="308D475A" w14:textId="128D9DE1" w:rsidR="001B4698" w:rsidRDefault="001B4698" w:rsidP="001B4698">
      <w:pPr>
        <w:pStyle w:val="ListParagraph"/>
        <w:spacing w:after="160" w:line="256" w:lineRule="auto"/>
        <w:ind w:left="1080"/>
      </w:pPr>
    </w:p>
    <w:p w14:paraId="5DEE7D34" w14:textId="21462423" w:rsidR="00377432" w:rsidRDefault="00377432" w:rsidP="001B4698">
      <w:pPr>
        <w:pStyle w:val="ListParagraph"/>
        <w:spacing w:after="160" w:line="256" w:lineRule="auto"/>
        <w:ind w:left="1080"/>
      </w:pPr>
    </w:p>
    <w:p w14:paraId="1AE509F1" w14:textId="77777777" w:rsidR="00377432" w:rsidRDefault="00377432" w:rsidP="001B4698">
      <w:pPr>
        <w:pStyle w:val="ListParagraph"/>
        <w:spacing w:after="160" w:line="256" w:lineRule="auto"/>
        <w:ind w:left="1080"/>
      </w:pPr>
    </w:p>
    <w:p w14:paraId="5DC49B1E" w14:textId="7DB6B8B9" w:rsidR="0023706D" w:rsidRDefault="001B4698" w:rsidP="001B4698">
      <w:pPr>
        <w:pStyle w:val="Parts"/>
      </w:pPr>
      <w:r>
        <w:tab/>
        <w:t xml:space="preserve">(c) </w:t>
      </w:r>
      <w:r w:rsidR="0023706D">
        <w:t xml:space="preserve">Determine the 95% confidence interval for the proportion of people who liked the film </w:t>
      </w:r>
      <w:r>
        <w:tab/>
      </w:r>
      <w:r w:rsidR="0023706D">
        <w:t xml:space="preserve">to four decimal places. </w:t>
      </w:r>
      <w:r>
        <w:tab/>
      </w:r>
      <w:r>
        <w:tab/>
      </w:r>
      <w:r>
        <w:tab/>
      </w:r>
      <w:r>
        <w:tab/>
      </w:r>
      <w:r>
        <w:tab/>
      </w:r>
      <w:r>
        <w:tab/>
      </w:r>
      <w:r>
        <w:tab/>
      </w:r>
      <w:r w:rsidR="0023706D">
        <w:t>(3 marks)</w:t>
      </w:r>
    </w:p>
    <w:tbl>
      <w:tblPr>
        <w:tblStyle w:val="TableGrid"/>
        <w:tblW w:w="0" w:type="auto"/>
        <w:tblInd w:w="1080" w:type="dxa"/>
        <w:tblLook w:val="04A0" w:firstRow="1" w:lastRow="0" w:firstColumn="1" w:lastColumn="0" w:noHBand="0" w:noVBand="1"/>
      </w:tblPr>
      <w:tblGrid>
        <w:gridCol w:w="8224"/>
      </w:tblGrid>
      <w:tr w:rsidR="0023706D" w14:paraId="6F21C605"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5A7FAD22" w14:textId="77777777" w:rsidR="0023706D" w:rsidRDefault="0023706D">
            <w:pPr>
              <w:pStyle w:val="ListParagraph"/>
              <w:ind w:left="0"/>
              <w:jc w:val="center"/>
              <w:rPr>
                <w:b/>
                <w:bCs/>
              </w:rPr>
            </w:pPr>
            <w:r>
              <w:rPr>
                <w:b/>
                <w:bCs/>
              </w:rPr>
              <w:t>Solution</w:t>
            </w:r>
          </w:p>
        </w:tc>
      </w:tr>
      <w:tr w:rsidR="0023706D" w14:paraId="4A68BD83"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7DB69165" w14:textId="5B3DFCEC" w:rsidR="0023706D" w:rsidRPr="001F3278" w:rsidRDefault="004F3E74">
            <w:pPr>
              <w:pStyle w:val="ListParagraph"/>
              <w:ind w:left="0"/>
              <w:rPr>
                <w:rFonts w:eastAsiaTheme="minorEastAsia"/>
                <w:szCs w:val="22"/>
              </w:rPr>
            </w:pPr>
            <m:oMathPara>
              <m:oMath>
                <m:d>
                  <m:dPr>
                    <m:ctrlPr>
                      <w:rPr>
                        <w:rFonts w:ascii="Cambria Math" w:hAnsi="Cambria Math"/>
                        <w:i/>
                        <w:szCs w:val="22"/>
                      </w:rPr>
                    </m:ctrlPr>
                  </m:dPr>
                  <m:e>
                    <m:r>
                      <w:rPr>
                        <w:rFonts w:ascii="Cambria Math" w:hAnsi="Cambria Math"/>
                      </w:rPr>
                      <m:t>0.7167-1.96</m:t>
                    </m:r>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rPr>
                              <m:t>0.7167</m:t>
                            </m:r>
                            <m:d>
                              <m:dPr>
                                <m:ctrlPr>
                                  <w:rPr>
                                    <w:rFonts w:ascii="Cambria Math" w:hAnsi="Cambria Math"/>
                                    <w:i/>
                                    <w:szCs w:val="22"/>
                                  </w:rPr>
                                </m:ctrlPr>
                              </m:dPr>
                              <m:e>
                                <m:r>
                                  <w:rPr>
                                    <w:rFonts w:ascii="Cambria Math" w:hAnsi="Cambria Math"/>
                                  </w:rPr>
                                  <m:t>1-0.7167</m:t>
                                </m:r>
                              </m:e>
                            </m:d>
                          </m:num>
                          <m:den>
                            <m:r>
                              <w:rPr>
                                <w:rFonts w:ascii="Cambria Math" w:hAnsi="Cambria Math"/>
                              </w:rPr>
                              <m:t>300</m:t>
                            </m:r>
                          </m:den>
                        </m:f>
                      </m:e>
                    </m:rad>
                    <m:r>
                      <w:rPr>
                        <w:rFonts w:ascii="Cambria Math" w:hAnsi="Cambria Math"/>
                      </w:rPr>
                      <m:t>,0.7167+1.96</m:t>
                    </m:r>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rPr>
                              <m:t>0.7167</m:t>
                            </m:r>
                            <m:d>
                              <m:dPr>
                                <m:ctrlPr>
                                  <w:rPr>
                                    <w:rFonts w:ascii="Cambria Math" w:hAnsi="Cambria Math"/>
                                    <w:i/>
                                    <w:szCs w:val="22"/>
                                  </w:rPr>
                                </m:ctrlPr>
                              </m:dPr>
                              <m:e>
                                <m:r>
                                  <w:rPr>
                                    <w:rFonts w:ascii="Cambria Math" w:hAnsi="Cambria Math"/>
                                  </w:rPr>
                                  <m:t>1-0.7167</m:t>
                                </m:r>
                              </m:e>
                            </m:d>
                          </m:num>
                          <m:den>
                            <m:r>
                              <w:rPr>
                                <w:rFonts w:ascii="Cambria Math" w:hAnsi="Cambria Math"/>
                              </w:rPr>
                              <m:t>300</m:t>
                            </m:r>
                          </m:den>
                        </m:f>
                      </m:e>
                    </m:rad>
                  </m:e>
                </m:d>
              </m:oMath>
            </m:oMathPara>
          </w:p>
          <w:p w14:paraId="741CD4E1" w14:textId="77777777" w:rsidR="001F3278" w:rsidRDefault="001F3278">
            <w:pPr>
              <w:pStyle w:val="ListParagraph"/>
              <w:ind w:left="0"/>
              <w:rPr>
                <w:rFonts w:eastAsiaTheme="minorEastAsia"/>
              </w:rPr>
            </w:pPr>
          </w:p>
          <w:p w14:paraId="08042F1D" w14:textId="77777777" w:rsidR="0023706D" w:rsidRPr="001F3278" w:rsidRDefault="004F3E74">
            <w:pPr>
              <w:pStyle w:val="ListParagraph"/>
              <w:ind w:left="0"/>
              <w:rPr>
                <w:rFonts w:eastAsiaTheme="minorEastAsia"/>
                <w:szCs w:val="22"/>
              </w:rPr>
            </w:pPr>
            <m:oMathPara>
              <m:oMath>
                <m:d>
                  <m:dPr>
                    <m:ctrlPr>
                      <w:rPr>
                        <w:rFonts w:ascii="Cambria Math" w:eastAsiaTheme="minorEastAsia" w:hAnsi="Cambria Math"/>
                        <w:i/>
                        <w:szCs w:val="22"/>
                      </w:rPr>
                    </m:ctrlPr>
                  </m:dPr>
                  <m:e>
                    <m:r>
                      <w:rPr>
                        <w:rFonts w:ascii="Cambria Math" w:eastAsiaTheme="minorEastAsia" w:hAnsi="Cambria Math"/>
                      </w:rPr>
                      <m:t>0.6657, 0.7677</m:t>
                    </m:r>
                  </m:e>
                </m:d>
              </m:oMath>
            </m:oMathPara>
          </w:p>
          <w:p w14:paraId="5FF4B8F7" w14:textId="111FB234" w:rsidR="001F3278" w:rsidRDefault="001F3278">
            <w:pPr>
              <w:pStyle w:val="ListParagraph"/>
              <w:ind w:left="0"/>
              <w:rPr>
                <w:rFonts w:eastAsiaTheme="minorEastAsia"/>
              </w:rPr>
            </w:pPr>
          </w:p>
        </w:tc>
      </w:tr>
      <w:tr w:rsidR="0023706D" w14:paraId="0B2DBEEC"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2F3B2601" w14:textId="77777777" w:rsidR="0023706D" w:rsidRDefault="0023706D">
            <w:pPr>
              <w:pStyle w:val="ListParagraph"/>
              <w:ind w:left="0"/>
              <w:jc w:val="center"/>
              <w:rPr>
                <w:rFonts w:eastAsiaTheme="minorHAnsi"/>
                <w:b/>
                <w:bCs/>
              </w:rPr>
            </w:pPr>
            <w:r>
              <w:rPr>
                <w:b/>
                <w:bCs/>
              </w:rPr>
              <w:t xml:space="preserve">Specific </w:t>
            </w:r>
            <w:proofErr w:type="spellStart"/>
            <w:r>
              <w:rPr>
                <w:b/>
                <w:bCs/>
              </w:rPr>
              <w:t>behaviours</w:t>
            </w:r>
            <w:proofErr w:type="spellEnd"/>
          </w:p>
        </w:tc>
      </w:tr>
      <w:tr w:rsidR="0023706D" w14:paraId="2707D3C0" w14:textId="77777777" w:rsidTr="0023706D">
        <w:tc>
          <w:tcPr>
            <w:tcW w:w="9016" w:type="dxa"/>
            <w:tcBorders>
              <w:top w:val="single" w:sz="4" w:space="0" w:color="auto"/>
              <w:left w:val="single" w:sz="4" w:space="0" w:color="auto"/>
              <w:bottom w:val="single" w:sz="4" w:space="0" w:color="auto"/>
              <w:right w:val="single" w:sz="4" w:space="0" w:color="auto"/>
            </w:tcBorders>
            <w:hideMark/>
          </w:tcPr>
          <w:p w14:paraId="75020CF1" w14:textId="77777777" w:rsidR="0023706D" w:rsidRDefault="0023706D" w:rsidP="00DD4C45">
            <w:pPr>
              <w:pStyle w:val="ListParagraph"/>
              <w:numPr>
                <w:ilvl w:val="0"/>
                <w:numId w:val="29"/>
              </w:numPr>
            </w:pPr>
            <w:r>
              <w:t>Uses Z = 1.96</w:t>
            </w:r>
          </w:p>
          <w:p w14:paraId="058C7CCD" w14:textId="77777777" w:rsidR="00AA265C" w:rsidRDefault="00AA265C" w:rsidP="00AA265C">
            <w:pPr>
              <w:pStyle w:val="ListParagraph"/>
              <w:numPr>
                <w:ilvl w:val="0"/>
                <w:numId w:val="29"/>
              </w:numPr>
            </w:pPr>
            <w:r>
              <w:t>Calculates confidence interval</w:t>
            </w:r>
          </w:p>
          <w:p w14:paraId="1B36F954" w14:textId="7162868C" w:rsidR="0023706D" w:rsidRDefault="00AA265C" w:rsidP="00DD4C45">
            <w:pPr>
              <w:pStyle w:val="ListParagraph"/>
              <w:numPr>
                <w:ilvl w:val="0"/>
                <w:numId w:val="29"/>
              </w:numPr>
            </w:pPr>
            <w:r>
              <w:t xml:space="preserve">Shows use of formula for confidence interval </w:t>
            </w:r>
          </w:p>
        </w:tc>
      </w:tr>
    </w:tbl>
    <w:p w14:paraId="3FB22FF9" w14:textId="4B8544F5" w:rsidR="001B4698" w:rsidRDefault="001B4698" w:rsidP="001B4698">
      <w:pPr>
        <w:pStyle w:val="ListParagraph"/>
        <w:spacing w:after="160" w:line="256" w:lineRule="auto"/>
        <w:ind w:left="1080"/>
      </w:pPr>
    </w:p>
    <w:p w14:paraId="52B34537" w14:textId="4273437E" w:rsidR="00377432" w:rsidRDefault="00377432" w:rsidP="001B4698">
      <w:pPr>
        <w:pStyle w:val="ListParagraph"/>
        <w:spacing w:after="160" w:line="256" w:lineRule="auto"/>
        <w:ind w:left="1080"/>
      </w:pPr>
    </w:p>
    <w:p w14:paraId="5AF123EB" w14:textId="6FFBE4D5" w:rsidR="00377432" w:rsidRDefault="00377432" w:rsidP="001B4698">
      <w:pPr>
        <w:pStyle w:val="ListParagraph"/>
        <w:spacing w:after="160" w:line="256" w:lineRule="auto"/>
        <w:ind w:left="1080"/>
      </w:pPr>
    </w:p>
    <w:p w14:paraId="2D869FE3" w14:textId="20B09F82" w:rsidR="00377432" w:rsidRDefault="00377432" w:rsidP="001B4698">
      <w:pPr>
        <w:pStyle w:val="ListParagraph"/>
        <w:spacing w:after="160" w:line="256" w:lineRule="auto"/>
        <w:ind w:left="1080"/>
      </w:pPr>
    </w:p>
    <w:p w14:paraId="32E4021D" w14:textId="7031DBBD" w:rsidR="00377432" w:rsidRDefault="00377432" w:rsidP="001B4698">
      <w:pPr>
        <w:pStyle w:val="ListParagraph"/>
        <w:spacing w:after="160" w:line="256" w:lineRule="auto"/>
        <w:ind w:left="1080"/>
      </w:pPr>
    </w:p>
    <w:p w14:paraId="43C7CD42" w14:textId="631A3085" w:rsidR="00377432" w:rsidRDefault="00377432" w:rsidP="001B4698">
      <w:pPr>
        <w:pStyle w:val="ListParagraph"/>
        <w:spacing w:after="160" w:line="256" w:lineRule="auto"/>
        <w:ind w:left="1080"/>
      </w:pPr>
    </w:p>
    <w:p w14:paraId="7EC44C75" w14:textId="4BB62528" w:rsidR="00377432" w:rsidRDefault="00377432" w:rsidP="001B4698">
      <w:pPr>
        <w:pStyle w:val="ListParagraph"/>
        <w:spacing w:after="160" w:line="256" w:lineRule="auto"/>
        <w:ind w:left="1080"/>
      </w:pPr>
    </w:p>
    <w:p w14:paraId="25BC44BA" w14:textId="42A55B34" w:rsidR="00377432" w:rsidRDefault="00377432" w:rsidP="001B4698">
      <w:pPr>
        <w:pStyle w:val="ListParagraph"/>
        <w:spacing w:after="160" w:line="256" w:lineRule="auto"/>
        <w:ind w:left="1080"/>
      </w:pPr>
    </w:p>
    <w:p w14:paraId="5CA8A63E" w14:textId="4CFE75E2" w:rsidR="00377432" w:rsidRDefault="00377432" w:rsidP="001B4698">
      <w:pPr>
        <w:pStyle w:val="ListParagraph"/>
        <w:spacing w:after="160" w:line="256" w:lineRule="auto"/>
        <w:ind w:left="1080"/>
      </w:pPr>
    </w:p>
    <w:p w14:paraId="58FD4561" w14:textId="075B71C2" w:rsidR="00377432" w:rsidRDefault="00377432" w:rsidP="001B4698">
      <w:pPr>
        <w:pStyle w:val="ListParagraph"/>
        <w:spacing w:after="160" w:line="256" w:lineRule="auto"/>
        <w:ind w:left="1080"/>
      </w:pPr>
    </w:p>
    <w:p w14:paraId="5A27D8F2" w14:textId="45BAA1F7" w:rsidR="00377432" w:rsidRDefault="00377432" w:rsidP="001B4698">
      <w:pPr>
        <w:pStyle w:val="ListParagraph"/>
        <w:spacing w:after="160" w:line="256" w:lineRule="auto"/>
        <w:ind w:left="1080"/>
      </w:pPr>
    </w:p>
    <w:p w14:paraId="23E469B5" w14:textId="0CB80A97" w:rsidR="00377432" w:rsidRDefault="00377432" w:rsidP="001B4698">
      <w:pPr>
        <w:pStyle w:val="ListParagraph"/>
        <w:spacing w:after="160" w:line="256" w:lineRule="auto"/>
        <w:ind w:left="1080"/>
      </w:pPr>
    </w:p>
    <w:p w14:paraId="6A7941F5" w14:textId="77777777" w:rsidR="00377432" w:rsidRDefault="00377432" w:rsidP="001B4698">
      <w:pPr>
        <w:pStyle w:val="ListParagraph"/>
        <w:spacing w:after="160" w:line="256" w:lineRule="auto"/>
        <w:ind w:left="1080"/>
      </w:pPr>
    </w:p>
    <w:p w14:paraId="0B772EE1" w14:textId="7DCADBA3" w:rsidR="0023706D" w:rsidRDefault="001B4698" w:rsidP="001B4698">
      <w:pPr>
        <w:pStyle w:val="Parts"/>
      </w:pPr>
      <w:r>
        <w:lastRenderedPageBreak/>
        <w:tab/>
        <w:t xml:space="preserve">(d) </w:t>
      </w:r>
      <w:r w:rsidR="0023706D">
        <w:t>What is the margin of error of the 95% confidence interval?</w:t>
      </w:r>
      <w:r>
        <w:tab/>
      </w:r>
      <w:r>
        <w:tab/>
      </w:r>
      <w:r w:rsidR="0023706D">
        <w:t>(</w:t>
      </w:r>
      <w:r w:rsidR="00FE07A8">
        <w:t>2</w:t>
      </w:r>
      <w:r w:rsidR="0023706D">
        <w:t xml:space="preserve"> mark</w:t>
      </w:r>
      <w:r w:rsidR="00FE07A8">
        <w:t>s</w:t>
      </w:r>
      <w:r w:rsidR="0023706D">
        <w:t>)</w:t>
      </w:r>
    </w:p>
    <w:tbl>
      <w:tblPr>
        <w:tblStyle w:val="TableGrid"/>
        <w:tblW w:w="0" w:type="auto"/>
        <w:tblInd w:w="1080" w:type="dxa"/>
        <w:tblLook w:val="04A0" w:firstRow="1" w:lastRow="0" w:firstColumn="1" w:lastColumn="0" w:noHBand="0" w:noVBand="1"/>
      </w:tblPr>
      <w:tblGrid>
        <w:gridCol w:w="7936"/>
      </w:tblGrid>
      <w:tr w:rsidR="0023706D" w14:paraId="31A466E4"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764E3717" w14:textId="77777777" w:rsidR="0023706D" w:rsidRDefault="0023706D">
            <w:pPr>
              <w:pStyle w:val="ListParagraph"/>
              <w:ind w:left="0"/>
              <w:jc w:val="center"/>
              <w:rPr>
                <w:b/>
                <w:bCs/>
              </w:rPr>
            </w:pPr>
            <w:r>
              <w:rPr>
                <w:b/>
                <w:bCs/>
              </w:rPr>
              <w:t>Solution</w:t>
            </w:r>
          </w:p>
        </w:tc>
      </w:tr>
      <w:tr w:rsidR="0023706D" w14:paraId="7BDD0920"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0B0C0449" w14:textId="77777777" w:rsidR="0023706D" w:rsidRDefault="0023706D">
            <w:pPr>
              <w:pStyle w:val="ListParagraph"/>
              <w:ind w:left="0"/>
              <w:rPr>
                <w:rFonts w:eastAsiaTheme="minorEastAsia"/>
              </w:rPr>
            </w:pPr>
            <m:oMathPara>
              <m:oMath>
                <m:r>
                  <w:rPr>
                    <w:rFonts w:ascii="Cambria Math" w:hAnsi="Cambria Math"/>
                  </w:rPr>
                  <m:t>E=1.96</m:t>
                </m:r>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rPr>
                          <m:t>0.7167</m:t>
                        </m:r>
                        <m:d>
                          <m:dPr>
                            <m:ctrlPr>
                              <w:rPr>
                                <w:rFonts w:ascii="Cambria Math" w:hAnsi="Cambria Math"/>
                                <w:i/>
                                <w:szCs w:val="22"/>
                              </w:rPr>
                            </m:ctrlPr>
                          </m:dPr>
                          <m:e>
                            <m:r>
                              <w:rPr>
                                <w:rFonts w:ascii="Cambria Math" w:hAnsi="Cambria Math"/>
                              </w:rPr>
                              <m:t>1-0.7167</m:t>
                            </m:r>
                          </m:e>
                        </m:d>
                      </m:num>
                      <m:den>
                        <m:r>
                          <w:rPr>
                            <w:rFonts w:ascii="Cambria Math" w:hAnsi="Cambria Math"/>
                          </w:rPr>
                          <m:t>300</m:t>
                        </m:r>
                      </m:den>
                    </m:f>
                  </m:e>
                </m:rad>
              </m:oMath>
            </m:oMathPara>
          </w:p>
          <w:p w14:paraId="670D149F" w14:textId="77777777" w:rsidR="0023706D" w:rsidRDefault="0023706D">
            <w:pPr>
              <w:pStyle w:val="ListParagraph"/>
              <w:ind w:left="0"/>
              <w:rPr>
                <w:rFonts w:eastAsiaTheme="minorEastAsia"/>
              </w:rPr>
            </w:pPr>
            <m:oMathPara>
              <m:oMath>
                <m:r>
                  <w:rPr>
                    <w:rFonts w:ascii="Cambria Math" w:eastAsiaTheme="minorEastAsia" w:hAnsi="Cambria Math"/>
                  </w:rPr>
                  <m:t xml:space="preserve">=0.0510                                  </m:t>
                </m:r>
              </m:oMath>
            </m:oMathPara>
          </w:p>
        </w:tc>
      </w:tr>
      <w:tr w:rsidR="0023706D" w14:paraId="3AF0D275"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69B40A02" w14:textId="77777777" w:rsidR="0023706D" w:rsidRDefault="0023706D">
            <w:pPr>
              <w:pStyle w:val="ListParagraph"/>
              <w:ind w:left="0"/>
              <w:jc w:val="center"/>
              <w:rPr>
                <w:rFonts w:eastAsiaTheme="minorHAnsi"/>
                <w:b/>
                <w:bCs/>
              </w:rPr>
            </w:pPr>
            <w:r>
              <w:rPr>
                <w:b/>
                <w:bCs/>
              </w:rPr>
              <w:t xml:space="preserve">Specific </w:t>
            </w:r>
            <w:proofErr w:type="spellStart"/>
            <w:r>
              <w:rPr>
                <w:b/>
                <w:bCs/>
              </w:rPr>
              <w:t>behaviours</w:t>
            </w:r>
            <w:proofErr w:type="spellEnd"/>
          </w:p>
        </w:tc>
      </w:tr>
      <w:tr w:rsidR="0023706D" w14:paraId="3672AD4A"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559B708A" w14:textId="77777777" w:rsidR="0023706D" w:rsidRDefault="0023706D" w:rsidP="00DD4C45">
            <w:pPr>
              <w:pStyle w:val="ListParagraph"/>
              <w:numPr>
                <w:ilvl w:val="0"/>
                <w:numId w:val="30"/>
              </w:numPr>
            </w:pPr>
            <w:r>
              <w:t>Calculates the margin of error</w:t>
            </w:r>
            <w:r w:rsidR="00FE07A8">
              <w:t xml:space="preserve"> </w:t>
            </w:r>
          </w:p>
          <w:p w14:paraId="43C6A347" w14:textId="3C495A68" w:rsidR="00AA265C" w:rsidRDefault="00AA265C" w:rsidP="00DD4C45">
            <w:pPr>
              <w:pStyle w:val="ListParagraph"/>
              <w:numPr>
                <w:ilvl w:val="0"/>
                <w:numId w:val="30"/>
              </w:numPr>
            </w:pPr>
            <w:r>
              <w:t xml:space="preserve">Shows use of formula </w:t>
            </w:r>
          </w:p>
        </w:tc>
      </w:tr>
    </w:tbl>
    <w:p w14:paraId="686EC932" w14:textId="77777777" w:rsidR="0023706D" w:rsidRDefault="0023706D" w:rsidP="0023706D">
      <w:pPr>
        <w:pStyle w:val="ListParagraph"/>
        <w:ind w:left="1080"/>
        <w:rPr>
          <w:rFonts w:asciiTheme="minorHAnsi" w:hAnsiTheme="minorHAnsi" w:cstheme="minorBidi"/>
          <w:szCs w:val="22"/>
        </w:rPr>
      </w:pPr>
    </w:p>
    <w:p w14:paraId="465482F2" w14:textId="3A419124" w:rsidR="0023706D" w:rsidRDefault="009053E6" w:rsidP="001B4698">
      <w:r>
        <w:tab/>
      </w:r>
      <w:r w:rsidR="001B4698">
        <w:t xml:space="preserve">(e) </w:t>
      </w:r>
      <w:r w:rsidR="0023706D">
        <w:t xml:space="preserve">With an example calculation, comment on the relationship between confidence and </w:t>
      </w:r>
      <w:r>
        <w:tab/>
      </w:r>
      <w:r w:rsidR="0023706D">
        <w:t>margin of error.</w:t>
      </w:r>
      <w:r w:rsidR="001B4698">
        <w:tab/>
      </w:r>
      <w:r w:rsidR="001B4698">
        <w:tab/>
      </w:r>
      <w:r w:rsidR="001B4698">
        <w:tab/>
      </w:r>
      <w:r w:rsidR="001B4698">
        <w:tab/>
      </w:r>
      <w:r w:rsidR="001B4698">
        <w:tab/>
      </w:r>
      <w:r w:rsidR="001B4698">
        <w:tab/>
      </w:r>
      <w:r w:rsidR="001B4698">
        <w:tab/>
      </w:r>
      <w:r w:rsidR="001B4698">
        <w:tab/>
      </w:r>
      <w:r w:rsidR="0023706D">
        <w:t>(2 marks)</w:t>
      </w:r>
    </w:p>
    <w:p w14:paraId="015705FF" w14:textId="77777777" w:rsidR="001B4698" w:rsidRDefault="001B4698" w:rsidP="001B4698"/>
    <w:tbl>
      <w:tblPr>
        <w:tblStyle w:val="TableGrid"/>
        <w:tblW w:w="0" w:type="auto"/>
        <w:tblInd w:w="1080" w:type="dxa"/>
        <w:tblLook w:val="04A0" w:firstRow="1" w:lastRow="0" w:firstColumn="1" w:lastColumn="0" w:noHBand="0" w:noVBand="1"/>
      </w:tblPr>
      <w:tblGrid>
        <w:gridCol w:w="7936"/>
      </w:tblGrid>
      <w:tr w:rsidR="0023706D" w14:paraId="5E8F90B5"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333049E4" w14:textId="77777777" w:rsidR="0023706D" w:rsidRDefault="0023706D">
            <w:pPr>
              <w:pStyle w:val="ListParagraph"/>
              <w:ind w:left="0"/>
              <w:jc w:val="center"/>
              <w:rPr>
                <w:b/>
                <w:bCs/>
              </w:rPr>
            </w:pPr>
            <w:r>
              <w:rPr>
                <w:b/>
                <w:bCs/>
              </w:rPr>
              <w:t>Solution</w:t>
            </w:r>
          </w:p>
        </w:tc>
      </w:tr>
      <w:tr w:rsidR="0023706D" w14:paraId="641E8D84"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44AF6AA3" w14:textId="77777777" w:rsidR="0023706D" w:rsidRDefault="0023706D">
            <w:pPr>
              <w:pStyle w:val="ListParagraph"/>
              <w:ind w:left="0"/>
              <w:rPr>
                <w:rFonts w:eastAsiaTheme="minorEastAsia"/>
              </w:rPr>
            </w:pPr>
            <w:r>
              <w:rPr>
                <w:rFonts w:eastAsiaTheme="minorEastAsia"/>
              </w:rPr>
              <w:t>For a 99% confidence interval</w:t>
            </w:r>
          </w:p>
          <w:p w14:paraId="189AC4DC" w14:textId="77777777" w:rsidR="0023706D" w:rsidRDefault="0023706D">
            <w:pPr>
              <w:pStyle w:val="ListParagraph"/>
              <w:ind w:left="0"/>
              <w:rPr>
                <w:rFonts w:eastAsiaTheme="minorEastAsia"/>
              </w:rPr>
            </w:pPr>
            <m:oMathPara>
              <m:oMath>
                <m:r>
                  <w:rPr>
                    <w:rFonts w:ascii="Cambria Math" w:hAnsi="Cambria Math"/>
                  </w:rPr>
                  <m:t>E=2.576</m:t>
                </m:r>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rPr>
                          <m:t>0.7167</m:t>
                        </m:r>
                        <m:d>
                          <m:dPr>
                            <m:ctrlPr>
                              <w:rPr>
                                <w:rFonts w:ascii="Cambria Math" w:hAnsi="Cambria Math"/>
                                <w:i/>
                                <w:szCs w:val="22"/>
                              </w:rPr>
                            </m:ctrlPr>
                          </m:dPr>
                          <m:e>
                            <m:r>
                              <w:rPr>
                                <w:rFonts w:ascii="Cambria Math" w:hAnsi="Cambria Math"/>
                              </w:rPr>
                              <m:t>1-0.7167</m:t>
                            </m:r>
                          </m:e>
                        </m:d>
                      </m:num>
                      <m:den>
                        <m:r>
                          <w:rPr>
                            <w:rFonts w:ascii="Cambria Math" w:hAnsi="Cambria Math"/>
                          </w:rPr>
                          <m:t>300</m:t>
                        </m:r>
                      </m:den>
                    </m:f>
                  </m:e>
                </m:rad>
              </m:oMath>
            </m:oMathPara>
          </w:p>
          <w:p w14:paraId="047EF701" w14:textId="77777777" w:rsidR="0023706D" w:rsidRDefault="0023706D">
            <w:pPr>
              <w:pStyle w:val="ListParagraph"/>
              <w:ind w:left="0"/>
              <w:rPr>
                <w:rFonts w:eastAsiaTheme="minorEastAsia"/>
              </w:rPr>
            </w:pPr>
            <m:oMathPara>
              <m:oMath>
                <m:r>
                  <w:rPr>
                    <w:rFonts w:ascii="Cambria Math" w:eastAsiaTheme="minorEastAsia" w:hAnsi="Cambria Math"/>
                  </w:rPr>
                  <m:t xml:space="preserve">=0.0670                                  </m:t>
                </m:r>
              </m:oMath>
            </m:oMathPara>
          </w:p>
          <w:p w14:paraId="28E9272C" w14:textId="77777777" w:rsidR="00B25879" w:rsidRDefault="00B25879">
            <w:pPr>
              <w:pStyle w:val="ListParagraph"/>
              <w:ind w:left="0"/>
              <w:rPr>
                <w:rFonts w:eastAsiaTheme="minorEastAsia"/>
              </w:rPr>
            </w:pPr>
          </w:p>
          <w:p w14:paraId="2CC08921" w14:textId="37E41BCB" w:rsidR="0023706D" w:rsidRDefault="0023706D">
            <w:pPr>
              <w:pStyle w:val="ListParagraph"/>
              <w:ind w:left="0"/>
              <w:rPr>
                <w:rFonts w:eastAsiaTheme="minorEastAsia"/>
              </w:rPr>
            </w:pPr>
            <w:r>
              <w:rPr>
                <w:rFonts w:eastAsiaTheme="minorEastAsia"/>
              </w:rPr>
              <w:t>Therefore, increasing the confidence increases the margin of error.</w:t>
            </w:r>
          </w:p>
          <w:p w14:paraId="450B0872" w14:textId="77777777" w:rsidR="003F39B6" w:rsidRDefault="003F39B6">
            <w:pPr>
              <w:pStyle w:val="ListParagraph"/>
              <w:ind w:left="0"/>
              <w:rPr>
                <w:rFonts w:eastAsiaTheme="minorEastAsia"/>
              </w:rPr>
            </w:pPr>
          </w:p>
          <w:p w14:paraId="15D694FE" w14:textId="13909569" w:rsidR="00B25879" w:rsidRDefault="00B25879">
            <w:pPr>
              <w:pStyle w:val="ListParagraph"/>
              <w:ind w:left="0"/>
              <w:rPr>
                <w:rFonts w:eastAsiaTheme="minorEastAsia"/>
              </w:rPr>
            </w:pPr>
          </w:p>
        </w:tc>
      </w:tr>
      <w:tr w:rsidR="0023706D" w14:paraId="2F73BC35"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0327F878" w14:textId="77777777" w:rsidR="0023706D" w:rsidRDefault="0023706D">
            <w:pPr>
              <w:pStyle w:val="ListParagraph"/>
              <w:ind w:left="0"/>
              <w:jc w:val="center"/>
              <w:rPr>
                <w:rFonts w:eastAsiaTheme="minorHAnsi"/>
                <w:b/>
                <w:bCs/>
              </w:rPr>
            </w:pPr>
            <w:r>
              <w:rPr>
                <w:b/>
                <w:bCs/>
              </w:rPr>
              <w:t xml:space="preserve">Specific </w:t>
            </w:r>
            <w:proofErr w:type="spellStart"/>
            <w:r>
              <w:rPr>
                <w:b/>
                <w:bCs/>
              </w:rPr>
              <w:t>behaviours</w:t>
            </w:r>
            <w:proofErr w:type="spellEnd"/>
          </w:p>
        </w:tc>
      </w:tr>
      <w:tr w:rsidR="0023706D" w14:paraId="480539D9" w14:textId="77777777" w:rsidTr="0023706D">
        <w:tc>
          <w:tcPr>
            <w:tcW w:w="7936" w:type="dxa"/>
            <w:tcBorders>
              <w:top w:val="single" w:sz="4" w:space="0" w:color="auto"/>
              <w:left w:val="single" w:sz="4" w:space="0" w:color="auto"/>
              <w:bottom w:val="single" w:sz="4" w:space="0" w:color="auto"/>
              <w:right w:val="single" w:sz="4" w:space="0" w:color="auto"/>
            </w:tcBorders>
            <w:hideMark/>
          </w:tcPr>
          <w:p w14:paraId="060801F8" w14:textId="77777777" w:rsidR="0023706D" w:rsidRDefault="0023706D" w:rsidP="00DD4C45">
            <w:pPr>
              <w:pStyle w:val="ListParagraph"/>
              <w:numPr>
                <w:ilvl w:val="0"/>
                <w:numId w:val="28"/>
              </w:numPr>
            </w:pPr>
            <w:r>
              <w:t>Determines the correct relationship i.e. increasing confidence increases the margin of error.</w:t>
            </w:r>
          </w:p>
          <w:p w14:paraId="7C4040DC" w14:textId="77777777" w:rsidR="0023706D" w:rsidRDefault="0023706D" w:rsidP="00DD4C45">
            <w:pPr>
              <w:pStyle w:val="ListParagraph"/>
              <w:numPr>
                <w:ilvl w:val="0"/>
                <w:numId w:val="28"/>
              </w:numPr>
            </w:pPr>
            <w:r>
              <w:t>Justifies answer by determining the margin of error for a different confidence interval or comparing the Z values for different confidence intervals.</w:t>
            </w:r>
          </w:p>
        </w:tc>
      </w:tr>
    </w:tbl>
    <w:p w14:paraId="0B89127A" w14:textId="77777777" w:rsidR="0023706D" w:rsidRDefault="0023706D" w:rsidP="0023706D">
      <w:pPr>
        <w:pStyle w:val="ListParagraph"/>
        <w:ind w:left="1080"/>
        <w:rPr>
          <w:rFonts w:asciiTheme="minorHAnsi" w:hAnsiTheme="minorHAnsi" w:cstheme="minorBidi"/>
          <w:szCs w:val="22"/>
        </w:rPr>
      </w:pPr>
    </w:p>
    <w:p w14:paraId="6074846A" w14:textId="77777777" w:rsidR="00D75CB5" w:rsidRDefault="00D75CB5" w:rsidP="005F5C26">
      <w:pPr>
        <w:rPr>
          <w:rFonts w:cs="Arial"/>
          <w:b/>
          <w:bCs/>
          <w:szCs w:val="22"/>
        </w:rPr>
      </w:pPr>
    </w:p>
    <w:p w14:paraId="752B7A75" w14:textId="77777777" w:rsidR="00D75CB5" w:rsidRDefault="00D75CB5">
      <w:pPr>
        <w:ind w:left="720" w:hanging="720"/>
        <w:rPr>
          <w:rFonts w:cs="Arial"/>
          <w:b/>
          <w:bCs/>
          <w:szCs w:val="22"/>
        </w:rPr>
      </w:pPr>
      <w:r>
        <w:rPr>
          <w:rFonts w:cs="Arial"/>
          <w:b/>
          <w:bCs/>
          <w:szCs w:val="22"/>
        </w:rPr>
        <w:br w:type="page"/>
      </w:r>
    </w:p>
    <w:p w14:paraId="4D857F41" w14:textId="12C3EC21" w:rsidR="00F72667" w:rsidRDefault="00F72667" w:rsidP="00F72667">
      <w:pPr>
        <w:rPr>
          <w:b/>
          <w:bCs/>
        </w:rPr>
      </w:pPr>
      <w:r>
        <w:rPr>
          <w:b/>
          <w:bCs/>
        </w:rPr>
        <w:lastRenderedPageBreak/>
        <w:t>Question</w:t>
      </w:r>
      <w:r w:rsidR="006802A7">
        <w:rPr>
          <w:b/>
          <w:bCs/>
        </w:rPr>
        <w:t xml:space="preserve"> 1</w:t>
      </w:r>
      <w:r w:rsidR="000053EF">
        <w:rPr>
          <w:b/>
          <w:bCs/>
        </w:rPr>
        <w:t>4</w:t>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t>(</w:t>
      </w:r>
      <w:r w:rsidR="005F1667">
        <w:rPr>
          <w:b/>
          <w:bCs/>
        </w:rPr>
        <w:t>11</w:t>
      </w:r>
      <w:r>
        <w:rPr>
          <w:b/>
          <w:bCs/>
        </w:rPr>
        <w:t xml:space="preserve"> marks)</w:t>
      </w:r>
    </w:p>
    <w:p w14:paraId="156FC04D" w14:textId="77777777" w:rsidR="00F72667" w:rsidRDefault="00F72667" w:rsidP="00F72667">
      <w:pPr>
        <w:rPr>
          <w:b/>
          <w:bCs/>
        </w:rPr>
      </w:pPr>
    </w:p>
    <w:p w14:paraId="7B30FBB9" w14:textId="65C897AA" w:rsidR="00F72667" w:rsidRDefault="00F72667" w:rsidP="00F72667">
      <w:r>
        <w:t>The lengths of the needles of the Aleppo pine, in cm, are Normally distributed</w:t>
      </w:r>
      <w:r w:rsidR="00C04891">
        <w:t xml:space="preserve"> with mean </w:t>
      </w:r>
      <m:oMath>
        <m:r>
          <w:rPr>
            <w:rFonts w:ascii="Cambria Math" w:hAnsi="Cambria Math"/>
          </w:rPr>
          <m:t>μ</m:t>
        </m:r>
      </m:oMath>
      <w:r w:rsidR="00231ABD">
        <w:t>.</w:t>
      </w:r>
      <w:r>
        <w:t xml:space="preserve"> It is further known that 11.51% of these pine needles are shorter than 5.7 cm and 3.59% are longer than 9.8 cm. </w:t>
      </w:r>
    </w:p>
    <w:p w14:paraId="1840C55D" w14:textId="77777777" w:rsidR="00F72667" w:rsidRDefault="00F72667" w:rsidP="00F72667">
      <w:pPr>
        <w:pStyle w:val="ListParagraph"/>
        <w:spacing w:after="160" w:line="259" w:lineRule="auto"/>
      </w:pPr>
    </w:p>
    <w:p w14:paraId="29E2EFC2" w14:textId="3B5E2A00" w:rsidR="00F72667" w:rsidRDefault="00F72667" w:rsidP="00F72667">
      <w:pPr>
        <w:pStyle w:val="NoSpacing"/>
      </w:pPr>
      <w:r>
        <w:tab/>
        <w:t>(a) Represent the information above in the graph below.</w:t>
      </w:r>
      <w:r>
        <w:tab/>
      </w:r>
      <w:r>
        <w:tab/>
      </w:r>
      <w:r>
        <w:tab/>
        <w:t>(3 marks)</w:t>
      </w:r>
    </w:p>
    <w:p w14:paraId="0214B20F" w14:textId="77777777" w:rsidR="00F72667" w:rsidRDefault="00F72667" w:rsidP="00F72667">
      <w:r>
        <w:object w:dxaOrig="12792" w:dyaOrig="5707" w14:anchorId="4E766D62">
          <v:shape id="_x0000_i1026" type="#_x0000_t75" style="width:461.65pt;height:206pt" o:ole="">
            <v:imagedata r:id="rId364" o:title=""/>
          </v:shape>
          <o:OLEObject Type="Embed" ProgID="FXDraw.Graphic" ShapeID="_x0000_i1026" DrawAspect="Content" ObjectID="_1664011042" r:id="rId365"/>
        </w:object>
      </w:r>
    </w:p>
    <w:tbl>
      <w:tblPr>
        <w:tblW w:w="8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72667" w:rsidRPr="00BD6CB4" w14:paraId="5D1D59D3" w14:textId="77777777" w:rsidTr="00403701">
        <w:trPr>
          <w:jc w:val="center"/>
        </w:trPr>
        <w:tc>
          <w:tcPr>
            <w:tcW w:w="8626" w:type="dxa"/>
            <w:tcMar>
              <w:top w:w="20" w:type="nil"/>
              <w:left w:w="20" w:type="nil"/>
              <w:bottom w:w="20" w:type="nil"/>
              <w:right w:w="20" w:type="nil"/>
            </w:tcMar>
            <w:vAlign w:val="center"/>
          </w:tcPr>
          <w:p w14:paraId="6EFF8EFC" w14:textId="77777777" w:rsidR="00F72667" w:rsidRPr="00BD6CB4" w:rsidRDefault="00F72667" w:rsidP="00403701">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72667" w:rsidRPr="00BD6CB4" w14:paraId="21DA6C50" w14:textId="77777777" w:rsidTr="00403701">
        <w:trPr>
          <w:jc w:val="center"/>
        </w:trPr>
        <w:tc>
          <w:tcPr>
            <w:tcW w:w="8626" w:type="dxa"/>
            <w:tcMar>
              <w:top w:w="20" w:type="nil"/>
              <w:left w:w="20" w:type="nil"/>
              <w:bottom w:w="20" w:type="nil"/>
              <w:right w:w="20" w:type="nil"/>
            </w:tcMar>
            <w:vAlign w:val="center"/>
          </w:tcPr>
          <w:p w14:paraId="4A0BE35F" w14:textId="77777777" w:rsidR="00F72667" w:rsidRPr="00BD6CB4" w:rsidRDefault="00F72667" w:rsidP="00403701">
            <w:pPr>
              <w:widowControl w:val="0"/>
              <w:tabs>
                <w:tab w:val="right" w:pos="9356"/>
              </w:tabs>
              <w:autoSpaceDE w:val="0"/>
              <w:autoSpaceDN w:val="0"/>
              <w:ind w:right="-41"/>
              <w:rPr>
                <w:rFonts w:cs="Arial"/>
              </w:rPr>
            </w:pPr>
            <w:r w:rsidRPr="00BD6CB4">
              <w:sym w:font="Wingdings 2" w:char="F050"/>
            </w:r>
            <w:r w:rsidRPr="00BD6CB4">
              <w:t xml:space="preserve"> </w:t>
            </w:r>
            <w:r>
              <w:t xml:space="preserve">labelling the </w:t>
            </w:r>
            <w:proofErr w:type="spellStart"/>
            <w:r>
              <w:t>centre</w:t>
            </w:r>
            <w:proofErr w:type="spellEnd"/>
            <w:r>
              <w:t xml:space="preserve"> as the mean</w:t>
            </w:r>
          </w:p>
          <w:p w14:paraId="451E86AF" w14:textId="77777777" w:rsidR="00F72667" w:rsidRPr="00BD6CB4" w:rsidRDefault="00F72667" w:rsidP="00403701">
            <w:pPr>
              <w:widowControl w:val="0"/>
              <w:tabs>
                <w:tab w:val="right" w:pos="9356"/>
              </w:tabs>
              <w:autoSpaceDE w:val="0"/>
              <w:autoSpaceDN w:val="0"/>
              <w:ind w:right="-41"/>
              <w:rPr>
                <w:rFonts w:cs="Arial"/>
              </w:rPr>
            </w:pPr>
            <w:r w:rsidRPr="00BD6CB4">
              <w:sym w:font="Wingdings 2" w:char="F050"/>
            </w:r>
            <w:r w:rsidRPr="00BD6CB4">
              <w:t xml:space="preserve"> </w:t>
            </w:r>
            <w:r>
              <w:t>correct areas shaded</w:t>
            </w:r>
          </w:p>
          <w:p w14:paraId="3F21B2E1" w14:textId="77777777" w:rsidR="00F72667" w:rsidRDefault="00F72667" w:rsidP="00403701">
            <w:pPr>
              <w:widowControl w:val="0"/>
              <w:tabs>
                <w:tab w:val="right" w:pos="9356"/>
              </w:tabs>
              <w:autoSpaceDE w:val="0"/>
              <w:autoSpaceDN w:val="0"/>
              <w:ind w:right="-41"/>
            </w:pPr>
            <w:r w:rsidRPr="00BD6CB4">
              <w:sym w:font="Wingdings 2" w:char="F050"/>
            </w:r>
            <w:r w:rsidRPr="00BD6CB4">
              <w:t xml:space="preserve"> </w:t>
            </w:r>
            <w:r>
              <w:t>label for areas shaded with the measurements on the x axis</w:t>
            </w:r>
          </w:p>
          <w:p w14:paraId="0AD82A46" w14:textId="77777777" w:rsidR="00F72667" w:rsidRPr="00BD6CB4" w:rsidRDefault="00F72667" w:rsidP="00403701">
            <w:pPr>
              <w:widowControl w:val="0"/>
              <w:tabs>
                <w:tab w:val="right" w:pos="9356"/>
              </w:tabs>
              <w:autoSpaceDE w:val="0"/>
              <w:autoSpaceDN w:val="0"/>
              <w:ind w:right="-41"/>
              <w:rPr>
                <w:rFonts w:ascii="Times" w:hAnsi="Times" w:cs="Times"/>
                <w:sz w:val="18"/>
              </w:rPr>
            </w:pPr>
          </w:p>
        </w:tc>
      </w:tr>
    </w:tbl>
    <w:p w14:paraId="537A0B55" w14:textId="77777777" w:rsidR="00F72667" w:rsidRDefault="00F72667" w:rsidP="00F72667"/>
    <w:p w14:paraId="0C11A6A8" w14:textId="12683E46" w:rsidR="00F72667" w:rsidRDefault="005F1667" w:rsidP="005F1667">
      <w:pPr>
        <w:pStyle w:val="ListParagraph"/>
        <w:spacing w:after="160" w:line="259" w:lineRule="auto"/>
      </w:pPr>
      <w:r>
        <w:t xml:space="preserve">(b) </w:t>
      </w:r>
      <w:r w:rsidR="00F72667">
        <w:t>Find the mean and standard deviation of the lengths of the pine needles.</w:t>
      </w:r>
      <w:r>
        <w:t xml:space="preserve"> </w:t>
      </w:r>
      <w:r w:rsidR="00F72667">
        <w:t>(4 marks)</w:t>
      </w:r>
    </w:p>
    <w:tbl>
      <w:tblPr>
        <w:tblW w:w="8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72667" w:rsidRPr="00BD6CB4" w14:paraId="719D6DA1" w14:textId="77777777" w:rsidTr="00403701">
        <w:trPr>
          <w:jc w:val="center"/>
        </w:trPr>
        <w:tc>
          <w:tcPr>
            <w:tcW w:w="8626" w:type="dxa"/>
            <w:tcMar>
              <w:top w:w="20" w:type="nil"/>
              <w:left w:w="20" w:type="nil"/>
              <w:bottom w:w="20" w:type="nil"/>
              <w:right w:w="20" w:type="nil"/>
            </w:tcMar>
            <w:vAlign w:val="center"/>
          </w:tcPr>
          <w:p w14:paraId="1C33284A" w14:textId="77777777" w:rsidR="00F72667" w:rsidRPr="00BD6CB4" w:rsidRDefault="00F72667" w:rsidP="00403701">
            <w:pPr>
              <w:widowControl w:val="0"/>
              <w:tabs>
                <w:tab w:val="right" w:pos="9356"/>
              </w:tabs>
              <w:autoSpaceDE w:val="0"/>
              <w:autoSpaceDN w:val="0"/>
              <w:ind w:right="-41"/>
              <w:jc w:val="center"/>
              <w:rPr>
                <w:rFonts w:ascii="Times" w:hAnsi="Times" w:cs="Times"/>
              </w:rPr>
            </w:pPr>
            <w:r>
              <w:rPr>
                <w:rFonts w:cs="Arial"/>
                <w:b/>
                <w:bCs/>
                <w:szCs w:val="30"/>
              </w:rPr>
              <w:t>Solution</w:t>
            </w:r>
          </w:p>
        </w:tc>
      </w:tr>
      <w:tr w:rsidR="00F72667" w:rsidRPr="00BD6CB4" w14:paraId="10A69DE8" w14:textId="77777777" w:rsidTr="00403701">
        <w:trPr>
          <w:jc w:val="center"/>
        </w:trPr>
        <w:tc>
          <w:tcPr>
            <w:tcW w:w="8626" w:type="dxa"/>
            <w:tcMar>
              <w:top w:w="20" w:type="nil"/>
              <w:left w:w="20" w:type="nil"/>
              <w:bottom w:w="20" w:type="nil"/>
              <w:right w:w="20" w:type="nil"/>
            </w:tcMar>
            <w:vAlign w:val="center"/>
          </w:tcPr>
          <w:p w14:paraId="3F83B605" w14:textId="77777777" w:rsidR="00F72667" w:rsidRDefault="00F72667" w:rsidP="00403701">
            <w:pPr>
              <w:widowControl w:val="0"/>
              <w:tabs>
                <w:tab w:val="right" w:pos="9356"/>
              </w:tabs>
              <w:autoSpaceDE w:val="0"/>
              <w:autoSpaceDN w:val="0"/>
              <w:ind w:right="-41"/>
              <w:jc w:val="center"/>
              <w:rPr>
                <w:rFonts w:ascii="Times" w:hAnsi="Times" w:cs="Times"/>
                <w:sz w:val="18"/>
              </w:rPr>
            </w:pPr>
            <w:r>
              <w:rPr>
                <w:noProof/>
              </w:rPr>
              <w:drawing>
                <wp:inline distT="0" distB="0" distL="0" distR="0" wp14:anchorId="67922059" wp14:editId="6BEFEBAB">
                  <wp:extent cx="2709862" cy="9923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737030" cy="1002293"/>
                          </a:xfrm>
                          <a:prstGeom prst="rect">
                            <a:avLst/>
                          </a:prstGeom>
                        </pic:spPr>
                      </pic:pic>
                    </a:graphicData>
                  </a:graphic>
                </wp:inline>
              </w:drawing>
            </w:r>
          </w:p>
          <w:p w14:paraId="3AEAB376" w14:textId="77777777" w:rsidR="00F72667" w:rsidRDefault="00F72667" w:rsidP="00403701">
            <w:pPr>
              <w:widowControl w:val="0"/>
              <w:tabs>
                <w:tab w:val="right" w:pos="9356"/>
              </w:tabs>
              <w:autoSpaceDE w:val="0"/>
              <w:autoSpaceDN w:val="0"/>
              <w:ind w:right="-41"/>
              <w:jc w:val="center"/>
              <w:rPr>
                <w:rFonts w:ascii="Times" w:hAnsi="Times" w:cs="Times"/>
                <w:sz w:val="18"/>
              </w:rPr>
            </w:pPr>
          </w:p>
          <w:p w14:paraId="58F380F2" w14:textId="4606BEE4" w:rsidR="00F72667" w:rsidRPr="00B45EFA" w:rsidRDefault="00B45EFA" w:rsidP="00403701">
            <w:pPr>
              <w:widowControl w:val="0"/>
              <w:tabs>
                <w:tab w:val="right" w:pos="9356"/>
              </w:tabs>
              <w:autoSpaceDE w:val="0"/>
              <w:autoSpaceDN w:val="0"/>
              <w:ind w:right="-41"/>
              <w:jc w:val="center"/>
              <w:rPr>
                <w:rFonts w:ascii="Times" w:hAnsi="Times" w:cs="Times"/>
                <w:position w:val="-174"/>
                <w:sz w:val="18"/>
              </w:rPr>
            </w:pPr>
            <w:r w:rsidRPr="00B45EFA">
              <w:rPr>
                <w:rFonts w:ascii="Times" w:hAnsi="Times" w:cs="Times"/>
                <w:color w:val="FF0000"/>
                <w:position w:val="-174"/>
                <w:sz w:val="18"/>
              </w:rPr>
              <w:object w:dxaOrig="2371" w:dyaOrig="2121" w14:anchorId="304F33FA">
                <v:shape id="_x0000_i1027" type="#_x0000_t75" style="width:118.65pt;height:106pt" o:ole="">
                  <v:imagedata r:id="rId367" o:title=""/>
                </v:shape>
                <o:OLEObject Type="Embed" ProgID="FXEquation.Equation" ShapeID="_x0000_i1027" DrawAspect="Content" ObjectID="_1664011043" r:id="rId368"/>
              </w:object>
            </w:r>
          </w:p>
        </w:tc>
      </w:tr>
      <w:tr w:rsidR="00F72667" w:rsidRPr="00BD6CB4" w14:paraId="63B6A059" w14:textId="77777777" w:rsidTr="00403701">
        <w:trPr>
          <w:jc w:val="center"/>
        </w:trPr>
        <w:tc>
          <w:tcPr>
            <w:tcW w:w="8626" w:type="dxa"/>
            <w:tcMar>
              <w:top w:w="20" w:type="nil"/>
              <w:left w:w="20" w:type="nil"/>
              <w:bottom w:w="20" w:type="nil"/>
              <w:right w:w="20" w:type="nil"/>
            </w:tcMar>
            <w:vAlign w:val="center"/>
          </w:tcPr>
          <w:p w14:paraId="63048686" w14:textId="667DE40B" w:rsidR="00F72667" w:rsidRDefault="00F72667" w:rsidP="00403701">
            <w:pPr>
              <w:widowControl w:val="0"/>
              <w:tabs>
                <w:tab w:val="right" w:pos="9356"/>
              </w:tabs>
              <w:autoSpaceDE w:val="0"/>
              <w:autoSpaceDN w:val="0"/>
              <w:ind w:right="-41"/>
            </w:pPr>
            <w:r w:rsidRPr="00BD6CB4">
              <w:sym w:font="Wingdings 2" w:char="F050"/>
            </w:r>
            <w:r>
              <w:t xml:space="preserve">  </w:t>
            </w:r>
            <w:r w:rsidR="00E233E0">
              <w:t>Calculate</w:t>
            </w:r>
            <w:r>
              <w:t xml:space="preserve"> both z scores</w:t>
            </w:r>
          </w:p>
          <w:p w14:paraId="3FA9BA31" w14:textId="2254BB94" w:rsidR="00F72667" w:rsidRDefault="00F72667" w:rsidP="00403701">
            <w:pPr>
              <w:widowControl w:val="0"/>
              <w:tabs>
                <w:tab w:val="right" w:pos="9356"/>
              </w:tabs>
              <w:autoSpaceDE w:val="0"/>
              <w:autoSpaceDN w:val="0"/>
              <w:ind w:right="-41"/>
            </w:pPr>
            <w:r w:rsidRPr="00BD6CB4">
              <w:sym w:font="Wingdings 2" w:char="F050"/>
            </w:r>
            <w:r>
              <w:t xml:space="preserve">  </w:t>
            </w:r>
            <w:r w:rsidR="00E233E0">
              <w:t xml:space="preserve">Set </w:t>
            </w:r>
            <w:r>
              <w:t>up equations for z scores with mean and standard deviation</w:t>
            </w:r>
          </w:p>
          <w:p w14:paraId="6D58B8C6" w14:textId="049CD230" w:rsidR="00F72667" w:rsidRDefault="00F72667" w:rsidP="00403701">
            <w:pPr>
              <w:widowControl w:val="0"/>
              <w:tabs>
                <w:tab w:val="right" w:pos="9356"/>
              </w:tabs>
              <w:autoSpaceDE w:val="0"/>
              <w:autoSpaceDN w:val="0"/>
              <w:ind w:right="-41"/>
            </w:pPr>
            <w:r w:rsidRPr="00BD6CB4">
              <w:sym w:font="Wingdings 2" w:char="F050"/>
            </w:r>
            <w:r w:rsidR="00664E6A">
              <w:t xml:space="preserve"> </w:t>
            </w:r>
            <w:r>
              <w:t xml:space="preserve"> </w:t>
            </w:r>
            <w:r w:rsidR="00E233E0">
              <w:t xml:space="preserve">Calculate the correct </w:t>
            </w:r>
            <w:r>
              <w:t>mean</w:t>
            </w:r>
          </w:p>
          <w:p w14:paraId="7FB56F00" w14:textId="0F383F67" w:rsidR="00F72667" w:rsidRDefault="00F72667" w:rsidP="00403701">
            <w:pPr>
              <w:widowControl w:val="0"/>
              <w:tabs>
                <w:tab w:val="right" w:pos="9356"/>
              </w:tabs>
              <w:autoSpaceDE w:val="0"/>
              <w:autoSpaceDN w:val="0"/>
              <w:ind w:right="-41"/>
            </w:pPr>
            <w:r w:rsidRPr="00BD6CB4">
              <w:sym w:font="Wingdings 2" w:char="F050"/>
            </w:r>
            <w:r w:rsidR="00664E6A">
              <w:t xml:space="preserve"> </w:t>
            </w:r>
            <w:r w:rsidR="00E233E0">
              <w:t xml:space="preserve"> Calculate the correct </w:t>
            </w:r>
            <w:r>
              <w:t>standard deviation</w:t>
            </w:r>
          </w:p>
          <w:p w14:paraId="6E704291" w14:textId="77777777" w:rsidR="00F72667" w:rsidRPr="00BD6CB4" w:rsidRDefault="00F72667" w:rsidP="00403701">
            <w:pPr>
              <w:widowControl w:val="0"/>
              <w:tabs>
                <w:tab w:val="right" w:pos="9356"/>
              </w:tabs>
              <w:autoSpaceDE w:val="0"/>
              <w:autoSpaceDN w:val="0"/>
              <w:ind w:right="-41"/>
            </w:pPr>
          </w:p>
        </w:tc>
      </w:tr>
    </w:tbl>
    <w:p w14:paraId="703250EB" w14:textId="6DE8B7BA" w:rsidR="00F72667" w:rsidRDefault="00F72667" w:rsidP="00F72667"/>
    <w:p w14:paraId="13DD5E26" w14:textId="7AB1F1D2" w:rsidR="005F1667" w:rsidRDefault="005F1667" w:rsidP="00F72667"/>
    <w:p w14:paraId="5557385D" w14:textId="52D5F078" w:rsidR="00F72667" w:rsidRDefault="005F1667" w:rsidP="005F1667">
      <w:pPr>
        <w:pStyle w:val="ListParagraph"/>
        <w:spacing w:after="160" w:line="259" w:lineRule="auto"/>
      </w:pPr>
      <w:r>
        <w:lastRenderedPageBreak/>
        <w:t xml:space="preserve">(c) </w:t>
      </w:r>
      <w:r w:rsidR="00F72667">
        <w:t xml:space="preserve">If 8 pine needles are selected, what is the probability that 5 of the needles will have measurements between the minimum and maximum lengths of the middle 40% of pine needle lengths? </w:t>
      </w:r>
      <w:r w:rsidR="00F72667">
        <w:tab/>
      </w:r>
      <w:r w:rsidR="00F72667">
        <w:tab/>
      </w:r>
      <w:r w:rsidR="00F72667">
        <w:tab/>
      </w:r>
      <w:r w:rsidR="00F72667">
        <w:tab/>
      </w:r>
      <w:r w:rsidR="00F72667">
        <w:tab/>
      </w:r>
      <w:r w:rsidR="00F72667">
        <w:tab/>
      </w:r>
      <w:r w:rsidR="00F72667">
        <w:tab/>
      </w:r>
      <w:r w:rsidR="00F72667">
        <w:tab/>
        <w:t>(4 marks)</w:t>
      </w:r>
    </w:p>
    <w:p w14:paraId="0E1A1E55" w14:textId="77777777" w:rsidR="00F72667" w:rsidRDefault="00F72667" w:rsidP="00F72667"/>
    <w:tbl>
      <w:tblPr>
        <w:tblW w:w="8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72667" w:rsidRPr="00BD6CB4" w14:paraId="7571E04F" w14:textId="77777777" w:rsidTr="00403701">
        <w:trPr>
          <w:jc w:val="center"/>
        </w:trPr>
        <w:tc>
          <w:tcPr>
            <w:tcW w:w="8626" w:type="dxa"/>
            <w:tcMar>
              <w:top w:w="20" w:type="nil"/>
              <w:left w:w="20" w:type="nil"/>
              <w:bottom w:w="20" w:type="nil"/>
              <w:right w:w="20" w:type="nil"/>
            </w:tcMar>
            <w:vAlign w:val="center"/>
          </w:tcPr>
          <w:p w14:paraId="1B0A4E7D" w14:textId="77777777" w:rsidR="00F72667" w:rsidRPr="00BD6CB4" w:rsidRDefault="00F72667" w:rsidP="00403701">
            <w:pPr>
              <w:widowControl w:val="0"/>
              <w:tabs>
                <w:tab w:val="right" w:pos="9356"/>
              </w:tabs>
              <w:autoSpaceDE w:val="0"/>
              <w:autoSpaceDN w:val="0"/>
              <w:ind w:right="-41"/>
              <w:jc w:val="center"/>
              <w:rPr>
                <w:rFonts w:ascii="Times" w:hAnsi="Times" w:cs="Times"/>
              </w:rPr>
            </w:pPr>
            <w:r>
              <w:rPr>
                <w:rFonts w:cs="Arial"/>
                <w:b/>
                <w:bCs/>
                <w:szCs w:val="30"/>
              </w:rPr>
              <w:t>Solution</w:t>
            </w:r>
          </w:p>
        </w:tc>
      </w:tr>
      <w:tr w:rsidR="00F72667" w:rsidRPr="00BD6CB4" w14:paraId="39816AF2" w14:textId="77777777" w:rsidTr="00403701">
        <w:trPr>
          <w:jc w:val="center"/>
        </w:trPr>
        <w:tc>
          <w:tcPr>
            <w:tcW w:w="8626" w:type="dxa"/>
            <w:tcMar>
              <w:top w:w="20" w:type="nil"/>
              <w:left w:w="20" w:type="nil"/>
              <w:bottom w:w="20" w:type="nil"/>
              <w:right w:w="20" w:type="nil"/>
            </w:tcMar>
            <w:vAlign w:val="center"/>
          </w:tcPr>
          <w:p w14:paraId="078C1E17" w14:textId="2BEC430E" w:rsidR="00F72667" w:rsidRDefault="00F72667" w:rsidP="00B45EFA">
            <w:pPr>
              <w:widowControl w:val="0"/>
              <w:tabs>
                <w:tab w:val="right" w:pos="9356"/>
              </w:tabs>
              <w:autoSpaceDE w:val="0"/>
              <w:autoSpaceDN w:val="0"/>
              <w:ind w:right="-41"/>
              <w:rPr>
                <w:rFonts w:ascii="Times" w:hAnsi="Times" w:cs="Times"/>
                <w:sz w:val="18"/>
              </w:rPr>
            </w:pPr>
          </w:p>
          <w:p w14:paraId="21D54BBA" w14:textId="7F3A7452" w:rsidR="00B45EFA" w:rsidRDefault="00B45EFA" w:rsidP="00B45EFA">
            <w:pPr>
              <w:widowControl w:val="0"/>
              <w:tabs>
                <w:tab w:val="right" w:pos="9356"/>
              </w:tabs>
              <w:autoSpaceDE w:val="0"/>
              <w:autoSpaceDN w:val="0"/>
              <w:ind w:right="-41"/>
              <w:rPr>
                <w:rFonts w:ascii="Times" w:hAnsi="Times" w:cs="Times"/>
                <w:sz w:val="18"/>
              </w:rPr>
            </w:pPr>
            <w:r>
              <w:rPr>
                <w:rFonts w:ascii="Times" w:hAnsi="Times" w:cs="Times"/>
                <w:sz w:val="18"/>
              </w:rPr>
              <w:t>Minimum length:  6.62</w:t>
            </w:r>
          </w:p>
          <w:p w14:paraId="008D5FC2" w14:textId="30A60FEC" w:rsidR="00B45EFA" w:rsidRDefault="00B45EFA" w:rsidP="00B45EFA">
            <w:pPr>
              <w:widowControl w:val="0"/>
              <w:tabs>
                <w:tab w:val="right" w:pos="9356"/>
              </w:tabs>
              <w:autoSpaceDE w:val="0"/>
              <w:autoSpaceDN w:val="0"/>
              <w:ind w:right="-41"/>
              <w:rPr>
                <w:rFonts w:ascii="Times" w:hAnsi="Times" w:cs="Times"/>
                <w:sz w:val="18"/>
              </w:rPr>
            </w:pPr>
            <w:r>
              <w:rPr>
                <w:rFonts w:ascii="Times" w:hAnsi="Times" w:cs="Times"/>
                <w:sz w:val="18"/>
              </w:rPr>
              <w:t>Maximum length: 8.05</w:t>
            </w:r>
          </w:p>
          <w:p w14:paraId="7D4C7E54" w14:textId="77777777" w:rsidR="00B45EFA" w:rsidRDefault="00B45EFA" w:rsidP="00B45EFA">
            <w:pPr>
              <w:widowControl w:val="0"/>
              <w:tabs>
                <w:tab w:val="right" w:pos="9356"/>
              </w:tabs>
              <w:autoSpaceDE w:val="0"/>
              <w:autoSpaceDN w:val="0"/>
              <w:ind w:right="-41"/>
              <w:rPr>
                <w:rFonts w:ascii="Times" w:hAnsi="Times" w:cs="Times"/>
                <w:sz w:val="18"/>
              </w:rPr>
            </w:pPr>
          </w:p>
          <w:p w14:paraId="256B1640" w14:textId="739B67DB" w:rsidR="00F72667" w:rsidRPr="00B45EFA" w:rsidRDefault="00F72667" w:rsidP="00403701">
            <w:pPr>
              <w:widowControl w:val="0"/>
              <w:tabs>
                <w:tab w:val="right" w:pos="9356"/>
              </w:tabs>
              <w:autoSpaceDE w:val="0"/>
              <w:autoSpaceDN w:val="0"/>
              <w:ind w:right="-41"/>
              <w:rPr>
                <w:rFonts w:ascii="Times" w:hAnsi="Times" w:cs="Times"/>
                <w:position w:val="-48"/>
                <w:sz w:val="18"/>
              </w:rPr>
            </w:pPr>
            <w:r w:rsidRPr="00B45EFA">
              <w:rPr>
                <w:rFonts w:ascii="Times" w:hAnsi="Times" w:cs="Times"/>
                <w:position w:val="-48"/>
                <w:sz w:val="18"/>
              </w:rPr>
              <w:t xml:space="preserve"> </w:t>
            </w:r>
            <w:r w:rsidR="00B45EFA" w:rsidRPr="00B45EFA">
              <w:rPr>
                <w:rFonts w:ascii="Times" w:hAnsi="Times" w:cs="Times"/>
                <w:color w:val="FF0000"/>
                <w:position w:val="-48"/>
                <w:sz w:val="18"/>
              </w:rPr>
              <w:object w:dxaOrig="2712" w:dyaOrig="729" w14:anchorId="6989BC75">
                <v:shape id="_x0000_i1028" type="#_x0000_t75" style="width:135.35pt;height:36.65pt" o:ole="">
                  <v:imagedata r:id="rId369" o:title=""/>
                </v:shape>
                <o:OLEObject Type="Embed" ProgID="FXEquation.Equation" ShapeID="_x0000_i1028" DrawAspect="Content" ObjectID="_1664011044" r:id="rId370"/>
              </w:object>
            </w:r>
            <w:r w:rsidRPr="00B45EFA">
              <w:rPr>
                <w:rFonts w:ascii="Times" w:hAnsi="Times" w:cs="Times"/>
                <w:position w:val="-48"/>
                <w:sz w:val="18"/>
              </w:rPr>
              <w:t xml:space="preserve"> </w:t>
            </w:r>
          </w:p>
          <w:p w14:paraId="18414A14" w14:textId="74A557A7" w:rsidR="00F72667" w:rsidRDefault="00B45EFA" w:rsidP="00403701">
            <w:pPr>
              <w:widowControl w:val="0"/>
              <w:tabs>
                <w:tab w:val="right" w:pos="9356"/>
              </w:tabs>
              <w:autoSpaceDE w:val="0"/>
              <w:autoSpaceDN w:val="0"/>
              <w:ind w:right="-41"/>
              <w:jc w:val="center"/>
              <w:rPr>
                <w:rFonts w:ascii="Times" w:hAnsi="Times" w:cs="Times"/>
                <w:sz w:val="18"/>
              </w:rPr>
            </w:pPr>
            <w:r>
              <w:rPr>
                <w:noProof/>
              </w:rPr>
              <w:drawing>
                <wp:inline distT="0" distB="0" distL="0" distR="0" wp14:anchorId="06209643" wp14:editId="2EB2A973">
                  <wp:extent cx="3216768" cy="659850"/>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230903" cy="662750"/>
                          </a:xfrm>
                          <a:prstGeom prst="rect">
                            <a:avLst/>
                          </a:prstGeom>
                        </pic:spPr>
                      </pic:pic>
                    </a:graphicData>
                  </a:graphic>
                </wp:inline>
              </w:drawing>
            </w:r>
          </w:p>
          <w:p w14:paraId="1BC396EB" w14:textId="7091C120" w:rsidR="00F72667" w:rsidRPr="008E0E04" w:rsidRDefault="00F72667" w:rsidP="00403701">
            <w:pPr>
              <w:widowControl w:val="0"/>
              <w:tabs>
                <w:tab w:val="right" w:pos="9356"/>
              </w:tabs>
              <w:autoSpaceDE w:val="0"/>
              <w:autoSpaceDN w:val="0"/>
              <w:ind w:right="-41"/>
              <w:rPr>
                <w:rFonts w:ascii="Times" w:hAnsi="Times" w:cs="Times"/>
                <w:position w:val="-16"/>
                <w:sz w:val="18"/>
              </w:rPr>
            </w:pPr>
            <w:r>
              <w:rPr>
                <w:rFonts w:ascii="Times" w:hAnsi="Times" w:cs="Times"/>
                <w:sz w:val="18"/>
              </w:rPr>
              <w:t xml:space="preserve"> </w:t>
            </w:r>
            <w:r w:rsidR="00B45EFA" w:rsidRPr="008E0E04">
              <w:rPr>
                <w:rFonts w:ascii="Times" w:hAnsi="Times" w:cs="Times"/>
                <w:color w:val="FF0000"/>
                <w:position w:val="-16"/>
                <w:sz w:val="18"/>
              </w:rPr>
              <w:object w:dxaOrig="2069" w:dyaOrig="422" w14:anchorId="640FCF03">
                <v:shape id="_x0000_i1029" type="#_x0000_t75" style="width:103.35pt;height:21pt" o:ole="">
                  <v:imagedata r:id="rId372" o:title=""/>
                </v:shape>
                <o:OLEObject Type="Embed" ProgID="FXEquation.Equation" ShapeID="_x0000_i1029" DrawAspect="Content" ObjectID="_1664011045" r:id="rId373"/>
              </w:object>
            </w:r>
            <w:r w:rsidRPr="008E0E04">
              <w:rPr>
                <w:rFonts w:ascii="Times" w:hAnsi="Times" w:cs="Times"/>
                <w:position w:val="-16"/>
                <w:sz w:val="18"/>
              </w:rPr>
              <w:t xml:space="preserve"> </w:t>
            </w:r>
          </w:p>
        </w:tc>
      </w:tr>
      <w:tr w:rsidR="00F72667" w:rsidRPr="00BD6CB4" w14:paraId="6AD6B348" w14:textId="77777777" w:rsidTr="00403701">
        <w:trPr>
          <w:jc w:val="center"/>
        </w:trPr>
        <w:tc>
          <w:tcPr>
            <w:tcW w:w="8626" w:type="dxa"/>
            <w:tcMar>
              <w:top w:w="20" w:type="nil"/>
              <w:left w:w="20" w:type="nil"/>
              <w:bottom w:w="20" w:type="nil"/>
              <w:right w:w="20" w:type="nil"/>
            </w:tcMar>
            <w:vAlign w:val="center"/>
          </w:tcPr>
          <w:p w14:paraId="34F09AE2" w14:textId="69A8BA45" w:rsidR="00F72667" w:rsidRDefault="00F72667" w:rsidP="00403701">
            <w:pPr>
              <w:widowControl w:val="0"/>
              <w:tabs>
                <w:tab w:val="right" w:pos="9356"/>
              </w:tabs>
              <w:autoSpaceDE w:val="0"/>
              <w:autoSpaceDN w:val="0"/>
              <w:ind w:right="-41"/>
            </w:pPr>
            <w:r w:rsidRPr="00BD6CB4">
              <w:sym w:font="Wingdings 2" w:char="F050"/>
            </w:r>
            <w:r>
              <w:t xml:space="preserve">  </w:t>
            </w:r>
            <w:r w:rsidR="003B0D12">
              <w:t>Determine</w:t>
            </w:r>
            <w:r>
              <w:t xml:space="preserve"> the lengths of the middle 40%</w:t>
            </w:r>
          </w:p>
          <w:p w14:paraId="0D72A932" w14:textId="6C19A5C8" w:rsidR="00F72667" w:rsidRDefault="00F72667" w:rsidP="00403701">
            <w:pPr>
              <w:widowControl w:val="0"/>
              <w:tabs>
                <w:tab w:val="right" w:pos="9356"/>
              </w:tabs>
              <w:autoSpaceDE w:val="0"/>
              <w:autoSpaceDN w:val="0"/>
              <w:ind w:right="-41"/>
            </w:pPr>
            <w:r w:rsidRPr="00BD6CB4">
              <w:sym w:font="Wingdings 2" w:char="F050"/>
            </w:r>
            <w:r>
              <w:t xml:space="preserve">  </w:t>
            </w:r>
            <w:r w:rsidR="003B0D12">
              <w:t>Determine</w:t>
            </w:r>
            <w:r>
              <w:t xml:space="preserve"> the probability that a pine needle will have lengths within this interval</w:t>
            </w:r>
          </w:p>
          <w:p w14:paraId="02D19585" w14:textId="6F5C3544" w:rsidR="00F72667" w:rsidRDefault="00F72667" w:rsidP="00403701">
            <w:pPr>
              <w:widowControl w:val="0"/>
              <w:tabs>
                <w:tab w:val="right" w:pos="9356"/>
              </w:tabs>
              <w:autoSpaceDE w:val="0"/>
              <w:autoSpaceDN w:val="0"/>
              <w:ind w:right="-41"/>
            </w:pPr>
            <w:r w:rsidRPr="00BD6CB4">
              <w:sym w:font="Wingdings 2" w:char="F050"/>
            </w:r>
            <w:r>
              <w:t xml:space="preserve">  </w:t>
            </w:r>
            <w:r w:rsidR="003B0D12">
              <w:t>Determine</w:t>
            </w:r>
            <w:r>
              <w:t xml:space="preserve"> a binomial distribution</w:t>
            </w:r>
          </w:p>
          <w:p w14:paraId="3D61C531" w14:textId="78F0C9E3" w:rsidR="00F72667" w:rsidRPr="00BD6CB4" w:rsidRDefault="00F72667" w:rsidP="00403701">
            <w:pPr>
              <w:widowControl w:val="0"/>
              <w:tabs>
                <w:tab w:val="right" w:pos="9356"/>
              </w:tabs>
              <w:autoSpaceDE w:val="0"/>
              <w:autoSpaceDN w:val="0"/>
              <w:ind w:right="-41"/>
            </w:pPr>
            <w:r w:rsidRPr="00BD6CB4">
              <w:sym w:font="Wingdings 2" w:char="F050"/>
            </w:r>
            <w:r>
              <w:t xml:space="preserve">  </w:t>
            </w:r>
            <w:r w:rsidR="003B0D12">
              <w:t>Determine</w:t>
            </w:r>
            <w:r>
              <w:t xml:space="preserve"> the probability of exactly 5 pine needles within the given interval length</w:t>
            </w:r>
          </w:p>
        </w:tc>
      </w:tr>
    </w:tbl>
    <w:p w14:paraId="417B5044" w14:textId="3DD693C3" w:rsidR="009A4DD5" w:rsidRDefault="009A4DD5" w:rsidP="00A26B31">
      <w:pPr>
        <w:ind w:left="720" w:hanging="720"/>
        <w:rPr>
          <w:rFonts w:cs="Arial"/>
          <w:b/>
          <w:bCs/>
          <w:szCs w:val="22"/>
        </w:rPr>
      </w:pPr>
    </w:p>
    <w:p w14:paraId="022BB4AE" w14:textId="77777777" w:rsidR="009A4DD5" w:rsidRDefault="009A4DD5" w:rsidP="005B67B1">
      <w:pPr>
        <w:rPr>
          <w:rFonts w:cs="Arial"/>
          <w:b/>
          <w:bCs/>
          <w:szCs w:val="22"/>
        </w:rPr>
      </w:pPr>
    </w:p>
    <w:p w14:paraId="37C1C1F2" w14:textId="77777777" w:rsidR="00AD1AC7" w:rsidRDefault="00AD1AC7" w:rsidP="00AD1AC7">
      <w:pPr>
        <w:ind w:left="720" w:hanging="720"/>
      </w:pPr>
    </w:p>
    <w:p w14:paraId="3CFD2B59" w14:textId="77777777" w:rsidR="00AD1AC7" w:rsidRDefault="00AD1AC7">
      <w:pPr>
        <w:ind w:left="720" w:hanging="720"/>
        <w:rPr>
          <w:b/>
          <w:bCs/>
        </w:rPr>
      </w:pPr>
      <w:r>
        <w:rPr>
          <w:b/>
          <w:bCs/>
        </w:rPr>
        <w:br w:type="page"/>
      </w:r>
    </w:p>
    <w:p w14:paraId="7455FAC0" w14:textId="01D1352C" w:rsidR="00095351" w:rsidRPr="009975DB" w:rsidRDefault="00095351" w:rsidP="00095351">
      <w:pPr>
        <w:tabs>
          <w:tab w:val="right" w:pos="14175"/>
        </w:tabs>
        <w:spacing w:after="160" w:line="256" w:lineRule="auto"/>
        <w:rPr>
          <w:rFonts w:eastAsia="Calibri" w:cs="Arial"/>
          <w:b/>
          <w:bCs/>
          <w:szCs w:val="22"/>
        </w:rPr>
      </w:pPr>
      <w:r w:rsidRPr="009975DB">
        <w:rPr>
          <w:rFonts w:eastAsia="Calibri" w:cs="Arial"/>
          <w:b/>
          <w:bCs/>
          <w:szCs w:val="22"/>
        </w:rPr>
        <w:lastRenderedPageBreak/>
        <w:t xml:space="preserve">Question </w:t>
      </w:r>
      <w:r w:rsidR="006802A7">
        <w:rPr>
          <w:rFonts w:eastAsia="Calibri" w:cs="Arial"/>
          <w:b/>
          <w:bCs/>
          <w:szCs w:val="22"/>
        </w:rPr>
        <w:t>1</w:t>
      </w:r>
      <w:r w:rsidR="00A7653C">
        <w:rPr>
          <w:rFonts w:eastAsia="Calibri" w:cs="Arial"/>
          <w:b/>
          <w:bCs/>
          <w:szCs w:val="22"/>
        </w:rPr>
        <w:t>5</w:t>
      </w:r>
      <w:r w:rsidRPr="009975DB">
        <w:rPr>
          <w:rFonts w:eastAsia="Calibri" w:cs="Arial"/>
          <w:b/>
          <w:bCs/>
          <w:szCs w:val="22"/>
        </w:rPr>
        <w:tab/>
        <w:t>(10 marks)</w:t>
      </w:r>
    </w:p>
    <w:p w14:paraId="21818D2A" w14:textId="77777777" w:rsidR="00095351" w:rsidRPr="009975DB" w:rsidRDefault="00095351" w:rsidP="00095351">
      <w:pPr>
        <w:tabs>
          <w:tab w:val="right" w:pos="14175"/>
        </w:tabs>
        <w:spacing w:after="160" w:line="256" w:lineRule="auto"/>
        <w:rPr>
          <w:rFonts w:eastAsia="Calibri" w:cs="Arial"/>
          <w:szCs w:val="22"/>
        </w:rPr>
      </w:pPr>
      <w:r w:rsidRPr="009975DB">
        <w:rPr>
          <w:rFonts w:eastAsia="Calibri" w:cs="Arial"/>
          <w:szCs w:val="22"/>
        </w:rPr>
        <w:t xml:space="preserve">A random sampling of a large collection of widely shared social media posts was conducted by a year twelve student at Perth Modern School. Out of 572 randomly selected posts, the student found that 293 contained false or misleading information. </w:t>
      </w:r>
    </w:p>
    <w:p w14:paraId="02115004" w14:textId="77777777" w:rsidR="00095351" w:rsidRPr="009975DB" w:rsidRDefault="00095351" w:rsidP="00095351">
      <w:pPr>
        <w:numPr>
          <w:ilvl w:val="0"/>
          <w:numId w:val="15"/>
        </w:numPr>
        <w:tabs>
          <w:tab w:val="right" w:pos="14175"/>
        </w:tabs>
        <w:spacing w:after="160" w:line="256" w:lineRule="auto"/>
        <w:contextualSpacing/>
        <w:rPr>
          <w:rFonts w:eastAsia="Calibri" w:cs="Arial"/>
          <w:szCs w:val="22"/>
        </w:rPr>
      </w:pPr>
      <w:r w:rsidRPr="009975DB">
        <w:rPr>
          <w:rFonts w:eastAsia="Calibri" w:cs="Arial"/>
          <w:szCs w:val="22"/>
        </w:rPr>
        <w:t>Show how the student used the above information to calculate a 99% confidence interval for the population proportion to be (0.458,0.566)</w:t>
      </w:r>
    </w:p>
    <w:p w14:paraId="6D374F11" w14:textId="77777777" w:rsidR="00095351" w:rsidRPr="009975DB" w:rsidRDefault="00095351" w:rsidP="00095351">
      <w:pPr>
        <w:tabs>
          <w:tab w:val="right" w:pos="14175"/>
        </w:tabs>
        <w:spacing w:after="160" w:line="256" w:lineRule="auto"/>
        <w:ind w:left="720"/>
        <w:contextualSpacing/>
        <w:rPr>
          <w:rFonts w:eastAsia="Calibri" w:cs="Arial"/>
          <w:szCs w:val="22"/>
        </w:rPr>
      </w:pPr>
      <w:r w:rsidRPr="009975DB">
        <w:rPr>
          <w:rFonts w:eastAsia="Calibri" w:cs="Arial"/>
          <w:szCs w:val="22"/>
        </w:rPr>
        <w:tab/>
        <w:t>(5 marks)</w:t>
      </w:r>
    </w:p>
    <w:p w14:paraId="7DE1200F" w14:textId="77777777" w:rsidR="00095351" w:rsidRPr="009975DB" w:rsidRDefault="00095351" w:rsidP="00095351">
      <w:pPr>
        <w:tabs>
          <w:tab w:val="right" w:pos="14175"/>
        </w:tabs>
        <w:spacing w:after="160" w:line="256" w:lineRule="auto"/>
        <w:ind w:left="720"/>
        <w:contextualSpacing/>
        <w:rPr>
          <w:rFonts w:eastAsia="Calibri" w:cs="Arial"/>
          <w:szCs w:val="22"/>
        </w:rPr>
      </w:pPr>
      <w:r w:rsidRPr="009975DB">
        <w:rPr>
          <w:rFonts w:ascii="Calibri" w:eastAsia="Calibri" w:hAnsi="Calibri"/>
          <w:noProof/>
          <w:szCs w:val="22"/>
          <w:lang w:val="en-AU"/>
        </w:rPr>
        <mc:AlternateContent>
          <mc:Choice Requires="wps">
            <w:drawing>
              <wp:anchor distT="0" distB="0" distL="114300" distR="114300" simplePos="0" relativeHeight="251674624" behindDoc="0" locked="0" layoutInCell="1" allowOverlap="1" wp14:anchorId="2641C261" wp14:editId="43CAC061">
                <wp:simplePos x="0" y="0"/>
                <wp:positionH relativeFrom="column">
                  <wp:posOffset>815340</wp:posOffset>
                </wp:positionH>
                <wp:positionV relativeFrom="paragraph">
                  <wp:posOffset>5715</wp:posOffset>
                </wp:positionV>
                <wp:extent cx="4502150" cy="3575050"/>
                <wp:effectExtent l="0" t="0" r="12700" b="25400"/>
                <wp:wrapNone/>
                <wp:docPr id="19" name="Text Box 11"/>
                <wp:cNvGraphicFramePr/>
                <a:graphic xmlns:a="http://schemas.openxmlformats.org/drawingml/2006/main">
                  <a:graphicData uri="http://schemas.microsoft.com/office/word/2010/wordprocessingShape">
                    <wps:wsp>
                      <wps:cNvSpPr txBox="1"/>
                      <wps:spPr>
                        <a:xfrm>
                          <a:off x="0" y="0"/>
                          <a:ext cx="4502150" cy="3575050"/>
                        </a:xfrm>
                        <a:prstGeom prst="rect">
                          <a:avLst/>
                        </a:prstGeom>
                        <a:solidFill>
                          <a:sysClr val="window" lastClr="FFFFFF"/>
                        </a:solidFill>
                        <a:ln w="6350">
                          <a:solidFill>
                            <a:sysClr val="window" lastClr="FFFFFF"/>
                          </a:solidFill>
                        </a:ln>
                      </wps:spPr>
                      <wps:txbx>
                        <w:txbxContent>
                          <w:tbl>
                            <w:tblPr>
                              <w:tblStyle w:val="TableGrid1"/>
                              <w:tblW w:w="4991" w:type="pct"/>
                              <w:tblInd w:w="0" w:type="dxa"/>
                              <w:tblLook w:val="04A0" w:firstRow="1" w:lastRow="0" w:firstColumn="1" w:lastColumn="0" w:noHBand="0" w:noVBand="1"/>
                            </w:tblPr>
                            <w:tblGrid>
                              <w:gridCol w:w="7072"/>
                            </w:tblGrid>
                            <w:tr w:rsidR="003C6234" w14:paraId="2C0FA296"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5D47F1AF"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14:paraId="5A60D123" w14:textId="77777777">
                              <w:tc>
                                <w:tcPr>
                                  <w:tcW w:w="5000" w:type="pct"/>
                                  <w:tcBorders>
                                    <w:top w:val="single" w:sz="4" w:space="0" w:color="auto"/>
                                    <w:left w:val="single" w:sz="4" w:space="0" w:color="auto"/>
                                    <w:bottom w:val="single" w:sz="4" w:space="0" w:color="auto"/>
                                    <w:right w:val="single" w:sz="4" w:space="0" w:color="auto"/>
                                  </w:tcBorders>
                                </w:tcPr>
                                <w:p w14:paraId="6EDD306D" w14:textId="77777777" w:rsidR="003C6234" w:rsidRPr="009975DB" w:rsidRDefault="004F3E74">
                                  <w:pPr>
                                    <w:pStyle w:val="Parts"/>
                                    <w:rPr>
                                      <w:rFonts w:ascii="Arial" w:eastAsia="DengXian" w:hAnsi="Arial" w:cs="Arial"/>
                                    </w:rPr>
                                  </w:pPr>
                                  <m:oMathPara>
                                    <m:oMath>
                                      <m:acc>
                                        <m:accPr>
                                          <m:ctrlPr>
                                            <w:rPr>
                                              <w:rFonts w:ascii="Cambria Math" w:hAnsi="Cambria Math" w:cs="Arial"/>
                                              <w:i/>
                                            </w:rPr>
                                          </m:ctrlPr>
                                        </m:accPr>
                                        <m:e>
                                          <m:r>
                                            <w:rPr>
                                              <w:rFonts w:ascii="Cambria Math" w:hAnsi="Cambria Math" w:cs="Arial"/>
                                            </w:rPr>
                                            <m:t>p</m:t>
                                          </m:r>
                                        </m:e>
                                      </m:acc>
                                      <m:r>
                                        <w:rPr>
                                          <w:rFonts w:ascii="Cambria Math" w:hAnsi="Cambria Math" w:cs="Arial"/>
                                        </w:rPr>
                                        <m:t>=</m:t>
                                      </m:r>
                                      <m:f>
                                        <m:fPr>
                                          <m:ctrlPr>
                                            <w:rPr>
                                              <w:rFonts w:ascii="Cambria Math" w:hAnsi="Cambria Math" w:cs="Arial"/>
                                              <w:i/>
                                            </w:rPr>
                                          </m:ctrlPr>
                                        </m:fPr>
                                        <m:num>
                                          <m:r>
                                            <w:rPr>
                                              <w:rFonts w:ascii="Cambria Math" w:hAnsi="Cambria Math" w:cs="Arial"/>
                                            </w:rPr>
                                            <m:t>293</m:t>
                                          </m:r>
                                        </m:num>
                                        <m:den>
                                          <m:r>
                                            <w:rPr>
                                              <w:rFonts w:ascii="Cambria Math" w:hAnsi="Cambria Math" w:cs="Arial"/>
                                            </w:rPr>
                                            <m:t>572</m:t>
                                          </m:r>
                                        </m:den>
                                      </m:f>
                                      <m:r>
                                        <w:rPr>
                                          <w:rFonts w:ascii="Cambria Math" w:eastAsia="DengXian" w:hAnsi="Cambria Math" w:cs="Arial"/>
                                        </w:rPr>
                                        <m:t>≈0.5122</m:t>
                                      </m:r>
                                    </m:oMath>
                                  </m:oMathPara>
                                </w:p>
                                <w:p w14:paraId="3697C0EE" w14:textId="77777777" w:rsidR="003C6234" w:rsidRPr="009975DB" w:rsidRDefault="003C6234">
                                  <w:pPr>
                                    <w:pStyle w:val="Parts"/>
                                    <w:rPr>
                                      <w:rFonts w:ascii="Arial" w:eastAsia="DengXian" w:hAnsi="Arial" w:cs="Arial"/>
                                    </w:rPr>
                                  </w:pPr>
                                </w:p>
                                <w:p w14:paraId="76D143B3" w14:textId="77777777" w:rsidR="003C6234" w:rsidRPr="009975DB" w:rsidRDefault="004F3E74">
                                  <w:pPr>
                                    <w:pStyle w:val="Parts"/>
                                    <w:rPr>
                                      <w:rFonts w:ascii="Arial" w:eastAsia="DengXian" w:hAnsi="Arial" w:cs="Arial"/>
                                    </w:rPr>
                                  </w:pPr>
                                  <m:oMathPara>
                                    <m:oMath>
                                      <m:sSub>
                                        <m:sSubPr>
                                          <m:ctrlPr>
                                            <w:rPr>
                                              <w:rFonts w:ascii="Cambria Math" w:eastAsia="DengXian" w:hAnsi="Cambria Math" w:cs="Arial"/>
                                              <w:i/>
                                            </w:rPr>
                                          </m:ctrlPr>
                                        </m:sSubPr>
                                        <m:e>
                                          <m:r>
                                            <w:rPr>
                                              <w:rFonts w:ascii="Cambria Math" w:eastAsia="DengXian" w:hAnsi="Cambria Math" w:cs="Arial"/>
                                            </w:rPr>
                                            <m:t>σ</m:t>
                                          </m:r>
                                        </m:e>
                                        <m:sub>
                                          <m:acc>
                                            <m:accPr>
                                              <m:ctrlPr>
                                                <w:rPr>
                                                  <w:rFonts w:ascii="Cambria Math" w:eastAsia="DengXian" w:hAnsi="Cambria Math" w:cs="Arial"/>
                                                  <w:i/>
                                                </w:rPr>
                                              </m:ctrlPr>
                                            </m:accPr>
                                            <m:e>
                                              <m:r>
                                                <w:rPr>
                                                  <w:rFonts w:ascii="Cambria Math" w:eastAsia="DengXian" w:hAnsi="Cambria Math" w:cs="Arial"/>
                                                </w:rPr>
                                                <m:t>p</m:t>
                                              </m:r>
                                            </m:e>
                                          </m:acc>
                                        </m:sub>
                                      </m:sSub>
                                      <m:r>
                                        <w:rPr>
                                          <w:rFonts w:ascii="Cambria Math" w:eastAsia="DengXian" w:hAnsi="Cambria Math" w:cs="Arial"/>
                                        </w:rPr>
                                        <m:t>=</m:t>
                                      </m:r>
                                      <m:rad>
                                        <m:radPr>
                                          <m:degHide m:val="1"/>
                                          <m:ctrlPr>
                                            <w:rPr>
                                              <w:rFonts w:ascii="Cambria Math" w:eastAsia="DengXian" w:hAnsi="Cambria Math" w:cs="Arial"/>
                                              <w:i/>
                                            </w:rPr>
                                          </m:ctrlPr>
                                        </m:radPr>
                                        <m:deg/>
                                        <m:e>
                                          <m:f>
                                            <m:fPr>
                                              <m:ctrlPr>
                                                <w:rPr>
                                                  <w:rFonts w:ascii="Cambria Math" w:eastAsia="DengXian" w:hAnsi="Cambria Math" w:cs="Arial"/>
                                                  <w:i/>
                                                </w:rPr>
                                              </m:ctrlPr>
                                            </m:fPr>
                                            <m:num>
                                              <m:d>
                                                <m:dPr>
                                                  <m:ctrlPr>
                                                    <w:rPr>
                                                      <w:rFonts w:ascii="Cambria Math" w:eastAsia="DengXian" w:hAnsi="Cambria Math" w:cs="Arial"/>
                                                      <w:i/>
                                                    </w:rPr>
                                                  </m:ctrlPr>
                                                </m:dPr>
                                                <m:e>
                                                  <m:f>
                                                    <m:fPr>
                                                      <m:ctrlPr>
                                                        <w:rPr>
                                                          <w:rFonts w:ascii="Cambria Math" w:hAnsi="Cambria Math" w:cs="Arial"/>
                                                          <w:i/>
                                                        </w:rPr>
                                                      </m:ctrlPr>
                                                    </m:fPr>
                                                    <m:num>
                                                      <m:r>
                                                        <w:rPr>
                                                          <w:rFonts w:ascii="Cambria Math" w:hAnsi="Cambria Math" w:cs="Arial"/>
                                                        </w:rPr>
                                                        <m:t>293</m:t>
                                                      </m:r>
                                                    </m:num>
                                                    <m:den>
                                                      <m:r>
                                                        <w:rPr>
                                                          <w:rFonts w:ascii="Cambria Math" w:hAnsi="Cambria Math" w:cs="Arial"/>
                                                        </w:rPr>
                                                        <m:t>572</m:t>
                                                      </m:r>
                                                    </m:den>
                                                  </m:f>
                                                </m:e>
                                              </m:d>
                                              <m:d>
                                                <m:dPr>
                                                  <m:ctrlPr>
                                                    <w:rPr>
                                                      <w:rFonts w:ascii="Cambria Math" w:eastAsia="DengXian" w:hAnsi="Cambria Math" w:cs="Arial"/>
                                                      <w:i/>
                                                    </w:rPr>
                                                  </m:ctrlPr>
                                                </m:dPr>
                                                <m:e>
                                                  <m:r>
                                                    <w:rPr>
                                                      <w:rFonts w:ascii="Cambria Math" w:eastAsia="DengXian" w:hAnsi="Cambria Math" w:cs="Arial"/>
                                                    </w:rPr>
                                                    <m:t>1-</m:t>
                                                  </m:r>
                                                  <m:f>
                                                    <m:fPr>
                                                      <m:ctrlPr>
                                                        <w:rPr>
                                                          <w:rFonts w:ascii="Cambria Math" w:hAnsi="Cambria Math" w:cs="Arial"/>
                                                          <w:i/>
                                                        </w:rPr>
                                                      </m:ctrlPr>
                                                    </m:fPr>
                                                    <m:num>
                                                      <m:r>
                                                        <w:rPr>
                                                          <w:rFonts w:ascii="Cambria Math" w:hAnsi="Cambria Math" w:cs="Arial"/>
                                                        </w:rPr>
                                                        <m:t>293</m:t>
                                                      </m:r>
                                                    </m:num>
                                                    <m:den>
                                                      <m:r>
                                                        <w:rPr>
                                                          <w:rFonts w:ascii="Cambria Math" w:hAnsi="Cambria Math" w:cs="Arial"/>
                                                        </w:rPr>
                                                        <m:t>572</m:t>
                                                      </m:r>
                                                    </m:den>
                                                  </m:f>
                                                </m:e>
                                              </m:d>
                                            </m:num>
                                            <m:den>
                                              <m:r>
                                                <w:rPr>
                                                  <w:rFonts w:ascii="Cambria Math" w:eastAsia="DengXian" w:hAnsi="Cambria Math" w:cs="Arial"/>
                                                </w:rPr>
                                                <m:t>572</m:t>
                                              </m:r>
                                            </m:den>
                                          </m:f>
                                        </m:e>
                                      </m:rad>
                                      <m:r>
                                        <w:rPr>
                                          <w:rFonts w:ascii="Cambria Math" w:eastAsia="DengXian" w:hAnsi="Cambria Math" w:cs="Arial"/>
                                        </w:rPr>
                                        <m:t>≈0.0209</m:t>
                                      </m:r>
                                    </m:oMath>
                                  </m:oMathPara>
                                </w:p>
                                <w:p w14:paraId="551F10AE" w14:textId="77777777" w:rsidR="003C6234" w:rsidRPr="009975DB" w:rsidRDefault="003C6234">
                                  <w:pPr>
                                    <w:pStyle w:val="Parts"/>
                                    <w:rPr>
                                      <w:rFonts w:ascii="Arial" w:eastAsia="DengXian" w:hAnsi="Arial" w:cs="Arial"/>
                                    </w:rPr>
                                  </w:pPr>
                                </w:p>
                                <w:p w14:paraId="23CFB75C" w14:textId="77777777" w:rsidR="003C6234" w:rsidRPr="009975DB" w:rsidRDefault="004F3E74">
                                  <w:pPr>
                                    <w:pStyle w:val="Parts"/>
                                    <w:rPr>
                                      <w:rFonts w:ascii="Arial" w:eastAsia="DengXian" w:hAnsi="Arial" w:cs="Arial"/>
                                    </w:rPr>
                                  </w:pPr>
                                  <m:oMathPara>
                                    <m:oMath>
                                      <m:sSub>
                                        <m:sSubPr>
                                          <m:ctrlPr>
                                            <w:rPr>
                                              <w:rFonts w:ascii="Cambria Math" w:eastAsia="DengXian" w:hAnsi="Cambria Math" w:cs="Arial"/>
                                              <w:i/>
                                            </w:rPr>
                                          </m:ctrlPr>
                                        </m:sSubPr>
                                        <m:e>
                                          <m:r>
                                            <w:rPr>
                                              <w:rFonts w:ascii="Cambria Math" w:eastAsia="DengXian" w:hAnsi="Cambria Math" w:cs="Arial"/>
                                            </w:rPr>
                                            <m:t>z</m:t>
                                          </m:r>
                                        </m:e>
                                        <m:sub>
                                          <m:r>
                                            <w:rPr>
                                              <w:rFonts w:ascii="Cambria Math" w:eastAsia="DengXian" w:hAnsi="Cambria Math" w:cs="Arial"/>
                                            </w:rPr>
                                            <m:t>0.99</m:t>
                                          </m:r>
                                        </m:sub>
                                      </m:sSub>
                                      <m:r>
                                        <w:rPr>
                                          <w:rFonts w:ascii="Cambria Math" w:eastAsia="DengXian" w:hAnsi="Cambria Math" w:cs="Arial"/>
                                        </w:rPr>
                                        <m:t>≈2.576</m:t>
                                      </m:r>
                                      <m:r>
                                        <m:rPr>
                                          <m:sty m:val="p"/>
                                        </m:rPr>
                                        <w:rPr>
                                          <w:rFonts w:ascii="Cambria Math" w:eastAsia="DengXian" w:hAnsi="Cambria Math" w:cs="Arial"/>
                                        </w:rPr>
                                        <w:br/>
                                      </m:r>
                                    </m:oMath>
                                    <m:oMath>
                                      <m:r>
                                        <w:rPr>
                                          <w:rFonts w:ascii="Cambria Math" w:eastAsia="DengXian" w:hAnsi="Cambria Math" w:cs="Arial"/>
                                        </w:rPr>
                                        <m:t>E=2.576×0.0209≈0.0538</m:t>
                                      </m:r>
                                    </m:oMath>
                                  </m:oMathPara>
                                </w:p>
                                <w:p w14:paraId="72B9F738" w14:textId="77777777" w:rsidR="003C6234" w:rsidRPr="009975DB" w:rsidRDefault="003C6234">
                                  <w:pPr>
                                    <w:pStyle w:val="Parts"/>
                                    <w:rPr>
                                      <w:rFonts w:ascii="Arial" w:eastAsia="DengXian" w:hAnsi="Arial" w:cs="Arial"/>
                                    </w:rPr>
                                  </w:pPr>
                                </w:p>
                                <w:p w14:paraId="634E2563" w14:textId="77777777" w:rsidR="003C6234" w:rsidRPr="009975DB" w:rsidRDefault="003C6234">
                                  <w:pPr>
                                    <w:pStyle w:val="Part"/>
                                    <w:rPr>
                                      <w:rFonts w:ascii="Arial" w:hAnsi="Arial" w:cs="Arial"/>
                                    </w:rPr>
                                  </w:pPr>
                                  <m:oMathPara>
                                    <m:oMath>
                                      <m:r>
                                        <w:rPr>
                                          <w:rFonts w:ascii="Cambria Math" w:eastAsia="DengXian" w:hAnsi="Cambria Math" w:cs="Arial"/>
                                        </w:rPr>
                                        <m:t>0.5122±0.0538=</m:t>
                                      </m:r>
                                      <m:d>
                                        <m:dPr>
                                          <m:ctrlPr>
                                            <w:rPr>
                                              <w:rFonts w:ascii="Cambria Math" w:eastAsia="DengXian" w:hAnsi="Cambria Math" w:cs="Arial"/>
                                              <w:i/>
                                            </w:rPr>
                                          </m:ctrlPr>
                                        </m:dPr>
                                        <m:e>
                                          <m:r>
                                            <w:rPr>
                                              <w:rFonts w:ascii="Cambria Math" w:eastAsia="DengXian" w:hAnsi="Cambria Math" w:cs="Arial"/>
                                            </w:rPr>
                                            <m:t>0.45840, 0.5660</m:t>
                                          </m:r>
                                        </m:e>
                                      </m:d>
                                      <m:r>
                                        <w:rPr>
                                          <w:rFonts w:ascii="Cambria Math" w:eastAsia="DengXian" w:hAnsi="Cambria Math" w:cs="Arial"/>
                                        </w:rPr>
                                        <m:t>≈</m:t>
                                      </m:r>
                                      <m:r>
                                        <w:rPr>
                                          <w:rFonts w:ascii="Cambria Math" w:hAnsi="Cambria Math" w:cs="Arial"/>
                                        </w:rPr>
                                        <m:t>(0.458, 0.566)</m:t>
                                      </m:r>
                                    </m:oMath>
                                  </m:oMathPara>
                                </w:p>
                                <w:p w14:paraId="47FD4585" w14:textId="77777777" w:rsidR="003C6234" w:rsidRPr="009975DB" w:rsidRDefault="003C6234">
                                  <w:pPr>
                                    <w:pStyle w:val="Parts"/>
                                    <w:rPr>
                                      <w:rFonts w:ascii="Arial" w:eastAsia="DengXian" w:hAnsi="Arial" w:cs="Arial"/>
                                    </w:rPr>
                                  </w:pPr>
                                </w:p>
                              </w:tc>
                            </w:tr>
                            <w:tr w:rsidR="003C6234" w14:paraId="019B52FC"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4F44130A"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14:paraId="1CDCF963" w14:textId="77777777">
                              <w:tc>
                                <w:tcPr>
                                  <w:tcW w:w="5000" w:type="pct"/>
                                  <w:tcBorders>
                                    <w:top w:val="single" w:sz="4" w:space="0" w:color="auto"/>
                                    <w:left w:val="single" w:sz="4" w:space="0" w:color="auto"/>
                                    <w:bottom w:val="single" w:sz="4" w:space="0" w:color="auto"/>
                                    <w:right w:val="single" w:sz="4" w:space="0" w:color="auto"/>
                                  </w:tcBorders>
                                  <w:hideMark/>
                                </w:tcPr>
                                <w:p w14:paraId="3ECB33B0" w14:textId="77777777" w:rsidR="003C6234" w:rsidRDefault="003C6234" w:rsidP="009975DB">
                                  <w:pPr>
                                    <w:pStyle w:val="Parts"/>
                                    <w:numPr>
                                      <w:ilvl w:val="0"/>
                                      <w:numId w:val="17"/>
                                    </w:numPr>
                                    <w:rPr>
                                      <w:rFonts w:ascii="Arial" w:hAnsi="Arial" w:cs="Arial"/>
                                    </w:rPr>
                                  </w:pPr>
                                  <w:r w:rsidRPr="009975DB">
                                    <w:rPr>
                                      <w:rFonts w:ascii="Arial" w:hAnsi="Arial" w:cs="Arial"/>
                                    </w:rPr>
                                    <w:t>Shows sample proportion</w:t>
                                  </w:r>
                                </w:p>
                                <w:p w14:paraId="148AABE0" w14:textId="77777777" w:rsidR="003C6234" w:rsidRDefault="003C6234" w:rsidP="009975DB">
                                  <w:pPr>
                                    <w:pStyle w:val="Parts"/>
                                    <w:numPr>
                                      <w:ilvl w:val="0"/>
                                      <w:numId w:val="17"/>
                                    </w:numPr>
                                    <w:rPr>
                                      <w:rFonts w:ascii="Arial" w:hAnsi="Arial" w:cs="Arial"/>
                                    </w:rPr>
                                  </w:pPr>
                                  <w:r w:rsidRPr="009975DB">
                                    <w:rPr>
                                      <w:rFonts w:ascii="Arial" w:eastAsia="DengXian" w:hAnsi="Arial" w:cs="Arial"/>
                                    </w:rPr>
                                    <w:t>Shows standard deviation</w:t>
                                  </w:r>
                                </w:p>
                                <w:p w14:paraId="26F07383" w14:textId="77777777" w:rsidR="003C6234" w:rsidRPr="009975DB" w:rsidRDefault="003C6234" w:rsidP="009975DB">
                                  <w:pPr>
                                    <w:pStyle w:val="Parts"/>
                                    <w:numPr>
                                      <w:ilvl w:val="0"/>
                                      <w:numId w:val="17"/>
                                    </w:numPr>
                                    <w:rPr>
                                      <w:rFonts w:ascii="Arial" w:eastAsia="DengXian" w:hAnsi="Arial" w:cs="Arial"/>
                                    </w:rPr>
                                  </w:pPr>
                                  <w:r w:rsidRPr="009975DB">
                                    <w:rPr>
                                      <w:rFonts w:ascii="Arial" w:eastAsia="DengXian" w:hAnsi="Arial" w:cs="Arial"/>
                                    </w:rPr>
                                    <w:t xml:space="preserve">Shows </w:t>
                                  </w:r>
                                  <m:oMath>
                                    <m:r>
                                      <w:rPr>
                                        <w:rFonts w:ascii="Cambria Math" w:hAnsi="Cambria Math" w:cs="Arial"/>
                                      </w:rPr>
                                      <m:t>z</m:t>
                                    </m:r>
                                  </m:oMath>
                                  <w:r w:rsidRPr="009975DB">
                                    <w:rPr>
                                      <w:rFonts w:ascii="Arial" w:eastAsia="DengXian" w:hAnsi="Arial" w:cs="Arial"/>
                                    </w:rPr>
                                    <w:t xml:space="preserve">-score for </w:t>
                                  </w:r>
                                  <m:oMath>
                                    <m:r>
                                      <w:rPr>
                                        <w:rFonts w:ascii="Cambria Math" w:eastAsia="DengXian" w:hAnsi="Cambria Math" w:cs="Arial"/>
                                      </w:rPr>
                                      <m:t>99%</m:t>
                                    </m:r>
                                  </m:oMath>
                                </w:p>
                                <w:p w14:paraId="718C38D6" w14:textId="77777777" w:rsidR="003C6234" w:rsidRDefault="003C6234" w:rsidP="009975DB">
                                  <w:pPr>
                                    <w:pStyle w:val="Parts"/>
                                    <w:numPr>
                                      <w:ilvl w:val="0"/>
                                      <w:numId w:val="17"/>
                                    </w:numPr>
                                    <w:rPr>
                                      <w:rFonts w:ascii="Arial" w:eastAsia="DengXian" w:hAnsi="Arial" w:cs="Arial"/>
                                    </w:rPr>
                                  </w:pPr>
                                  <w:r w:rsidRPr="009975DB">
                                    <w:rPr>
                                      <w:rFonts w:ascii="Arial" w:eastAsia="DengXian" w:hAnsi="Arial" w:cs="Arial"/>
                                    </w:rPr>
                                    <w:t>U</w:t>
                                  </w:r>
                                  <w:r w:rsidRPr="009975DB">
                                    <w:rPr>
                                      <w:rFonts w:ascii="Arial" w:hAnsi="Arial" w:cs="Arial"/>
                                    </w:rPr>
                                    <w:t xml:space="preserve">ses the </w:t>
                                  </w:r>
                                  <m:oMath>
                                    <m:r>
                                      <w:rPr>
                                        <w:rFonts w:ascii="Cambria Math" w:hAnsi="Cambria Math" w:cs="Arial"/>
                                      </w:rPr>
                                      <m:t>z</m:t>
                                    </m:r>
                                  </m:oMath>
                                  <w:r w:rsidRPr="009975DB">
                                    <w:rPr>
                                      <w:rFonts w:ascii="Arial" w:eastAsia="DengXian" w:hAnsi="Arial" w:cs="Arial"/>
                                    </w:rPr>
                                    <w:t>-score to determine margin of error</w:t>
                                  </w:r>
                                </w:p>
                                <w:p w14:paraId="2B6D5830" w14:textId="77777777" w:rsidR="003C6234" w:rsidRPr="009975DB" w:rsidRDefault="003C6234" w:rsidP="009975DB">
                                  <w:pPr>
                                    <w:pStyle w:val="Parts"/>
                                    <w:numPr>
                                      <w:ilvl w:val="0"/>
                                      <w:numId w:val="17"/>
                                    </w:numPr>
                                    <w:rPr>
                                      <w:rFonts w:ascii="Arial" w:eastAsia="DengXian" w:hAnsi="Arial" w:cs="Arial"/>
                                    </w:rPr>
                                  </w:pPr>
                                  <w:r w:rsidRPr="009975DB">
                                    <w:rPr>
                                      <w:rFonts w:ascii="Arial" w:eastAsia="DengXian" w:hAnsi="Arial" w:cs="Arial"/>
                                    </w:rPr>
                                    <w:t>Uses margin of error to calculate confidence interval</w:t>
                                  </w:r>
                                </w:p>
                              </w:tc>
                            </w:tr>
                          </w:tbl>
                          <w:p w14:paraId="64581D89" w14:textId="77777777" w:rsidR="003C6234" w:rsidRDefault="003C6234" w:rsidP="0009535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41C261" id="_x0000_t202" coordsize="21600,21600" o:spt="202" path="m,l,21600r21600,l21600,xe">
                <v:stroke joinstyle="miter"/>
                <v:path gradientshapeok="t" o:connecttype="rect"/>
              </v:shapetype>
              <v:shape id="Text Box 11" o:spid="_x0000_s1026" type="#_x0000_t202" style="position:absolute;left:0;text-align:left;margin-left:64.2pt;margin-top:.45pt;width:354.5pt;height:28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" fillcolor="window" strokecolor="window" strokeweight=".5pt">
                <v:textbox inset="0,0,0,0">
                  <w:txbxContent>
                    <w:tbl>
                      <w:tblPr>
                        <w:tblStyle w:val="TableGrid1"/>
                        <w:tblW w:w="4991" w:type="pct"/>
                        <w:tblInd w:w="0" w:type="dxa"/>
                        <w:tblLook w:val="04A0" w:firstRow="1" w:lastRow="0" w:firstColumn="1" w:lastColumn="0" w:noHBand="0" w:noVBand="1"/>
                      </w:tblPr>
                      <w:tblGrid>
                        <w:gridCol w:w="7072"/>
                      </w:tblGrid>
                      <w:tr w:rsidR="003C6234" w14:paraId="2C0FA296"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5D47F1AF"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14:paraId="5A60D123" w14:textId="77777777">
                        <w:tc>
                          <w:tcPr>
                            <w:tcW w:w="5000" w:type="pct"/>
                            <w:tcBorders>
                              <w:top w:val="single" w:sz="4" w:space="0" w:color="auto"/>
                              <w:left w:val="single" w:sz="4" w:space="0" w:color="auto"/>
                              <w:bottom w:val="single" w:sz="4" w:space="0" w:color="auto"/>
                              <w:right w:val="single" w:sz="4" w:space="0" w:color="auto"/>
                            </w:tcBorders>
                          </w:tcPr>
                          <w:p w14:paraId="6EDD306D" w14:textId="77777777" w:rsidR="003C6234" w:rsidRPr="009975DB" w:rsidRDefault="004F3E74">
                            <w:pPr>
                              <w:pStyle w:val="Parts"/>
                              <w:rPr>
                                <w:rFonts w:ascii="Arial" w:eastAsia="DengXian" w:hAnsi="Arial" w:cs="Arial"/>
                              </w:rPr>
                            </w:pPr>
                            <m:oMathPara>
                              <m:oMath>
                                <m:acc>
                                  <m:accPr>
                                    <m:ctrlPr>
                                      <w:rPr>
                                        <w:rFonts w:ascii="Cambria Math" w:hAnsi="Cambria Math" w:cs="Arial"/>
                                        <w:i/>
                                      </w:rPr>
                                    </m:ctrlPr>
                                  </m:accPr>
                                  <m:e>
                                    <m:r>
                                      <w:rPr>
                                        <w:rFonts w:ascii="Cambria Math" w:hAnsi="Cambria Math" w:cs="Arial"/>
                                      </w:rPr>
                                      <m:t>p</m:t>
                                    </m:r>
                                  </m:e>
                                </m:acc>
                                <m:r>
                                  <w:rPr>
                                    <w:rFonts w:ascii="Cambria Math" w:hAnsi="Cambria Math" w:cs="Arial"/>
                                  </w:rPr>
                                  <m:t>=</m:t>
                                </m:r>
                                <m:f>
                                  <m:fPr>
                                    <m:ctrlPr>
                                      <w:rPr>
                                        <w:rFonts w:ascii="Cambria Math" w:hAnsi="Cambria Math" w:cs="Arial"/>
                                        <w:i/>
                                      </w:rPr>
                                    </m:ctrlPr>
                                  </m:fPr>
                                  <m:num>
                                    <m:r>
                                      <w:rPr>
                                        <w:rFonts w:ascii="Cambria Math" w:hAnsi="Cambria Math" w:cs="Arial"/>
                                      </w:rPr>
                                      <m:t>293</m:t>
                                    </m:r>
                                  </m:num>
                                  <m:den>
                                    <m:r>
                                      <w:rPr>
                                        <w:rFonts w:ascii="Cambria Math" w:hAnsi="Cambria Math" w:cs="Arial"/>
                                      </w:rPr>
                                      <m:t>572</m:t>
                                    </m:r>
                                  </m:den>
                                </m:f>
                                <m:r>
                                  <w:rPr>
                                    <w:rFonts w:ascii="Cambria Math" w:eastAsia="DengXian" w:hAnsi="Cambria Math" w:cs="Arial"/>
                                  </w:rPr>
                                  <m:t>≈0.5122</m:t>
                                </m:r>
                              </m:oMath>
                            </m:oMathPara>
                          </w:p>
                          <w:p w14:paraId="3697C0EE" w14:textId="77777777" w:rsidR="003C6234" w:rsidRPr="009975DB" w:rsidRDefault="003C6234">
                            <w:pPr>
                              <w:pStyle w:val="Parts"/>
                              <w:rPr>
                                <w:rFonts w:ascii="Arial" w:eastAsia="DengXian" w:hAnsi="Arial" w:cs="Arial"/>
                              </w:rPr>
                            </w:pPr>
                          </w:p>
                          <w:p w14:paraId="76D143B3" w14:textId="77777777" w:rsidR="003C6234" w:rsidRPr="009975DB" w:rsidRDefault="004F3E74">
                            <w:pPr>
                              <w:pStyle w:val="Parts"/>
                              <w:rPr>
                                <w:rFonts w:ascii="Arial" w:eastAsia="DengXian" w:hAnsi="Arial" w:cs="Arial"/>
                              </w:rPr>
                            </w:pPr>
                            <m:oMathPara>
                              <m:oMath>
                                <m:sSub>
                                  <m:sSubPr>
                                    <m:ctrlPr>
                                      <w:rPr>
                                        <w:rFonts w:ascii="Cambria Math" w:eastAsia="DengXian" w:hAnsi="Cambria Math" w:cs="Arial"/>
                                        <w:i/>
                                      </w:rPr>
                                    </m:ctrlPr>
                                  </m:sSubPr>
                                  <m:e>
                                    <m:r>
                                      <w:rPr>
                                        <w:rFonts w:ascii="Cambria Math" w:eastAsia="DengXian" w:hAnsi="Cambria Math" w:cs="Arial"/>
                                      </w:rPr>
                                      <m:t>σ</m:t>
                                    </m:r>
                                  </m:e>
                                  <m:sub>
                                    <m:acc>
                                      <m:accPr>
                                        <m:ctrlPr>
                                          <w:rPr>
                                            <w:rFonts w:ascii="Cambria Math" w:eastAsia="DengXian" w:hAnsi="Cambria Math" w:cs="Arial"/>
                                            <w:i/>
                                          </w:rPr>
                                        </m:ctrlPr>
                                      </m:accPr>
                                      <m:e>
                                        <m:r>
                                          <w:rPr>
                                            <w:rFonts w:ascii="Cambria Math" w:eastAsia="DengXian" w:hAnsi="Cambria Math" w:cs="Arial"/>
                                          </w:rPr>
                                          <m:t>p</m:t>
                                        </m:r>
                                      </m:e>
                                    </m:acc>
                                  </m:sub>
                                </m:sSub>
                                <m:r>
                                  <w:rPr>
                                    <w:rFonts w:ascii="Cambria Math" w:eastAsia="DengXian" w:hAnsi="Cambria Math" w:cs="Arial"/>
                                  </w:rPr>
                                  <m:t>=</m:t>
                                </m:r>
                                <m:rad>
                                  <m:radPr>
                                    <m:degHide m:val="1"/>
                                    <m:ctrlPr>
                                      <w:rPr>
                                        <w:rFonts w:ascii="Cambria Math" w:eastAsia="DengXian" w:hAnsi="Cambria Math" w:cs="Arial"/>
                                        <w:i/>
                                      </w:rPr>
                                    </m:ctrlPr>
                                  </m:radPr>
                                  <m:deg/>
                                  <m:e>
                                    <m:f>
                                      <m:fPr>
                                        <m:ctrlPr>
                                          <w:rPr>
                                            <w:rFonts w:ascii="Cambria Math" w:eastAsia="DengXian" w:hAnsi="Cambria Math" w:cs="Arial"/>
                                            <w:i/>
                                          </w:rPr>
                                        </m:ctrlPr>
                                      </m:fPr>
                                      <m:num>
                                        <m:d>
                                          <m:dPr>
                                            <m:ctrlPr>
                                              <w:rPr>
                                                <w:rFonts w:ascii="Cambria Math" w:eastAsia="DengXian" w:hAnsi="Cambria Math" w:cs="Arial"/>
                                                <w:i/>
                                              </w:rPr>
                                            </m:ctrlPr>
                                          </m:dPr>
                                          <m:e>
                                            <m:f>
                                              <m:fPr>
                                                <m:ctrlPr>
                                                  <w:rPr>
                                                    <w:rFonts w:ascii="Cambria Math" w:hAnsi="Cambria Math" w:cs="Arial"/>
                                                    <w:i/>
                                                  </w:rPr>
                                                </m:ctrlPr>
                                              </m:fPr>
                                              <m:num>
                                                <m:r>
                                                  <w:rPr>
                                                    <w:rFonts w:ascii="Cambria Math" w:hAnsi="Cambria Math" w:cs="Arial"/>
                                                  </w:rPr>
                                                  <m:t>293</m:t>
                                                </m:r>
                                              </m:num>
                                              <m:den>
                                                <m:r>
                                                  <w:rPr>
                                                    <w:rFonts w:ascii="Cambria Math" w:hAnsi="Cambria Math" w:cs="Arial"/>
                                                  </w:rPr>
                                                  <m:t>572</m:t>
                                                </m:r>
                                              </m:den>
                                            </m:f>
                                          </m:e>
                                        </m:d>
                                        <m:d>
                                          <m:dPr>
                                            <m:ctrlPr>
                                              <w:rPr>
                                                <w:rFonts w:ascii="Cambria Math" w:eastAsia="DengXian" w:hAnsi="Cambria Math" w:cs="Arial"/>
                                                <w:i/>
                                              </w:rPr>
                                            </m:ctrlPr>
                                          </m:dPr>
                                          <m:e>
                                            <m:r>
                                              <w:rPr>
                                                <w:rFonts w:ascii="Cambria Math" w:eastAsia="DengXian" w:hAnsi="Cambria Math" w:cs="Arial"/>
                                              </w:rPr>
                                              <m:t>1-</m:t>
                                            </m:r>
                                            <m:f>
                                              <m:fPr>
                                                <m:ctrlPr>
                                                  <w:rPr>
                                                    <w:rFonts w:ascii="Cambria Math" w:hAnsi="Cambria Math" w:cs="Arial"/>
                                                    <w:i/>
                                                  </w:rPr>
                                                </m:ctrlPr>
                                              </m:fPr>
                                              <m:num>
                                                <m:r>
                                                  <w:rPr>
                                                    <w:rFonts w:ascii="Cambria Math" w:hAnsi="Cambria Math" w:cs="Arial"/>
                                                  </w:rPr>
                                                  <m:t>293</m:t>
                                                </m:r>
                                              </m:num>
                                              <m:den>
                                                <m:r>
                                                  <w:rPr>
                                                    <w:rFonts w:ascii="Cambria Math" w:hAnsi="Cambria Math" w:cs="Arial"/>
                                                  </w:rPr>
                                                  <m:t>572</m:t>
                                                </m:r>
                                              </m:den>
                                            </m:f>
                                          </m:e>
                                        </m:d>
                                      </m:num>
                                      <m:den>
                                        <m:r>
                                          <w:rPr>
                                            <w:rFonts w:ascii="Cambria Math" w:eastAsia="DengXian" w:hAnsi="Cambria Math" w:cs="Arial"/>
                                          </w:rPr>
                                          <m:t>572</m:t>
                                        </m:r>
                                      </m:den>
                                    </m:f>
                                  </m:e>
                                </m:rad>
                                <m:r>
                                  <w:rPr>
                                    <w:rFonts w:ascii="Cambria Math" w:eastAsia="DengXian" w:hAnsi="Cambria Math" w:cs="Arial"/>
                                  </w:rPr>
                                  <m:t>≈0.0209</m:t>
                                </m:r>
                              </m:oMath>
                            </m:oMathPara>
                          </w:p>
                          <w:p w14:paraId="551F10AE" w14:textId="77777777" w:rsidR="003C6234" w:rsidRPr="009975DB" w:rsidRDefault="003C6234">
                            <w:pPr>
                              <w:pStyle w:val="Parts"/>
                              <w:rPr>
                                <w:rFonts w:ascii="Arial" w:eastAsia="DengXian" w:hAnsi="Arial" w:cs="Arial"/>
                              </w:rPr>
                            </w:pPr>
                          </w:p>
                          <w:p w14:paraId="23CFB75C" w14:textId="77777777" w:rsidR="003C6234" w:rsidRPr="009975DB" w:rsidRDefault="004F3E74">
                            <w:pPr>
                              <w:pStyle w:val="Parts"/>
                              <w:rPr>
                                <w:rFonts w:ascii="Arial" w:eastAsia="DengXian" w:hAnsi="Arial" w:cs="Arial"/>
                              </w:rPr>
                            </w:pPr>
                            <m:oMathPara>
                              <m:oMath>
                                <m:sSub>
                                  <m:sSubPr>
                                    <m:ctrlPr>
                                      <w:rPr>
                                        <w:rFonts w:ascii="Cambria Math" w:eastAsia="DengXian" w:hAnsi="Cambria Math" w:cs="Arial"/>
                                        <w:i/>
                                      </w:rPr>
                                    </m:ctrlPr>
                                  </m:sSubPr>
                                  <m:e>
                                    <m:r>
                                      <w:rPr>
                                        <w:rFonts w:ascii="Cambria Math" w:eastAsia="DengXian" w:hAnsi="Cambria Math" w:cs="Arial"/>
                                      </w:rPr>
                                      <m:t>z</m:t>
                                    </m:r>
                                  </m:e>
                                  <m:sub>
                                    <m:r>
                                      <w:rPr>
                                        <w:rFonts w:ascii="Cambria Math" w:eastAsia="DengXian" w:hAnsi="Cambria Math" w:cs="Arial"/>
                                      </w:rPr>
                                      <m:t>0.99</m:t>
                                    </m:r>
                                  </m:sub>
                                </m:sSub>
                                <m:r>
                                  <w:rPr>
                                    <w:rFonts w:ascii="Cambria Math" w:eastAsia="DengXian" w:hAnsi="Cambria Math" w:cs="Arial"/>
                                  </w:rPr>
                                  <m:t>≈2.576</m:t>
                                </m:r>
                                <m:r>
                                  <m:rPr>
                                    <m:sty m:val="p"/>
                                  </m:rPr>
                                  <w:rPr>
                                    <w:rFonts w:ascii="Cambria Math" w:eastAsia="DengXian" w:hAnsi="Cambria Math" w:cs="Arial"/>
                                  </w:rPr>
                                  <w:br/>
                                </m:r>
                              </m:oMath>
                              <m:oMath>
                                <m:r>
                                  <w:rPr>
                                    <w:rFonts w:ascii="Cambria Math" w:eastAsia="DengXian" w:hAnsi="Cambria Math" w:cs="Arial"/>
                                  </w:rPr>
                                  <m:t>E=2.576×0.0209≈0.0538</m:t>
                                </m:r>
                              </m:oMath>
                            </m:oMathPara>
                          </w:p>
                          <w:p w14:paraId="72B9F738" w14:textId="77777777" w:rsidR="003C6234" w:rsidRPr="009975DB" w:rsidRDefault="003C6234">
                            <w:pPr>
                              <w:pStyle w:val="Parts"/>
                              <w:rPr>
                                <w:rFonts w:ascii="Arial" w:eastAsia="DengXian" w:hAnsi="Arial" w:cs="Arial"/>
                              </w:rPr>
                            </w:pPr>
                          </w:p>
                          <w:p w14:paraId="634E2563" w14:textId="77777777" w:rsidR="003C6234" w:rsidRPr="009975DB" w:rsidRDefault="003C6234">
                            <w:pPr>
                              <w:pStyle w:val="Part"/>
                              <w:rPr>
                                <w:rFonts w:ascii="Arial" w:hAnsi="Arial" w:cs="Arial"/>
                              </w:rPr>
                            </w:pPr>
                            <m:oMathPara>
                              <m:oMath>
                                <m:r>
                                  <w:rPr>
                                    <w:rFonts w:ascii="Cambria Math" w:eastAsia="DengXian" w:hAnsi="Cambria Math" w:cs="Arial"/>
                                  </w:rPr>
                                  <m:t>0.5122±0.0538=</m:t>
                                </m:r>
                                <m:d>
                                  <m:dPr>
                                    <m:ctrlPr>
                                      <w:rPr>
                                        <w:rFonts w:ascii="Cambria Math" w:eastAsia="DengXian" w:hAnsi="Cambria Math" w:cs="Arial"/>
                                        <w:i/>
                                      </w:rPr>
                                    </m:ctrlPr>
                                  </m:dPr>
                                  <m:e>
                                    <m:r>
                                      <w:rPr>
                                        <w:rFonts w:ascii="Cambria Math" w:eastAsia="DengXian" w:hAnsi="Cambria Math" w:cs="Arial"/>
                                      </w:rPr>
                                      <m:t>0.45840, 0.5660</m:t>
                                    </m:r>
                                  </m:e>
                                </m:d>
                                <m:r>
                                  <w:rPr>
                                    <w:rFonts w:ascii="Cambria Math" w:eastAsia="DengXian" w:hAnsi="Cambria Math" w:cs="Arial"/>
                                  </w:rPr>
                                  <m:t>≈</m:t>
                                </m:r>
                                <m:r>
                                  <w:rPr>
                                    <w:rFonts w:ascii="Cambria Math" w:hAnsi="Cambria Math" w:cs="Arial"/>
                                  </w:rPr>
                                  <m:t>(0.458, 0.566)</m:t>
                                </m:r>
                              </m:oMath>
                            </m:oMathPara>
                          </w:p>
                          <w:p w14:paraId="47FD4585" w14:textId="77777777" w:rsidR="003C6234" w:rsidRPr="009975DB" w:rsidRDefault="003C6234">
                            <w:pPr>
                              <w:pStyle w:val="Parts"/>
                              <w:rPr>
                                <w:rFonts w:ascii="Arial" w:eastAsia="DengXian" w:hAnsi="Arial" w:cs="Arial"/>
                              </w:rPr>
                            </w:pPr>
                          </w:p>
                        </w:tc>
                      </w:tr>
                      <w:tr w:rsidR="003C6234" w14:paraId="019B52FC"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4F44130A"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14:paraId="1CDCF963" w14:textId="77777777">
                        <w:tc>
                          <w:tcPr>
                            <w:tcW w:w="5000" w:type="pct"/>
                            <w:tcBorders>
                              <w:top w:val="single" w:sz="4" w:space="0" w:color="auto"/>
                              <w:left w:val="single" w:sz="4" w:space="0" w:color="auto"/>
                              <w:bottom w:val="single" w:sz="4" w:space="0" w:color="auto"/>
                              <w:right w:val="single" w:sz="4" w:space="0" w:color="auto"/>
                            </w:tcBorders>
                            <w:hideMark/>
                          </w:tcPr>
                          <w:p w14:paraId="3ECB33B0" w14:textId="77777777" w:rsidR="003C6234" w:rsidRDefault="003C6234" w:rsidP="009975DB">
                            <w:pPr>
                              <w:pStyle w:val="Parts"/>
                              <w:numPr>
                                <w:ilvl w:val="0"/>
                                <w:numId w:val="17"/>
                              </w:numPr>
                              <w:rPr>
                                <w:rFonts w:ascii="Arial" w:hAnsi="Arial" w:cs="Arial"/>
                              </w:rPr>
                            </w:pPr>
                            <w:r w:rsidRPr="009975DB">
                              <w:rPr>
                                <w:rFonts w:ascii="Arial" w:hAnsi="Arial" w:cs="Arial"/>
                              </w:rPr>
                              <w:t>Shows sample proportion</w:t>
                            </w:r>
                          </w:p>
                          <w:p w14:paraId="148AABE0" w14:textId="77777777" w:rsidR="003C6234" w:rsidRDefault="003C6234" w:rsidP="009975DB">
                            <w:pPr>
                              <w:pStyle w:val="Parts"/>
                              <w:numPr>
                                <w:ilvl w:val="0"/>
                                <w:numId w:val="17"/>
                              </w:numPr>
                              <w:rPr>
                                <w:rFonts w:ascii="Arial" w:hAnsi="Arial" w:cs="Arial"/>
                              </w:rPr>
                            </w:pPr>
                            <w:r w:rsidRPr="009975DB">
                              <w:rPr>
                                <w:rFonts w:ascii="Arial" w:eastAsia="DengXian" w:hAnsi="Arial" w:cs="Arial"/>
                              </w:rPr>
                              <w:t>Shows standard deviation</w:t>
                            </w:r>
                          </w:p>
                          <w:p w14:paraId="26F07383" w14:textId="77777777" w:rsidR="003C6234" w:rsidRPr="009975DB" w:rsidRDefault="003C6234" w:rsidP="009975DB">
                            <w:pPr>
                              <w:pStyle w:val="Parts"/>
                              <w:numPr>
                                <w:ilvl w:val="0"/>
                                <w:numId w:val="17"/>
                              </w:numPr>
                              <w:rPr>
                                <w:rFonts w:ascii="Arial" w:eastAsia="DengXian" w:hAnsi="Arial" w:cs="Arial"/>
                              </w:rPr>
                            </w:pPr>
                            <w:r w:rsidRPr="009975DB">
                              <w:rPr>
                                <w:rFonts w:ascii="Arial" w:eastAsia="DengXian" w:hAnsi="Arial" w:cs="Arial"/>
                              </w:rPr>
                              <w:t xml:space="preserve">Shows </w:t>
                            </w:r>
                            <m:oMath>
                              <m:r>
                                <w:rPr>
                                  <w:rFonts w:ascii="Cambria Math" w:hAnsi="Cambria Math" w:cs="Arial"/>
                                </w:rPr>
                                <m:t>z</m:t>
                              </m:r>
                            </m:oMath>
                            <w:r w:rsidRPr="009975DB">
                              <w:rPr>
                                <w:rFonts w:ascii="Arial" w:eastAsia="DengXian" w:hAnsi="Arial" w:cs="Arial"/>
                              </w:rPr>
                              <w:t xml:space="preserve">-score for </w:t>
                            </w:r>
                            <m:oMath>
                              <m:r>
                                <w:rPr>
                                  <w:rFonts w:ascii="Cambria Math" w:eastAsia="DengXian" w:hAnsi="Cambria Math" w:cs="Arial"/>
                                </w:rPr>
                                <m:t>99%</m:t>
                              </m:r>
                            </m:oMath>
                          </w:p>
                          <w:p w14:paraId="718C38D6" w14:textId="77777777" w:rsidR="003C6234" w:rsidRDefault="003C6234" w:rsidP="009975DB">
                            <w:pPr>
                              <w:pStyle w:val="Parts"/>
                              <w:numPr>
                                <w:ilvl w:val="0"/>
                                <w:numId w:val="17"/>
                              </w:numPr>
                              <w:rPr>
                                <w:rFonts w:ascii="Arial" w:eastAsia="DengXian" w:hAnsi="Arial" w:cs="Arial"/>
                              </w:rPr>
                            </w:pPr>
                            <w:r w:rsidRPr="009975DB">
                              <w:rPr>
                                <w:rFonts w:ascii="Arial" w:eastAsia="DengXian" w:hAnsi="Arial" w:cs="Arial"/>
                              </w:rPr>
                              <w:t>U</w:t>
                            </w:r>
                            <w:r w:rsidRPr="009975DB">
                              <w:rPr>
                                <w:rFonts w:ascii="Arial" w:hAnsi="Arial" w:cs="Arial"/>
                              </w:rPr>
                              <w:t xml:space="preserve">ses the </w:t>
                            </w:r>
                            <m:oMath>
                              <m:r>
                                <w:rPr>
                                  <w:rFonts w:ascii="Cambria Math" w:hAnsi="Cambria Math" w:cs="Arial"/>
                                </w:rPr>
                                <m:t>z</m:t>
                              </m:r>
                            </m:oMath>
                            <w:r w:rsidRPr="009975DB">
                              <w:rPr>
                                <w:rFonts w:ascii="Arial" w:eastAsia="DengXian" w:hAnsi="Arial" w:cs="Arial"/>
                              </w:rPr>
                              <w:t>-score to determine margin of error</w:t>
                            </w:r>
                          </w:p>
                          <w:p w14:paraId="2B6D5830" w14:textId="77777777" w:rsidR="003C6234" w:rsidRPr="009975DB" w:rsidRDefault="003C6234" w:rsidP="009975DB">
                            <w:pPr>
                              <w:pStyle w:val="Parts"/>
                              <w:numPr>
                                <w:ilvl w:val="0"/>
                                <w:numId w:val="17"/>
                              </w:numPr>
                              <w:rPr>
                                <w:rFonts w:ascii="Arial" w:eastAsia="DengXian" w:hAnsi="Arial" w:cs="Arial"/>
                              </w:rPr>
                            </w:pPr>
                            <w:r w:rsidRPr="009975DB">
                              <w:rPr>
                                <w:rFonts w:ascii="Arial" w:eastAsia="DengXian" w:hAnsi="Arial" w:cs="Arial"/>
                              </w:rPr>
                              <w:t>Uses margin of error to calculate confidence interval</w:t>
                            </w:r>
                          </w:p>
                        </w:tc>
                      </w:tr>
                    </w:tbl>
                    <w:p w14:paraId="64581D89" w14:textId="77777777" w:rsidR="003C6234" w:rsidRDefault="003C6234" w:rsidP="00095351">
                      <w:pPr>
                        <w:pStyle w:val="Part"/>
                      </w:pPr>
                    </w:p>
                  </w:txbxContent>
                </v:textbox>
              </v:shape>
            </w:pict>
          </mc:Fallback>
        </mc:AlternateContent>
      </w:r>
    </w:p>
    <w:p w14:paraId="4097CAF9"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A527F1C"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69E3280A"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A8403CA"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5923566"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5175BCE"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C29A7D5"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2518607C"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33A412D"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5CE323CD"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0E1621E"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17DC8EE"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192167F"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C75DD48"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70B6D025"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305C161A"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57C8A442"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47525663" w14:textId="77777777" w:rsidR="00095351" w:rsidRDefault="00095351" w:rsidP="00095351">
      <w:pPr>
        <w:tabs>
          <w:tab w:val="right" w:pos="14175"/>
        </w:tabs>
        <w:spacing w:after="160" w:line="256" w:lineRule="auto"/>
        <w:ind w:left="720"/>
        <w:contextualSpacing/>
        <w:rPr>
          <w:rFonts w:eastAsia="Calibri" w:cs="Arial"/>
          <w:szCs w:val="22"/>
        </w:rPr>
      </w:pPr>
    </w:p>
    <w:p w14:paraId="3CC8E8B6" w14:textId="77777777" w:rsidR="00095351" w:rsidRDefault="00095351" w:rsidP="00095351">
      <w:pPr>
        <w:tabs>
          <w:tab w:val="right" w:pos="14175"/>
        </w:tabs>
        <w:spacing w:after="160" w:line="256" w:lineRule="auto"/>
        <w:ind w:left="720"/>
        <w:contextualSpacing/>
        <w:rPr>
          <w:rFonts w:eastAsia="Calibri" w:cs="Arial"/>
          <w:szCs w:val="22"/>
        </w:rPr>
      </w:pPr>
    </w:p>
    <w:p w14:paraId="0294524E" w14:textId="77777777" w:rsidR="00095351" w:rsidRDefault="00095351" w:rsidP="00095351">
      <w:pPr>
        <w:tabs>
          <w:tab w:val="right" w:pos="14175"/>
        </w:tabs>
        <w:spacing w:after="160" w:line="256" w:lineRule="auto"/>
        <w:ind w:left="720"/>
        <w:contextualSpacing/>
        <w:rPr>
          <w:rFonts w:eastAsia="Calibri" w:cs="Arial"/>
          <w:szCs w:val="22"/>
        </w:rPr>
      </w:pPr>
    </w:p>
    <w:p w14:paraId="0F26390E" w14:textId="77777777" w:rsidR="00095351" w:rsidRDefault="00095351" w:rsidP="00095351">
      <w:pPr>
        <w:tabs>
          <w:tab w:val="right" w:pos="14175"/>
        </w:tabs>
        <w:spacing w:after="160" w:line="256" w:lineRule="auto"/>
        <w:ind w:left="720"/>
        <w:contextualSpacing/>
        <w:rPr>
          <w:rFonts w:eastAsia="Calibri" w:cs="Arial"/>
          <w:szCs w:val="22"/>
        </w:rPr>
      </w:pPr>
    </w:p>
    <w:p w14:paraId="486782D6" w14:textId="77777777" w:rsidR="00095351" w:rsidRDefault="00095351" w:rsidP="00095351">
      <w:pPr>
        <w:tabs>
          <w:tab w:val="right" w:pos="14175"/>
        </w:tabs>
        <w:spacing w:after="160" w:line="256" w:lineRule="auto"/>
        <w:ind w:left="720"/>
        <w:contextualSpacing/>
        <w:rPr>
          <w:rFonts w:eastAsia="Calibri" w:cs="Arial"/>
          <w:szCs w:val="22"/>
        </w:rPr>
      </w:pPr>
    </w:p>
    <w:p w14:paraId="461337CA" w14:textId="77777777" w:rsidR="00095351" w:rsidRDefault="00095351" w:rsidP="00095351">
      <w:pPr>
        <w:tabs>
          <w:tab w:val="right" w:pos="14175"/>
        </w:tabs>
        <w:spacing w:after="160" w:line="256" w:lineRule="auto"/>
        <w:ind w:left="720"/>
        <w:contextualSpacing/>
        <w:rPr>
          <w:rFonts w:eastAsia="Calibri" w:cs="Arial"/>
          <w:szCs w:val="22"/>
        </w:rPr>
      </w:pPr>
    </w:p>
    <w:p w14:paraId="6A50175F" w14:textId="77777777" w:rsidR="00095351" w:rsidRDefault="00095351" w:rsidP="00095351">
      <w:pPr>
        <w:tabs>
          <w:tab w:val="right" w:pos="14175"/>
        </w:tabs>
        <w:spacing w:after="160" w:line="256" w:lineRule="auto"/>
        <w:ind w:left="720"/>
        <w:contextualSpacing/>
        <w:rPr>
          <w:rFonts w:eastAsia="Calibri" w:cs="Arial"/>
          <w:szCs w:val="22"/>
        </w:rPr>
      </w:pPr>
    </w:p>
    <w:p w14:paraId="1D9D934C" w14:textId="77777777" w:rsidR="00095351" w:rsidRDefault="00095351" w:rsidP="00095351">
      <w:pPr>
        <w:tabs>
          <w:tab w:val="right" w:pos="14175"/>
        </w:tabs>
        <w:spacing w:after="160" w:line="256" w:lineRule="auto"/>
        <w:ind w:left="720"/>
        <w:contextualSpacing/>
        <w:rPr>
          <w:rFonts w:eastAsia="Calibri" w:cs="Arial"/>
          <w:szCs w:val="22"/>
        </w:rPr>
      </w:pPr>
    </w:p>
    <w:p w14:paraId="412880C8" w14:textId="77777777" w:rsidR="00095351" w:rsidRDefault="00095351" w:rsidP="00095351">
      <w:pPr>
        <w:tabs>
          <w:tab w:val="right" w:pos="14175"/>
        </w:tabs>
        <w:spacing w:after="160" w:line="256" w:lineRule="auto"/>
        <w:ind w:left="720"/>
        <w:contextualSpacing/>
        <w:rPr>
          <w:rFonts w:eastAsia="Calibri" w:cs="Arial"/>
          <w:szCs w:val="22"/>
        </w:rPr>
      </w:pPr>
    </w:p>
    <w:p w14:paraId="49E15F02" w14:textId="77777777" w:rsidR="00095351" w:rsidRDefault="00095351" w:rsidP="00095351">
      <w:pPr>
        <w:tabs>
          <w:tab w:val="right" w:pos="14175"/>
        </w:tabs>
        <w:spacing w:after="160" w:line="256" w:lineRule="auto"/>
        <w:ind w:left="720"/>
        <w:contextualSpacing/>
        <w:rPr>
          <w:rFonts w:eastAsia="Calibri" w:cs="Arial"/>
          <w:szCs w:val="22"/>
        </w:rPr>
      </w:pPr>
    </w:p>
    <w:p w14:paraId="6606AE36" w14:textId="77777777" w:rsidR="00095351" w:rsidRDefault="00095351" w:rsidP="00095351">
      <w:pPr>
        <w:tabs>
          <w:tab w:val="right" w:pos="14175"/>
        </w:tabs>
        <w:spacing w:after="160" w:line="256" w:lineRule="auto"/>
        <w:ind w:left="720"/>
        <w:contextualSpacing/>
        <w:rPr>
          <w:rFonts w:eastAsia="Calibri" w:cs="Arial"/>
          <w:szCs w:val="22"/>
        </w:rPr>
      </w:pPr>
    </w:p>
    <w:p w14:paraId="29562955" w14:textId="77777777" w:rsidR="00095351" w:rsidRDefault="00095351" w:rsidP="00095351">
      <w:pPr>
        <w:tabs>
          <w:tab w:val="right" w:pos="14175"/>
        </w:tabs>
        <w:spacing w:after="160" w:line="256" w:lineRule="auto"/>
        <w:ind w:left="720"/>
        <w:contextualSpacing/>
        <w:rPr>
          <w:rFonts w:eastAsia="Calibri" w:cs="Arial"/>
          <w:szCs w:val="22"/>
        </w:rPr>
      </w:pPr>
    </w:p>
    <w:p w14:paraId="697C61F1" w14:textId="77777777" w:rsidR="00095351" w:rsidRDefault="00095351" w:rsidP="00095351">
      <w:pPr>
        <w:tabs>
          <w:tab w:val="right" w:pos="14175"/>
        </w:tabs>
        <w:spacing w:after="160" w:line="256" w:lineRule="auto"/>
        <w:ind w:left="720"/>
        <w:contextualSpacing/>
        <w:rPr>
          <w:rFonts w:eastAsia="Calibri" w:cs="Arial"/>
          <w:szCs w:val="22"/>
        </w:rPr>
      </w:pPr>
    </w:p>
    <w:p w14:paraId="63C64000" w14:textId="77777777" w:rsidR="00095351" w:rsidRDefault="00095351" w:rsidP="00095351">
      <w:pPr>
        <w:tabs>
          <w:tab w:val="right" w:pos="14175"/>
        </w:tabs>
        <w:spacing w:after="160" w:line="256" w:lineRule="auto"/>
        <w:ind w:left="720"/>
        <w:contextualSpacing/>
        <w:rPr>
          <w:rFonts w:eastAsia="Calibri" w:cs="Arial"/>
          <w:szCs w:val="22"/>
        </w:rPr>
      </w:pPr>
    </w:p>
    <w:p w14:paraId="47923DF4" w14:textId="77777777" w:rsidR="00095351" w:rsidRDefault="00095351" w:rsidP="00095351">
      <w:pPr>
        <w:tabs>
          <w:tab w:val="right" w:pos="14175"/>
        </w:tabs>
        <w:spacing w:after="160" w:line="256" w:lineRule="auto"/>
        <w:ind w:left="720"/>
        <w:contextualSpacing/>
        <w:rPr>
          <w:rFonts w:eastAsia="Calibri" w:cs="Arial"/>
          <w:szCs w:val="22"/>
        </w:rPr>
      </w:pPr>
    </w:p>
    <w:p w14:paraId="505FA071" w14:textId="77777777" w:rsidR="00095351" w:rsidRDefault="00095351" w:rsidP="00095351">
      <w:pPr>
        <w:tabs>
          <w:tab w:val="right" w:pos="14175"/>
        </w:tabs>
        <w:spacing w:after="160" w:line="256" w:lineRule="auto"/>
        <w:ind w:left="720"/>
        <w:contextualSpacing/>
        <w:rPr>
          <w:rFonts w:eastAsia="Calibri" w:cs="Arial"/>
          <w:szCs w:val="22"/>
        </w:rPr>
      </w:pPr>
    </w:p>
    <w:p w14:paraId="7F9AF0FA" w14:textId="77777777" w:rsidR="00095351" w:rsidRDefault="00095351" w:rsidP="00095351">
      <w:pPr>
        <w:tabs>
          <w:tab w:val="right" w:pos="14175"/>
        </w:tabs>
        <w:spacing w:after="160" w:line="256" w:lineRule="auto"/>
        <w:ind w:left="720"/>
        <w:contextualSpacing/>
        <w:rPr>
          <w:rFonts w:eastAsia="Calibri" w:cs="Arial"/>
          <w:szCs w:val="22"/>
        </w:rPr>
      </w:pPr>
    </w:p>
    <w:p w14:paraId="761BB688" w14:textId="77777777" w:rsidR="00095351" w:rsidRDefault="00095351" w:rsidP="00095351">
      <w:pPr>
        <w:tabs>
          <w:tab w:val="right" w:pos="14175"/>
        </w:tabs>
        <w:spacing w:after="160" w:line="256" w:lineRule="auto"/>
        <w:ind w:left="720"/>
        <w:contextualSpacing/>
        <w:rPr>
          <w:rFonts w:eastAsia="Calibri" w:cs="Arial"/>
          <w:szCs w:val="22"/>
        </w:rPr>
      </w:pPr>
    </w:p>
    <w:p w14:paraId="2036683C" w14:textId="77777777" w:rsidR="00095351" w:rsidRDefault="00095351" w:rsidP="00095351">
      <w:pPr>
        <w:tabs>
          <w:tab w:val="right" w:pos="14175"/>
        </w:tabs>
        <w:spacing w:after="160" w:line="256" w:lineRule="auto"/>
        <w:ind w:left="720"/>
        <w:contextualSpacing/>
        <w:rPr>
          <w:rFonts w:eastAsia="Calibri" w:cs="Arial"/>
          <w:szCs w:val="22"/>
        </w:rPr>
      </w:pPr>
    </w:p>
    <w:p w14:paraId="62497DC4" w14:textId="77777777" w:rsidR="00095351" w:rsidRDefault="00095351" w:rsidP="00095351">
      <w:pPr>
        <w:tabs>
          <w:tab w:val="right" w:pos="14175"/>
        </w:tabs>
        <w:spacing w:after="160" w:line="256" w:lineRule="auto"/>
        <w:ind w:left="720"/>
        <w:contextualSpacing/>
        <w:rPr>
          <w:rFonts w:eastAsia="Calibri" w:cs="Arial"/>
          <w:szCs w:val="22"/>
        </w:rPr>
      </w:pPr>
    </w:p>
    <w:p w14:paraId="386ABC58" w14:textId="77777777" w:rsidR="00095351" w:rsidRDefault="00095351" w:rsidP="00095351">
      <w:pPr>
        <w:tabs>
          <w:tab w:val="right" w:pos="14175"/>
        </w:tabs>
        <w:spacing w:after="160" w:line="256" w:lineRule="auto"/>
        <w:ind w:left="720"/>
        <w:contextualSpacing/>
        <w:rPr>
          <w:rFonts w:eastAsia="Calibri" w:cs="Arial"/>
          <w:szCs w:val="22"/>
        </w:rPr>
      </w:pPr>
    </w:p>
    <w:p w14:paraId="71C84446" w14:textId="77777777" w:rsidR="00095351" w:rsidRDefault="00095351" w:rsidP="00095351">
      <w:pPr>
        <w:tabs>
          <w:tab w:val="right" w:pos="14175"/>
        </w:tabs>
        <w:spacing w:after="160" w:line="256" w:lineRule="auto"/>
        <w:ind w:left="720"/>
        <w:contextualSpacing/>
        <w:rPr>
          <w:rFonts w:eastAsia="Calibri" w:cs="Arial"/>
          <w:szCs w:val="22"/>
        </w:rPr>
      </w:pPr>
    </w:p>
    <w:p w14:paraId="2AF01623" w14:textId="77777777" w:rsidR="00095351" w:rsidRDefault="00095351" w:rsidP="00095351">
      <w:pPr>
        <w:tabs>
          <w:tab w:val="right" w:pos="14175"/>
        </w:tabs>
        <w:spacing w:after="160" w:line="256" w:lineRule="auto"/>
        <w:ind w:left="720"/>
        <w:contextualSpacing/>
        <w:rPr>
          <w:rFonts w:eastAsia="Calibri" w:cs="Arial"/>
          <w:szCs w:val="22"/>
        </w:rPr>
      </w:pPr>
    </w:p>
    <w:p w14:paraId="578DF4FC" w14:textId="77777777" w:rsidR="00095351" w:rsidRDefault="00095351" w:rsidP="00095351">
      <w:pPr>
        <w:tabs>
          <w:tab w:val="right" w:pos="14175"/>
        </w:tabs>
        <w:spacing w:after="160" w:line="256" w:lineRule="auto"/>
        <w:ind w:left="720"/>
        <w:contextualSpacing/>
        <w:rPr>
          <w:rFonts w:eastAsia="Calibri" w:cs="Arial"/>
          <w:szCs w:val="22"/>
        </w:rPr>
      </w:pPr>
    </w:p>
    <w:p w14:paraId="7BFC5131" w14:textId="77777777" w:rsidR="00095351" w:rsidRDefault="00095351" w:rsidP="00095351">
      <w:pPr>
        <w:tabs>
          <w:tab w:val="right" w:pos="14175"/>
        </w:tabs>
        <w:spacing w:after="160" w:line="256" w:lineRule="auto"/>
        <w:ind w:left="720"/>
        <w:contextualSpacing/>
        <w:rPr>
          <w:rFonts w:eastAsia="Calibri" w:cs="Arial"/>
          <w:szCs w:val="22"/>
        </w:rPr>
      </w:pPr>
    </w:p>
    <w:p w14:paraId="19C3C95A" w14:textId="77777777" w:rsidR="00095351" w:rsidRDefault="00095351" w:rsidP="00095351">
      <w:pPr>
        <w:tabs>
          <w:tab w:val="right" w:pos="14175"/>
        </w:tabs>
        <w:spacing w:after="160" w:line="256" w:lineRule="auto"/>
        <w:ind w:left="720"/>
        <w:contextualSpacing/>
        <w:rPr>
          <w:rFonts w:eastAsia="Calibri" w:cs="Arial"/>
          <w:szCs w:val="22"/>
        </w:rPr>
      </w:pPr>
    </w:p>
    <w:p w14:paraId="0710419D" w14:textId="77777777" w:rsidR="00095351" w:rsidRPr="009975DB" w:rsidRDefault="00095351" w:rsidP="00095351">
      <w:pPr>
        <w:tabs>
          <w:tab w:val="right" w:pos="14175"/>
        </w:tabs>
        <w:spacing w:after="160" w:line="256" w:lineRule="auto"/>
        <w:ind w:left="720"/>
        <w:contextualSpacing/>
        <w:rPr>
          <w:rFonts w:eastAsia="Calibri" w:cs="Arial"/>
          <w:szCs w:val="22"/>
        </w:rPr>
      </w:pPr>
    </w:p>
    <w:p w14:paraId="15B1D531" w14:textId="10E8C0D0" w:rsidR="00095351" w:rsidRPr="009975DB" w:rsidRDefault="00095351" w:rsidP="00095351">
      <w:pPr>
        <w:numPr>
          <w:ilvl w:val="0"/>
          <w:numId w:val="15"/>
        </w:numPr>
        <w:tabs>
          <w:tab w:val="right" w:pos="14175"/>
        </w:tabs>
        <w:spacing w:after="160" w:line="256" w:lineRule="auto"/>
        <w:contextualSpacing/>
        <w:rPr>
          <w:rFonts w:eastAsia="Calibri" w:cs="Arial"/>
          <w:szCs w:val="22"/>
        </w:rPr>
      </w:pPr>
      <w:r w:rsidRPr="009975DB">
        <w:rPr>
          <w:rFonts w:eastAsia="Calibri" w:cs="Arial"/>
          <w:szCs w:val="22"/>
        </w:rPr>
        <w:lastRenderedPageBreak/>
        <w:t>State whether each of the statements below is true or false</w:t>
      </w:r>
      <w:r w:rsidR="00B23A59">
        <w:rPr>
          <w:rFonts w:eastAsia="Calibri" w:cs="Arial"/>
          <w:szCs w:val="22"/>
        </w:rPr>
        <w:t xml:space="preserve"> with a reason</w:t>
      </w:r>
      <w:r w:rsidRPr="009975DB">
        <w:rPr>
          <w:rFonts w:eastAsia="Calibri" w:cs="Arial"/>
          <w:szCs w:val="22"/>
        </w:rPr>
        <w:t xml:space="preserve"> based on the information given above</w:t>
      </w:r>
      <w:r w:rsidR="0045015F">
        <w:rPr>
          <w:rFonts w:eastAsia="Calibri" w:cs="Arial"/>
          <w:szCs w:val="22"/>
        </w:rPr>
        <w:t>.</w:t>
      </w:r>
    </w:p>
    <w:p w14:paraId="624C7245" w14:textId="77777777" w:rsidR="00095351" w:rsidRPr="009975DB" w:rsidRDefault="00095351" w:rsidP="00095351">
      <w:pPr>
        <w:numPr>
          <w:ilvl w:val="1"/>
          <w:numId w:val="15"/>
        </w:numPr>
        <w:tabs>
          <w:tab w:val="right" w:pos="14175"/>
        </w:tabs>
        <w:spacing w:after="160" w:line="256" w:lineRule="auto"/>
        <w:contextualSpacing/>
        <w:rPr>
          <w:rFonts w:eastAsia="Calibri" w:cs="Arial"/>
          <w:szCs w:val="22"/>
        </w:rPr>
      </w:pPr>
      <w:r w:rsidRPr="009975DB">
        <w:rPr>
          <w:rFonts w:eastAsia="Calibri" w:cs="Arial"/>
          <w:szCs w:val="22"/>
        </w:rPr>
        <w:t xml:space="preserve">If the student conducted random sampling repeatedly, then the true proportion of false or misleading information will fall between 0.458 and 0.566 ninety-nine percent of the time. </w:t>
      </w:r>
    </w:p>
    <w:p w14:paraId="29C8A71F" w14:textId="73570A66" w:rsidR="00095351" w:rsidRPr="009975DB" w:rsidRDefault="00B23A59" w:rsidP="00095351">
      <w:pPr>
        <w:tabs>
          <w:tab w:val="right" w:pos="14175"/>
        </w:tabs>
        <w:spacing w:after="160" w:line="256" w:lineRule="auto"/>
        <w:ind w:left="1440"/>
        <w:contextualSpacing/>
        <w:rPr>
          <w:rFonts w:eastAsia="Calibri" w:cs="Arial"/>
          <w:szCs w:val="22"/>
        </w:rPr>
      </w:pPr>
      <w:r w:rsidRPr="009975DB">
        <w:rPr>
          <w:rFonts w:ascii="Calibri" w:eastAsia="Calibri" w:hAnsi="Calibri"/>
          <w:noProof/>
          <w:szCs w:val="22"/>
          <w:lang w:val="en-AU"/>
        </w:rPr>
        <mc:AlternateContent>
          <mc:Choice Requires="wps">
            <w:drawing>
              <wp:anchor distT="0" distB="0" distL="114300" distR="114300" simplePos="0" relativeHeight="251675648" behindDoc="0" locked="0" layoutInCell="1" allowOverlap="1" wp14:anchorId="54432B78" wp14:editId="187C1384">
                <wp:simplePos x="0" y="0"/>
                <wp:positionH relativeFrom="column">
                  <wp:posOffset>2199640</wp:posOffset>
                </wp:positionH>
                <wp:positionV relativeFrom="paragraph">
                  <wp:posOffset>172932</wp:posOffset>
                </wp:positionV>
                <wp:extent cx="2882900" cy="960966"/>
                <wp:effectExtent l="0" t="0" r="12700" b="10795"/>
                <wp:wrapNone/>
                <wp:docPr id="20" name="Text Box 12"/>
                <wp:cNvGraphicFramePr/>
                <a:graphic xmlns:a="http://schemas.openxmlformats.org/drawingml/2006/main">
                  <a:graphicData uri="http://schemas.microsoft.com/office/word/2010/wordprocessingShape">
                    <wps:wsp>
                      <wps:cNvSpPr txBox="1"/>
                      <wps:spPr>
                        <a:xfrm>
                          <a:off x="0" y="0"/>
                          <a:ext cx="2882900" cy="960966"/>
                        </a:xfrm>
                        <a:prstGeom prst="rect">
                          <a:avLst/>
                        </a:prstGeom>
                        <a:solidFill>
                          <a:sysClr val="window" lastClr="FFFFFF"/>
                        </a:solidFill>
                        <a:ln w="6350">
                          <a:solidFill>
                            <a:sysClr val="window" lastClr="FFFFFF"/>
                          </a:solidFill>
                        </a:ln>
                      </wps:spPr>
                      <wps:txbx>
                        <w:txbxContent>
                          <w:tbl>
                            <w:tblPr>
                              <w:tblStyle w:val="TableGrid1"/>
                              <w:tblW w:w="4991" w:type="pct"/>
                              <w:tblInd w:w="0" w:type="dxa"/>
                              <w:tblLook w:val="04A0" w:firstRow="1" w:lastRow="0" w:firstColumn="1" w:lastColumn="0" w:noHBand="0" w:noVBand="1"/>
                            </w:tblPr>
                            <w:tblGrid>
                              <w:gridCol w:w="4527"/>
                            </w:tblGrid>
                            <w:tr w:rsidR="003C6234" w:rsidRPr="009975DB" w14:paraId="65396938"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2371F10E"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rsidRPr="009975DB" w14:paraId="50E7A216" w14:textId="77777777">
                              <w:tc>
                                <w:tcPr>
                                  <w:tcW w:w="5000" w:type="pct"/>
                                  <w:tcBorders>
                                    <w:top w:val="single" w:sz="4" w:space="0" w:color="auto"/>
                                    <w:left w:val="single" w:sz="4" w:space="0" w:color="auto"/>
                                    <w:bottom w:val="single" w:sz="4" w:space="0" w:color="auto"/>
                                    <w:right w:val="single" w:sz="4" w:space="0" w:color="auto"/>
                                  </w:tcBorders>
                                  <w:hideMark/>
                                </w:tcPr>
                                <w:p w14:paraId="66867FF4" w14:textId="3CEDA302" w:rsidR="003C6234" w:rsidRPr="009975DB" w:rsidRDefault="003C6234">
                                  <w:pPr>
                                    <w:pStyle w:val="Parts"/>
                                    <w:rPr>
                                      <w:rFonts w:ascii="Arial" w:eastAsia="DengXian" w:hAnsi="Arial" w:cs="Arial"/>
                                    </w:rPr>
                                  </w:pPr>
                                  <w:r w:rsidRPr="009975DB">
                                    <w:rPr>
                                      <w:rFonts w:ascii="Arial" w:eastAsia="DengXian" w:hAnsi="Arial" w:cs="Arial"/>
                                    </w:rPr>
                                    <w:t>False</w:t>
                                  </w:r>
                                  <w:r w:rsidR="00B23A59">
                                    <w:rPr>
                                      <w:rFonts w:ascii="Arial" w:eastAsia="DengXian" w:hAnsi="Arial" w:cs="Arial"/>
                                    </w:rPr>
                                    <w:t xml:space="preserve"> with a valid reason</w:t>
                                  </w:r>
                                </w:p>
                              </w:tc>
                            </w:tr>
                            <w:tr w:rsidR="003C6234" w:rsidRPr="009975DB" w14:paraId="3A7F3162"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6141F5CA"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rsidRPr="009975DB" w14:paraId="6AF2A796" w14:textId="77777777">
                              <w:tc>
                                <w:tcPr>
                                  <w:tcW w:w="5000" w:type="pct"/>
                                  <w:tcBorders>
                                    <w:top w:val="single" w:sz="4" w:space="0" w:color="auto"/>
                                    <w:left w:val="single" w:sz="4" w:space="0" w:color="auto"/>
                                    <w:bottom w:val="single" w:sz="4" w:space="0" w:color="auto"/>
                                    <w:right w:val="single" w:sz="4" w:space="0" w:color="auto"/>
                                  </w:tcBorders>
                                  <w:hideMark/>
                                </w:tcPr>
                                <w:p w14:paraId="3C963EC4" w14:textId="152981B4" w:rsidR="003C6234" w:rsidRPr="009975DB" w:rsidRDefault="003C6234">
                                  <w:pPr>
                                    <w:pStyle w:val="Parts"/>
                                    <w:rPr>
                                      <w:rFonts w:ascii="Arial" w:hAnsi="Arial" w:cs="Arial"/>
                                    </w:rPr>
                                  </w:pPr>
                                  <w:r w:rsidRPr="009975DB">
                                    <w:rPr>
                                      <w:rFonts w:ascii="Arial" w:hAnsi="Arial" w:cs="Arial"/>
                                    </w:rPr>
                                    <w:t>States false</w:t>
                                  </w:r>
                                  <w:r w:rsidR="00B23A59">
                                    <w:rPr>
                                      <w:rFonts w:ascii="Arial" w:hAnsi="Arial" w:cs="Arial"/>
                                    </w:rPr>
                                    <w:t xml:space="preserve"> as any one CI may not include true value at all</w:t>
                                  </w:r>
                                  <w:r w:rsidR="00005BD7">
                                    <w:rPr>
                                      <w:rFonts w:ascii="Arial" w:hAnsi="Arial" w:cs="Arial"/>
                                    </w:rPr>
                                    <w:t>.</w:t>
                                  </w:r>
                                </w:p>
                              </w:tc>
                            </w:tr>
                          </w:tbl>
                          <w:p w14:paraId="7A142325" w14:textId="77777777" w:rsidR="003C6234" w:rsidRDefault="003C6234" w:rsidP="0009535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432B78" id="Text Box 12" o:spid="_x0000_s1027" type="#_x0000_t202" style="position:absolute;left:0;text-align:left;margin-left:173.2pt;margin-top:13.6pt;width:227pt;height:7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" fillcolor="window" strokecolor="window" strokeweight=".5pt">
                <v:textbox inset="0,0,0,0">
                  <w:txbxContent>
                    <w:tbl>
                      <w:tblPr>
                        <w:tblStyle w:val="TableGrid1"/>
                        <w:tblW w:w="4991" w:type="pct"/>
                        <w:tblInd w:w="0" w:type="dxa"/>
                        <w:tblLook w:val="04A0" w:firstRow="1" w:lastRow="0" w:firstColumn="1" w:lastColumn="0" w:noHBand="0" w:noVBand="1"/>
                      </w:tblPr>
                      <w:tblGrid>
                        <w:gridCol w:w="4527"/>
                      </w:tblGrid>
                      <w:tr w:rsidR="003C6234" w:rsidRPr="009975DB" w14:paraId="65396938"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2371F10E"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rsidRPr="009975DB" w14:paraId="50E7A216" w14:textId="77777777">
                        <w:tc>
                          <w:tcPr>
                            <w:tcW w:w="5000" w:type="pct"/>
                            <w:tcBorders>
                              <w:top w:val="single" w:sz="4" w:space="0" w:color="auto"/>
                              <w:left w:val="single" w:sz="4" w:space="0" w:color="auto"/>
                              <w:bottom w:val="single" w:sz="4" w:space="0" w:color="auto"/>
                              <w:right w:val="single" w:sz="4" w:space="0" w:color="auto"/>
                            </w:tcBorders>
                            <w:hideMark/>
                          </w:tcPr>
                          <w:p w14:paraId="66867FF4" w14:textId="3CEDA302" w:rsidR="003C6234" w:rsidRPr="009975DB" w:rsidRDefault="003C6234">
                            <w:pPr>
                              <w:pStyle w:val="Parts"/>
                              <w:rPr>
                                <w:rFonts w:ascii="Arial" w:eastAsia="DengXian" w:hAnsi="Arial" w:cs="Arial"/>
                              </w:rPr>
                            </w:pPr>
                            <w:r w:rsidRPr="009975DB">
                              <w:rPr>
                                <w:rFonts w:ascii="Arial" w:eastAsia="DengXian" w:hAnsi="Arial" w:cs="Arial"/>
                              </w:rPr>
                              <w:t>False</w:t>
                            </w:r>
                            <w:r w:rsidR="00B23A59">
                              <w:rPr>
                                <w:rFonts w:ascii="Arial" w:eastAsia="DengXian" w:hAnsi="Arial" w:cs="Arial"/>
                              </w:rPr>
                              <w:t xml:space="preserve"> with a valid reason</w:t>
                            </w:r>
                          </w:p>
                        </w:tc>
                      </w:tr>
                      <w:tr w:rsidR="003C6234" w:rsidRPr="009975DB" w14:paraId="3A7F3162"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6141F5CA"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rsidRPr="009975DB" w14:paraId="6AF2A796" w14:textId="77777777">
                        <w:tc>
                          <w:tcPr>
                            <w:tcW w:w="5000" w:type="pct"/>
                            <w:tcBorders>
                              <w:top w:val="single" w:sz="4" w:space="0" w:color="auto"/>
                              <w:left w:val="single" w:sz="4" w:space="0" w:color="auto"/>
                              <w:bottom w:val="single" w:sz="4" w:space="0" w:color="auto"/>
                              <w:right w:val="single" w:sz="4" w:space="0" w:color="auto"/>
                            </w:tcBorders>
                            <w:hideMark/>
                          </w:tcPr>
                          <w:p w14:paraId="3C963EC4" w14:textId="152981B4" w:rsidR="003C6234" w:rsidRPr="009975DB" w:rsidRDefault="003C6234">
                            <w:pPr>
                              <w:pStyle w:val="Parts"/>
                              <w:rPr>
                                <w:rFonts w:ascii="Arial" w:hAnsi="Arial" w:cs="Arial"/>
                              </w:rPr>
                            </w:pPr>
                            <w:r w:rsidRPr="009975DB">
                              <w:rPr>
                                <w:rFonts w:ascii="Arial" w:hAnsi="Arial" w:cs="Arial"/>
                              </w:rPr>
                              <w:t>States false</w:t>
                            </w:r>
                            <w:r w:rsidR="00B23A59">
                              <w:rPr>
                                <w:rFonts w:ascii="Arial" w:hAnsi="Arial" w:cs="Arial"/>
                              </w:rPr>
                              <w:t xml:space="preserve"> as any one CI may not include true value at all</w:t>
                            </w:r>
                            <w:r w:rsidR="00005BD7">
                              <w:rPr>
                                <w:rFonts w:ascii="Arial" w:hAnsi="Arial" w:cs="Arial"/>
                              </w:rPr>
                              <w:t>.</w:t>
                            </w:r>
                          </w:p>
                        </w:tc>
                      </w:tr>
                    </w:tbl>
                    <w:p w14:paraId="7A142325" w14:textId="77777777" w:rsidR="003C6234" w:rsidRDefault="003C6234" w:rsidP="00095351">
                      <w:pPr>
                        <w:pStyle w:val="Part"/>
                      </w:pPr>
                    </w:p>
                  </w:txbxContent>
                </v:textbox>
              </v:shape>
            </w:pict>
          </mc:Fallback>
        </mc:AlternateContent>
      </w:r>
      <w:r w:rsidR="00095351" w:rsidRPr="009975DB">
        <w:rPr>
          <w:rFonts w:eastAsia="Calibri" w:cs="Arial"/>
          <w:szCs w:val="22"/>
        </w:rPr>
        <w:tab/>
        <w:t>(1 mark)</w:t>
      </w:r>
    </w:p>
    <w:p w14:paraId="11C012E0" w14:textId="4241DA0D" w:rsidR="00095351" w:rsidRPr="009975DB" w:rsidRDefault="00095351" w:rsidP="00095351">
      <w:pPr>
        <w:tabs>
          <w:tab w:val="right" w:pos="14175"/>
        </w:tabs>
        <w:spacing w:after="160" w:line="256" w:lineRule="auto"/>
        <w:rPr>
          <w:rFonts w:eastAsia="Calibri" w:cs="Arial"/>
          <w:szCs w:val="22"/>
        </w:rPr>
      </w:pPr>
    </w:p>
    <w:p w14:paraId="10A0E136" w14:textId="77777777" w:rsidR="00095351" w:rsidRDefault="00095351" w:rsidP="00095351">
      <w:pPr>
        <w:tabs>
          <w:tab w:val="right" w:pos="14175"/>
        </w:tabs>
        <w:spacing w:after="160" w:line="256" w:lineRule="auto"/>
        <w:rPr>
          <w:rFonts w:eastAsia="Calibri" w:cs="Arial"/>
          <w:szCs w:val="22"/>
        </w:rPr>
      </w:pPr>
    </w:p>
    <w:p w14:paraId="06EC9330" w14:textId="77777777" w:rsidR="00095351" w:rsidRPr="009975DB" w:rsidRDefault="00095351" w:rsidP="00095351">
      <w:pPr>
        <w:tabs>
          <w:tab w:val="right" w:pos="14175"/>
        </w:tabs>
        <w:spacing w:after="160" w:line="256" w:lineRule="auto"/>
        <w:rPr>
          <w:rFonts w:eastAsia="Calibri" w:cs="Arial"/>
          <w:szCs w:val="22"/>
        </w:rPr>
      </w:pPr>
    </w:p>
    <w:p w14:paraId="3CD73F40" w14:textId="77777777" w:rsidR="00095351" w:rsidRPr="009975DB" w:rsidRDefault="00095351" w:rsidP="00095351">
      <w:pPr>
        <w:tabs>
          <w:tab w:val="right" w:pos="14175"/>
        </w:tabs>
        <w:spacing w:after="160" w:line="256" w:lineRule="auto"/>
        <w:rPr>
          <w:rFonts w:eastAsia="Calibri" w:cs="Arial"/>
          <w:szCs w:val="22"/>
        </w:rPr>
      </w:pPr>
    </w:p>
    <w:p w14:paraId="28A2578A" w14:textId="4E0F8AE5" w:rsidR="00095351" w:rsidRDefault="00095351" w:rsidP="00095351">
      <w:pPr>
        <w:numPr>
          <w:ilvl w:val="1"/>
          <w:numId w:val="15"/>
        </w:numPr>
        <w:tabs>
          <w:tab w:val="right" w:pos="14175"/>
        </w:tabs>
        <w:spacing w:after="160" w:line="256" w:lineRule="auto"/>
        <w:contextualSpacing/>
        <w:rPr>
          <w:rFonts w:eastAsia="Calibri" w:cs="Arial"/>
          <w:szCs w:val="22"/>
        </w:rPr>
      </w:pPr>
      <w:r w:rsidRPr="009975DB">
        <w:rPr>
          <w:rFonts w:eastAsia="Calibri" w:cs="Arial"/>
          <w:szCs w:val="22"/>
        </w:rPr>
        <w:t>The probability that the true proportion of false or misleading information falls between 0.458 and 0.566 is 0.99</w:t>
      </w:r>
      <w:r w:rsidR="00CD491D">
        <w:rPr>
          <w:rFonts w:eastAsia="Calibri" w:cs="Arial"/>
          <w:szCs w:val="22"/>
        </w:rPr>
        <w:t>.</w:t>
      </w:r>
      <w:r w:rsidRPr="009975DB">
        <w:rPr>
          <w:rFonts w:eastAsia="Calibri" w:cs="Arial"/>
          <w:szCs w:val="22"/>
        </w:rPr>
        <w:tab/>
        <w:t>(1 mark)</w:t>
      </w:r>
    </w:p>
    <w:p w14:paraId="77050213" w14:textId="56A77A91" w:rsidR="00095351" w:rsidRPr="009975DB" w:rsidRDefault="00B23A59" w:rsidP="00095351">
      <w:pPr>
        <w:tabs>
          <w:tab w:val="right" w:pos="14175"/>
        </w:tabs>
        <w:spacing w:after="160" w:line="256" w:lineRule="auto"/>
        <w:ind w:left="1440"/>
        <w:contextualSpacing/>
        <w:rPr>
          <w:rFonts w:eastAsia="Calibri" w:cs="Arial"/>
          <w:szCs w:val="22"/>
        </w:rPr>
      </w:pPr>
      <w:r w:rsidRPr="009975DB">
        <w:rPr>
          <w:rFonts w:ascii="Calibri" w:eastAsia="Calibri" w:hAnsi="Calibri"/>
          <w:noProof/>
          <w:szCs w:val="22"/>
          <w:lang w:val="en-AU"/>
        </w:rPr>
        <mc:AlternateContent>
          <mc:Choice Requires="wps">
            <w:drawing>
              <wp:anchor distT="0" distB="0" distL="114300" distR="114300" simplePos="0" relativeHeight="251676672" behindDoc="0" locked="0" layoutInCell="1" allowOverlap="1" wp14:anchorId="5E2B2F54" wp14:editId="397291D1">
                <wp:simplePos x="0" y="0"/>
                <wp:positionH relativeFrom="column">
                  <wp:posOffset>2195407</wp:posOffset>
                </wp:positionH>
                <wp:positionV relativeFrom="paragraph">
                  <wp:posOffset>171449</wp:posOffset>
                </wp:positionV>
                <wp:extent cx="2882900" cy="1159933"/>
                <wp:effectExtent l="0" t="0" r="12700" b="21590"/>
                <wp:wrapNone/>
                <wp:docPr id="8" name="Text Box 1"/>
                <wp:cNvGraphicFramePr/>
                <a:graphic xmlns:a="http://schemas.openxmlformats.org/drawingml/2006/main">
                  <a:graphicData uri="http://schemas.microsoft.com/office/word/2010/wordprocessingShape">
                    <wps:wsp>
                      <wps:cNvSpPr txBox="1"/>
                      <wps:spPr>
                        <a:xfrm>
                          <a:off x="0" y="0"/>
                          <a:ext cx="2882900" cy="1159933"/>
                        </a:xfrm>
                        <a:prstGeom prst="rect">
                          <a:avLst/>
                        </a:prstGeom>
                        <a:solidFill>
                          <a:sysClr val="window" lastClr="FFFFFF"/>
                        </a:solidFill>
                        <a:ln w="6350">
                          <a:solidFill>
                            <a:sysClr val="window" lastClr="FFFFFF"/>
                          </a:solidFill>
                        </a:ln>
                      </wps:spPr>
                      <wps:txbx>
                        <w:txbxContent>
                          <w:tbl>
                            <w:tblPr>
                              <w:tblStyle w:val="TableGrid1"/>
                              <w:tblW w:w="4991" w:type="pct"/>
                              <w:tblInd w:w="0" w:type="dxa"/>
                              <w:tblLook w:val="04A0" w:firstRow="1" w:lastRow="0" w:firstColumn="1" w:lastColumn="0" w:noHBand="0" w:noVBand="1"/>
                            </w:tblPr>
                            <w:tblGrid>
                              <w:gridCol w:w="4527"/>
                            </w:tblGrid>
                            <w:tr w:rsidR="003C6234" w:rsidRPr="009975DB" w14:paraId="03F15F4C"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719533CE"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rsidRPr="009975DB" w14:paraId="356AB270" w14:textId="77777777">
                              <w:tc>
                                <w:tcPr>
                                  <w:tcW w:w="5000" w:type="pct"/>
                                  <w:tcBorders>
                                    <w:top w:val="single" w:sz="4" w:space="0" w:color="auto"/>
                                    <w:left w:val="single" w:sz="4" w:space="0" w:color="auto"/>
                                    <w:bottom w:val="single" w:sz="4" w:space="0" w:color="auto"/>
                                    <w:right w:val="single" w:sz="4" w:space="0" w:color="auto"/>
                                  </w:tcBorders>
                                  <w:hideMark/>
                                </w:tcPr>
                                <w:p w14:paraId="5DE1AB04" w14:textId="6A036B30" w:rsidR="003C6234" w:rsidRPr="009975DB" w:rsidRDefault="003C6234">
                                  <w:pPr>
                                    <w:pStyle w:val="Parts"/>
                                    <w:rPr>
                                      <w:rFonts w:ascii="Arial" w:eastAsia="DengXian" w:hAnsi="Arial" w:cs="Arial"/>
                                    </w:rPr>
                                  </w:pPr>
                                  <w:r w:rsidRPr="009975DB">
                                    <w:rPr>
                                      <w:rFonts w:ascii="Arial" w:eastAsia="DengXian" w:hAnsi="Arial" w:cs="Arial"/>
                                    </w:rPr>
                                    <w:t>False</w:t>
                                  </w:r>
                                  <w:r w:rsidR="00B23A59">
                                    <w:rPr>
                                      <w:rFonts w:ascii="Arial" w:eastAsia="DengXian" w:hAnsi="Arial" w:cs="Arial"/>
                                    </w:rPr>
                                    <w:t xml:space="preserve"> as 0.99 refers to expected % of repeated CIs constructed that would be expected to contain true proportion</w:t>
                                  </w:r>
                                </w:p>
                              </w:tc>
                            </w:tr>
                            <w:tr w:rsidR="003C6234" w:rsidRPr="009975DB" w14:paraId="5D773BDB"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594C4170"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rsidRPr="009975DB" w14:paraId="2F9AD43B" w14:textId="77777777">
                              <w:tc>
                                <w:tcPr>
                                  <w:tcW w:w="5000" w:type="pct"/>
                                  <w:tcBorders>
                                    <w:top w:val="single" w:sz="4" w:space="0" w:color="auto"/>
                                    <w:left w:val="single" w:sz="4" w:space="0" w:color="auto"/>
                                    <w:bottom w:val="single" w:sz="4" w:space="0" w:color="auto"/>
                                    <w:right w:val="single" w:sz="4" w:space="0" w:color="auto"/>
                                  </w:tcBorders>
                                  <w:hideMark/>
                                </w:tcPr>
                                <w:p w14:paraId="4240160D" w14:textId="021F5F24" w:rsidR="003C6234" w:rsidRPr="009975DB" w:rsidRDefault="003C6234">
                                  <w:pPr>
                                    <w:pStyle w:val="Parts"/>
                                    <w:rPr>
                                      <w:rFonts w:ascii="Arial" w:hAnsi="Arial" w:cs="Arial"/>
                                    </w:rPr>
                                  </w:pPr>
                                  <w:r w:rsidRPr="009975DB">
                                    <w:rPr>
                                      <w:rFonts w:ascii="Arial" w:hAnsi="Arial" w:cs="Arial"/>
                                    </w:rPr>
                                    <w:t>States false</w:t>
                                  </w:r>
                                  <w:r w:rsidR="002B5F5D">
                                    <w:rPr>
                                      <w:rFonts w:ascii="Arial" w:hAnsi="Arial" w:cs="Arial"/>
                                    </w:rPr>
                                    <w:t xml:space="preserve"> with a valid reason</w:t>
                                  </w:r>
                                </w:p>
                              </w:tc>
                            </w:tr>
                          </w:tbl>
                          <w:p w14:paraId="61CC974D" w14:textId="77777777" w:rsidR="003C6234" w:rsidRDefault="003C6234" w:rsidP="0009535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2B2F54" id="Text Box 1" o:spid="_x0000_s1028" type="#_x0000_t202" style="position:absolute;left:0;text-align:left;margin-left:172.85pt;margin-top:13.5pt;width:227pt;height:91.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" fillcolor="window" strokecolor="window" strokeweight=".5pt">
                <v:textbox inset="0,0,0,0">
                  <w:txbxContent>
                    <w:tbl>
                      <w:tblPr>
                        <w:tblStyle w:val="TableGrid1"/>
                        <w:tblW w:w="4991" w:type="pct"/>
                        <w:tblInd w:w="0" w:type="dxa"/>
                        <w:tblLook w:val="04A0" w:firstRow="1" w:lastRow="0" w:firstColumn="1" w:lastColumn="0" w:noHBand="0" w:noVBand="1"/>
                      </w:tblPr>
                      <w:tblGrid>
                        <w:gridCol w:w="4527"/>
                      </w:tblGrid>
                      <w:tr w:rsidR="003C6234" w:rsidRPr="009975DB" w14:paraId="03F15F4C"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719533CE"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rsidRPr="009975DB" w14:paraId="356AB270" w14:textId="77777777">
                        <w:tc>
                          <w:tcPr>
                            <w:tcW w:w="5000" w:type="pct"/>
                            <w:tcBorders>
                              <w:top w:val="single" w:sz="4" w:space="0" w:color="auto"/>
                              <w:left w:val="single" w:sz="4" w:space="0" w:color="auto"/>
                              <w:bottom w:val="single" w:sz="4" w:space="0" w:color="auto"/>
                              <w:right w:val="single" w:sz="4" w:space="0" w:color="auto"/>
                            </w:tcBorders>
                            <w:hideMark/>
                          </w:tcPr>
                          <w:p w14:paraId="5DE1AB04" w14:textId="6A036B30" w:rsidR="003C6234" w:rsidRPr="009975DB" w:rsidRDefault="003C6234">
                            <w:pPr>
                              <w:pStyle w:val="Parts"/>
                              <w:rPr>
                                <w:rFonts w:ascii="Arial" w:eastAsia="DengXian" w:hAnsi="Arial" w:cs="Arial"/>
                              </w:rPr>
                            </w:pPr>
                            <w:r w:rsidRPr="009975DB">
                              <w:rPr>
                                <w:rFonts w:ascii="Arial" w:eastAsia="DengXian" w:hAnsi="Arial" w:cs="Arial"/>
                              </w:rPr>
                              <w:t>False</w:t>
                            </w:r>
                            <w:r w:rsidR="00B23A59">
                              <w:rPr>
                                <w:rFonts w:ascii="Arial" w:eastAsia="DengXian" w:hAnsi="Arial" w:cs="Arial"/>
                              </w:rPr>
                              <w:t xml:space="preserve"> as 0.99 refers to expected % of repeated CIs constructed that would be expected to contain true proportion</w:t>
                            </w:r>
                          </w:p>
                        </w:tc>
                      </w:tr>
                      <w:tr w:rsidR="003C6234" w:rsidRPr="009975DB" w14:paraId="5D773BDB"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594C4170"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rsidRPr="009975DB" w14:paraId="2F9AD43B" w14:textId="77777777">
                        <w:tc>
                          <w:tcPr>
                            <w:tcW w:w="5000" w:type="pct"/>
                            <w:tcBorders>
                              <w:top w:val="single" w:sz="4" w:space="0" w:color="auto"/>
                              <w:left w:val="single" w:sz="4" w:space="0" w:color="auto"/>
                              <w:bottom w:val="single" w:sz="4" w:space="0" w:color="auto"/>
                              <w:right w:val="single" w:sz="4" w:space="0" w:color="auto"/>
                            </w:tcBorders>
                            <w:hideMark/>
                          </w:tcPr>
                          <w:p w14:paraId="4240160D" w14:textId="021F5F24" w:rsidR="003C6234" w:rsidRPr="009975DB" w:rsidRDefault="003C6234">
                            <w:pPr>
                              <w:pStyle w:val="Parts"/>
                              <w:rPr>
                                <w:rFonts w:ascii="Arial" w:hAnsi="Arial" w:cs="Arial"/>
                              </w:rPr>
                            </w:pPr>
                            <w:r w:rsidRPr="009975DB">
                              <w:rPr>
                                <w:rFonts w:ascii="Arial" w:hAnsi="Arial" w:cs="Arial"/>
                              </w:rPr>
                              <w:t>States false</w:t>
                            </w:r>
                            <w:r w:rsidR="002B5F5D">
                              <w:rPr>
                                <w:rFonts w:ascii="Arial" w:hAnsi="Arial" w:cs="Arial"/>
                              </w:rPr>
                              <w:t xml:space="preserve"> with a valid reason</w:t>
                            </w:r>
                          </w:p>
                        </w:tc>
                      </w:tr>
                    </w:tbl>
                    <w:p w14:paraId="61CC974D" w14:textId="77777777" w:rsidR="003C6234" w:rsidRDefault="003C6234" w:rsidP="00095351">
                      <w:pPr>
                        <w:pStyle w:val="Part"/>
                      </w:pPr>
                    </w:p>
                  </w:txbxContent>
                </v:textbox>
              </v:shape>
            </w:pict>
          </mc:Fallback>
        </mc:AlternateContent>
      </w:r>
    </w:p>
    <w:p w14:paraId="162D94E8" w14:textId="7186ACFE" w:rsidR="00095351" w:rsidRPr="009975DB" w:rsidRDefault="00095351" w:rsidP="00095351">
      <w:pPr>
        <w:tabs>
          <w:tab w:val="right" w:pos="14175"/>
        </w:tabs>
        <w:spacing w:after="160" w:line="256" w:lineRule="auto"/>
        <w:rPr>
          <w:rFonts w:eastAsia="Calibri" w:cs="Arial"/>
          <w:szCs w:val="22"/>
        </w:rPr>
      </w:pPr>
    </w:p>
    <w:p w14:paraId="6DB64173" w14:textId="77777777" w:rsidR="00095351" w:rsidRDefault="00095351" w:rsidP="00095351">
      <w:pPr>
        <w:tabs>
          <w:tab w:val="right" w:pos="14175"/>
        </w:tabs>
        <w:spacing w:after="160" w:line="256" w:lineRule="auto"/>
        <w:rPr>
          <w:rFonts w:eastAsia="Calibri" w:cs="Arial"/>
          <w:szCs w:val="22"/>
        </w:rPr>
      </w:pPr>
    </w:p>
    <w:p w14:paraId="03F9C953" w14:textId="77777777" w:rsidR="00095351" w:rsidRPr="009975DB" w:rsidRDefault="00095351" w:rsidP="00095351">
      <w:pPr>
        <w:tabs>
          <w:tab w:val="right" w:pos="14175"/>
        </w:tabs>
        <w:spacing w:after="160" w:line="256" w:lineRule="auto"/>
        <w:rPr>
          <w:rFonts w:eastAsia="Calibri" w:cs="Arial"/>
          <w:szCs w:val="22"/>
        </w:rPr>
      </w:pPr>
    </w:p>
    <w:p w14:paraId="20AD2209" w14:textId="77777777" w:rsidR="00095351" w:rsidRDefault="00095351" w:rsidP="00095351">
      <w:pPr>
        <w:tabs>
          <w:tab w:val="right" w:pos="14175"/>
        </w:tabs>
        <w:spacing w:after="160" w:line="256" w:lineRule="auto"/>
        <w:rPr>
          <w:rFonts w:eastAsia="Calibri" w:cs="Arial"/>
          <w:szCs w:val="22"/>
        </w:rPr>
      </w:pPr>
    </w:p>
    <w:p w14:paraId="2CFF858B" w14:textId="77777777" w:rsidR="00095351" w:rsidRPr="009975DB" w:rsidRDefault="00095351" w:rsidP="00095351">
      <w:pPr>
        <w:tabs>
          <w:tab w:val="right" w:pos="14175"/>
        </w:tabs>
        <w:spacing w:after="160" w:line="256" w:lineRule="auto"/>
        <w:rPr>
          <w:rFonts w:eastAsia="Calibri" w:cs="Arial"/>
          <w:szCs w:val="22"/>
        </w:rPr>
      </w:pPr>
    </w:p>
    <w:p w14:paraId="61B2E9E7" w14:textId="77777777" w:rsidR="00095351" w:rsidRDefault="00095351" w:rsidP="00095351">
      <w:pPr>
        <w:numPr>
          <w:ilvl w:val="0"/>
          <w:numId w:val="15"/>
        </w:numPr>
        <w:tabs>
          <w:tab w:val="right" w:pos="14175"/>
        </w:tabs>
        <w:spacing w:after="160" w:line="256" w:lineRule="auto"/>
        <w:contextualSpacing/>
        <w:rPr>
          <w:rFonts w:eastAsia="Calibri" w:cs="Arial"/>
          <w:szCs w:val="22"/>
        </w:rPr>
      </w:pPr>
      <w:bookmarkStart w:id="10" w:name="_Hlk48481014"/>
      <w:r w:rsidRPr="009975DB">
        <w:rPr>
          <w:rFonts w:eastAsia="Calibri" w:cs="Arial"/>
          <w:szCs w:val="22"/>
        </w:rPr>
        <w:t xml:space="preserve">Another student is about to take a random sample of social media posts. The student is aiming for a margin of error of approximately 0.02 for a 99% confidence interval. How many posts, to the nearest 10, should the student include in the sample? </w:t>
      </w:r>
      <w:r w:rsidRPr="009975DB">
        <w:rPr>
          <w:rFonts w:eastAsia="Calibri" w:cs="Arial"/>
          <w:szCs w:val="22"/>
        </w:rPr>
        <w:tab/>
        <w:t>(3 marks)</w:t>
      </w:r>
    </w:p>
    <w:p w14:paraId="27C43CE7" w14:textId="77777777" w:rsidR="00095351" w:rsidRPr="009975DB" w:rsidRDefault="00095351" w:rsidP="00095351">
      <w:pPr>
        <w:tabs>
          <w:tab w:val="right" w:pos="14175"/>
        </w:tabs>
        <w:spacing w:after="160" w:line="256" w:lineRule="auto"/>
        <w:ind w:left="720"/>
        <w:contextualSpacing/>
        <w:rPr>
          <w:rFonts w:eastAsia="Calibri" w:cs="Arial"/>
          <w:szCs w:val="22"/>
        </w:rPr>
      </w:pPr>
    </w:p>
    <w:bookmarkEnd w:id="10"/>
    <w:p w14:paraId="2E6138AB" w14:textId="77777777" w:rsidR="00095351" w:rsidRPr="009975DB" w:rsidRDefault="00095351" w:rsidP="00095351">
      <w:pPr>
        <w:tabs>
          <w:tab w:val="right" w:pos="14175"/>
        </w:tabs>
        <w:spacing w:after="160" w:line="256" w:lineRule="auto"/>
        <w:ind w:left="720"/>
        <w:contextualSpacing/>
        <w:rPr>
          <w:rFonts w:eastAsia="Calibri" w:cs="Arial"/>
          <w:szCs w:val="22"/>
        </w:rPr>
      </w:pPr>
      <w:r w:rsidRPr="009975DB">
        <w:rPr>
          <w:rFonts w:ascii="Calibri" w:eastAsia="Calibri" w:hAnsi="Calibri"/>
          <w:noProof/>
          <w:szCs w:val="22"/>
          <w:lang w:val="en-AU"/>
        </w:rPr>
        <mc:AlternateContent>
          <mc:Choice Requires="wps">
            <w:drawing>
              <wp:anchor distT="0" distB="0" distL="114300" distR="114300" simplePos="0" relativeHeight="251677696" behindDoc="0" locked="0" layoutInCell="1" allowOverlap="1" wp14:anchorId="211F375B" wp14:editId="725A2318">
                <wp:simplePos x="0" y="0"/>
                <wp:positionH relativeFrom="column">
                  <wp:posOffset>2148840</wp:posOffset>
                </wp:positionH>
                <wp:positionV relativeFrom="paragraph">
                  <wp:posOffset>45085</wp:posOffset>
                </wp:positionV>
                <wp:extent cx="2914650" cy="1879600"/>
                <wp:effectExtent l="0" t="0" r="19050" b="25400"/>
                <wp:wrapNone/>
                <wp:docPr id="21" name="Text Box 2"/>
                <wp:cNvGraphicFramePr/>
                <a:graphic xmlns:a="http://schemas.openxmlformats.org/drawingml/2006/main">
                  <a:graphicData uri="http://schemas.microsoft.com/office/word/2010/wordprocessingShape">
                    <wps:wsp>
                      <wps:cNvSpPr txBox="1"/>
                      <wps:spPr>
                        <a:xfrm>
                          <a:off x="0" y="0"/>
                          <a:ext cx="2914650" cy="1879600"/>
                        </a:xfrm>
                        <a:prstGeom prst="rect">
                          <a:avLst/>
                        </a:prstGeom>
                        <a:solidFill>
                          <a:sysClr val="window" lastClr="FFFFFF"/>
                        </a:solidFill>
                        <a:ln w="6350">
                          <a:solidFill>
                            <a:sysClr val="window" lastClr="FFFFFF"/>
                          </a:solidFill>
                        </a:ln>
                      </wps:spPr>
                      <wps:txbx>
                        <w:txbxContent>
                          <w:tbl>
                            <w:tblPr>
                              <w:tblStyle w:val="TableGrid1"/>
                              <w:tblW w:w="4991" w:type="pct"/>
                              <w:tblInd w:w="0" w:type="dxa"/>
                              <w:tblLook w:val="04A0" w:firstRow="1" w:lastRow="0" w:firstColumn="1" w:lastColumn="0" w:noHBand="0" w:noVBand="1"/>
                            </w:tblPr>
                            <w:tblGrid>
                              <w:gridCol w:w="4577"/>
                            </w:tblGrid>
                            <w:tr w:rsidR="003C6234" w14:paraId="10981A93"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00D543D6"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14:paraId="50454C73" w14:textId="77777777">
                              <w:tc>
                                <w:tcPr>
                                  <w:tcW w:w="5000" w:type="pct"/>
                                  <w:tcBorders>
                                    <w:top w:val="single" w:sz="4" w:space="0" w:color="auto"/>
                                    <w:left w:val="single" w:sz="4" w:space="0" w:color="auto"/>
                                    <w:bottom w:val="single" w:sz="4" w:space="0" w:color="auto"/>
                                    <w:right w:val="single" w:sz="4" w:space="0" w:color="auto"/>
                                  </w:tcBorders>
                                  <w:hideMark/>
                                </w:tcPr>
                                <w:p w14:paraId="364024DD" w14:textId="6220F4CD" w:rsidR="003C6234" w:rsidRPr="009975DB" w:rsidRDefault="00557937">
                                  <w:pPr>
                                    <w:pStyle w:val="Parts"/>
                                    <w:rPr>
                                      <w:rFonts w:ascii="Arial" w:eastAsia="DengXian" w:hAnsi="Arial" w:cs="Arial"/>
                                    </w:rPr>
                                  </w:pPr>
                                  <m:oMathPara>
                                    <m:oMath>
                                      <m:r>
                                        <w:rPr>
                                          <w:rFonts w:ascii="Cambria Math" w:eastAsia="DengXian" w:hAnsi="Cambria Math" w:cs="Arial"/>
                                        </w:rPr>
                                        <m:t>0.02=2.576</m:t>
                                      </m:r>
                                      <m:rad>
                                        <m:radPr>
                                          <m:degHide m:val="1"/>
                                          <m:ctrlPr>
                                            <w:rPr>
                                              <w:rFonts w:ascii="Cambria Math" w:eastAsia="DengXian" w:hAnsi="Cambria Math" w:cs="Arial"/>
                                              <w:i/>
                                            </w:rPr>
                                          </m:ctrlPr>
                                        </m:radPr>
                                        <m:deg/>
                                        <m:e>
                                          <m:f>
                                            <m:fPr>
                                              <m:ctrlPr>
                                                <w:rPr>
                                                  <w:rFonts w:ascii="Cambria Math" w:eastAsia="DengXian" w:hAnsi="Cambria Math" w:cs="Arial"/>
                                                  <w:i/>
                                                </w:rPr>
                                              </m:ctrlPr>
                                            </m:fPr>
                                            <m:num>
                                              <m:r>
                                                <w:rPr>
                                                  <w:rFonts w:ascii="Cambria Math" w:eastAsia="DengXian" w:hAnsi="Cambria Math" w:cs="Arial"/>
                                                </w:rPr>
                                                <m:t>0.51224</m:t>
                                              </m:r>
                                              <m:d>
                                                <m:dPr>
                                                  <m:ctrlPr>
                                                    <w:rPr>
                                                      <w:rFonts w:ascii="Cambria Math" w:eastAsia="DengXian" w:hAnsi="Cambria Math" w:cs="Arial"/>
                                                      <w:i/>
                                                    </w:rPr>
                                                  </m:ctrlPr>
                                                </m:dPr>
                                                <m:e>
                                                  <m:r>
                                                    <w:rPr>
                                                      <w:rFonts w:ascii="Cambria Math" w:eastAsia="DengXian" w:hAnsi="Cambria Math" w:cs="Arial"/>
                                                    </w:rPr>
                                                    <m:t>1-0.51224</m:t>
                                                  </m:r>
                                                </m:e>
                                              </m:d>
                                            </m:num>
                                            <m:den>
                                              <m:r>
                                                <w:rPr>
                                                  <w:rFonts w:ascii="Cambria Math" w:eastAsia="DengXian" w:hAnsi="Cambria Math" w:cs="Arial"/>
                                                </w:rPr>
                                                <m:t>n</m:t>
                                              </m:r>
                                            </m:den>
                                          </m:f>
                                        </m:e>
                                      </m:rad>
                                    </m:oMath>
                                  </m:oMathPara>
                                </w:p>
                                <w:p w14:paraId="55D2FEC0" w14:textId="38D0E5A8" w:rsidR="003C6234" w:rsidRPr="009975DB" w:rsidRDefault="003C6234">
                                  <w:pPr>
                                    <w:pStyle w:val="Parts"/>
                                    <w:rPr>
                                      <w:rFonts w:ascii="Arial" w:eastAsia="DengXian" w:hAnsi="Arial" w:cs="Arial"/>
                                    </w:rPr>
                                  </w:pPr>
                                  <m:oMathPara>
                                    <m:oMath>
                                      <m:r>
                                        <w:rPr>
                                          <w:rFonts w:ascii="Cambria Math" w:eastAsia="DengXian" w:hAnsi="Cambria Math" w:cs="Arial"/>
                                        </w:rPr>
                                        <m:t>n≈4144.87</m:t>
                                      </m:r>
                                    </m:oMath>
                                  </m:oMathPara>
                                </w:p>
                                <w:p w14:paraId="1A83E06C" w14:textId="3FE3DFE5" w:rsidR="003C6234" w:rsidRPr="009975DB" w:rsidRDefault="003C6234">
                                  <w:pPr>
                                    <w:pStyle w:val="Parts"/>
                                    <w:rPr>
                                      <w:rFonts w:ascii="Arial" w:eastAsia="DengXian" w:hAnsi="Arial" w:cs="Arial"/>
                                    </w:rPr>
                                  </w:pPr>
                                  <w:r w:rsidRPr="009975DB">
                                    <w:rPr>
                                      <w:rFonts w:ascii="Arial" w:eastAsia="DengXian" w:hAnsi="Arial" w:cs="Arial"/>
                                    </w:rPr>
                                    <w:t xml:space="preserve">The student should include </w:t>
                                  </w:r>
                                  <w:r w:rsidR="00557937">
                                    <w:rPr>
                                      <w:rFonts w:ascii="Arial" w:eastAsia="DengXian" w:hAnsi="Arial" w:cs="Arial"/>
                                    </w:rPr>
                                    <w:t>4145 p</w:t>
                                  </w:r>
                                  <w:r w:rsidRPr="009975DB">
                                    <w:rPr>
                                      <w:rFonts w:ascii="Arial" w:eastAsia="DengXian" w:hAnsi="Arial" w:cs="Arial"/>
                                    </w:rPr>
                                    <w:t>osts</w:t>
                                  </w:r>
                                </w:p>
                              </w:tc>
                            </w:tr>
                            <w:tr w:rsidR="003C6234" w14:paraId="5202118F"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0D92C0FB"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14:paraId="79E20018" w14:textId="77777777">
                              <w:tc>
                                <w:tcPr>
                                  <w:tcW w:w="5000" w:type="pct"/>
                                  <w:tcBorders>
                                    <w:top w:val="single" w:sz="4" w:space="0" w:color="auto"/>
                                    <w:left w:val="single" w:sz="4" w:space="0" w:color="auto"/>
                                    <w:bottom w:val="single" w:sz="4" w:space="0" w:color="auto"/>
                                    <w:right w:val="single" w:sz="4" w:space="0" w:color="auto"/>
                                  </w:tcBorders>
                                  <w:hideMark/>
                                </w:tcPr>
                                <w:p w14:paraId="34687384" w14:textId="77777777" w:rsidR="003C6234" w:rsidRDefault="003C6234" w:rsidP="009975DB">
                                  <w:pPr>
                                    <w:pStyle w:val="Parts"/>
                                    <w:numPr>
                                      <w:ilvl w:val="0"/>
                                      <w:numId w:val="18"/>
                                    </w:numPr>
                                    <w:rPr>
                                      <w:rFonts w:ascii="Arial" w:hAnsi="Arial" w:cs="Arial"/>
                                    </w:rPr>
                                  </w:pPr>
                                  <w:r w:rsidRPr="009975DB">
                                    <w:rPr>
                                      <w:rFonts w:ascii="Arial" w:hAnsi="Arial" w:cs="Arial"/>
                                    </w:rPr>
                                    <w:t>Uses correct calculation method</w:t>
                                  </w:r>
                                </w:p>
                                <w:p w14:paraId="26245D41" w14:textId="77777777" w:rsidR="003C6234" w:rsidRDefault="003C6234" w:rsidP="009975DB">
                                  <w:pPr>
                                    <w:pStyle w:val="Parts"/>
                                    <w:numPr>
                                      <w:ilvl w:val="0"/>
                                      <w:numId w:val="18"/>
                                    </w:numPr>
                                    <w:rPr>
                                      <w:rFonts w:ascii="Arial" w:hAnsi="Arial" w:cs="Arial"/>
                                    </w:rPr>
                                  </w:pPr>
                                  <w:r w:rsidRPr="009975DB">
                                    <w:rPr>
                                      <w:rFonts w:ascii="Arial" w:hAnsi="Arial" w:cs="Arial"/>
                                    </w:rPr>
                                    <w:t>Correct sample size</w:t>
                                  </w:r>
                                </w:p>
                                <w:p w14:paraId="5C1A5955" w14:textId="47FFA100" w:rsidR="003C6234" w:rsidRPr="009975DB" w:rsidRDefault="003C6234" w:rsidP="009975DB">
                                  <w:pPr>
                                    <w:pStyle w:val="Parts"/>
                                    <w:numPr>
                                      <w:ilvl w:val="0"/>
                                      <w:numId w:val="18"/>
                                    </w:numPr>
                                    <w:rPr>
                                      <w:rFonts w:ascii="Arial" w:hAnsi="Arial" w:cs="Arial"/>
                                    </w:rPr>
                                  </w:pPr>
                                  <w:r w:rsidRPr="009975DB">
                                    <w:rPr>
                                      <w:rFonts w:ascii="Arial" w:hAnsi="Arial" w:cs="Arial"/>
                                    </w:rPr>
                                    <w:t xml:space="preserve">Rounds </w:t>
                                  </w:r>
                                  <w:r>
                                    <w:rPr>
                                      <w:rFonts w:ascii="Arial" w:hAnsi="Arial" w:cs="Arial"/>
                                    </w:rPr>
                                    <w:t>up to nearest integer</w:t>
                                  </w:r>
                                </w:p>
                              </w:tc>
                            </w:tr>
                          </w:tbl>
                          <w:p w14:paraId="6E2AA056" w14:textId="77777777" w:rsidR="003C6234" w:rsidRDefault="003C6234" w:rsidP="0009535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F375B" id="Text Box 2" o:spid="_x0000_s1029" type="#_x0000_t202" style="position:absolute;left:0;text-align:left;margin-left:169.2pt;margin-top:3.55pt;width:229.5pt;height:14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" fillcolor="window" strokecolor="window" strokeweight=".5pt">
                <v:textbox inset="0,0,0,0">
                  <w:txbxContent>
                    <w:tbl>
                      <w:tblPr>
                        <w:tblStyle w:val="TableGrid1"/>
                        <w:tblW w:w="4991" w:type="pct"/>
                        <w:tblInd w:w="0" w:type="dxa"/>
                        <w:tblLook w:val="04A0" w:firstRow="1" w:lastRow="0" w:firstColumn="1" w:lastColumn="0" w:noHBand="0" w:noVBand="1"/>
                      </w:tblPr>
                      <w:tblGrid>
                        <w:gridCol w:w="4577"/>
                      </w:tblGrid>
                      <w:tr w:rsidR="003C6234" w14:paraId="10981A93"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00D543D6" w14:textId="77777777" w:rsidR="003C6234" w:rsidRPr="009975DB" w:rsidRDefault="003C6234">
                            <w:pPr>
                              <w:pStyle w:val="Part"/>
                              <w:jc w:val="center"/>
                              <w:rPr>
                                <w:rFonts w:ascii="Arial" w:hAnsi="Arial" w:cs="Arial"/>
                                <w:b/>
                              </w:rPr>
                            </w:pPr>
                            <w:r w:rsidRPr="009975DB">
                              <w:rPr>
                                <w:rFonts w:ascii="Arial" w:hAnsi="Arial" w:cs="Arial"/>
                                <w:b/>
                              </w:rPr>
                              <w:t>Solution</w:t>
                            </w:r>
                          </w:p>
                        </w:tc>
                      </w:tr>
                      <w:tr w:rsidR="003C6234" w14:paraId="50454C73" w14:textId="77777777">
                        <w:tc>
                          <w:tcPr>
                            <w:tcW w:w="5000" w:type="pct"/>
                            <w:tcBorders>
                              <w:top w:val="single" w:sz="4" w:space="0" w:color="auto"/>
                              <w:left w:val="single" w:sz="4" w:space="0" w:color="auto"/>
                              <w:bottom w:val="single" w:sz="4" w:space="0" w:color="auto"/>
                              <w:right w:val="single" w:sz="4" w:space="0" w:color="auto"/>
                            </w:tcBorders>
                            <w:hideMark/>
                          </w:tcPr>
                          <w:p w14:paraId="364024DD" w14:textId="6220F4CD" w:rsidR="003C6234" w:rsidRPr="009975DB" w:rsidRDefault="00557937">
                            <w:pPr>
                              <w:pStyle w:val="Parts"/>
                              <w:rPr>
                                <w:rFonts w:ascii="Arial" w:eastAsia="DengXian" w:hAnsi="Arial" w:cs="Arial"/>
                              </w:rPr>
                            </w:pPr>
                            <m:oMathPara>
                              <m:oMath>
                                <m:r>
                                  <w:rPr>
                                    <w:rFonts w:ascii="Cambria Math" w:eastAsia="DengXian" w:hAnsi="Cambria Math" w:cs="Arial"/>
                                  </w:rPr>
                                  <m:t>0.02=2.576</m:t>
                                </m:r>
                                <m:rad>
                                  <m:radPr>
                                    <m:degHide m:val="1"/>
                                    <m:ctrlPr>
                                      <w:rPr>
                                        <w:rFonts w:ascii="Cambria Math" w:eastAsia="DengXian" w:hAnsi="Cambria Math" w:cs="Arial"/>
                                        <w:i/>
                                      </w:rPr>
                                    </m:ctrlPr>
                                  </m:radPr>
                                  <m:deg/>
                                  <m:e>
                                    <m:f>
                                      <m:fPr>
                                        <m:ctrlPr>
                                          <w:rPr>
                                            <w:rFonts w:ascii="Cambria Math" w:eastAsia="DengXian" w:hAnsi="Cambria Math" w:cs="Arial"/>
                                            <w:i/>
                                          </w:rPr>
                                        </m:ctrlPr>
                                      </m:fPr>
                                      <m:num>
                                        <m:r>
                                          <w:rPr>
                                            <w:rFonts w:ascii="Cambria Math" w:eastAsia="DengXian" w:hAnsi="Cambria Math" w:cs="Arial"/>
                                          </w:rPr>
                                          <m:t>0.51224</m:t>
                                        </m:r>
                                        <m:d>
                                          <m:dPr>
                                            <m:ctrlPr>
                                              <w:rPr>
                                                <w:rFonts w:ascii="Cambria Math" w:eastAsia="DengXian" w:hAnsi="Cambria Math" w:cs="Arial"/>
                                                <w:i/>
                                              </w:rPr>
                                            </m:ctrlPr>
                                          </m:dPr>
                                          <m:e>
                                            <m:r>
                                              <w:rPr>
                                                <w:rFonts w:ascii="Cambria Math" w:eastAsia="DengXian" w:hAnsi="Cambria Math" w:cs="Arial"/>
                                              </w:rPr>
                                              <m:t>1-0.51224</m:t>
                                            </m:r>
                                          </m:e>
                                        </m:d>
                                      </m:num>
                                      <m:den>
                                        <m:r>
                                          <w:rPr>
                                            <w:rFonts w:ascii="Cambria Math" w:eastAsia="DengXian" w:hAnsi="Cambria Math" w:cs="Arial"/>
                                          </w:rPr>
                                          <m:t>n</m:t>
                                        </m:r>
                                      </m:den>
                                    </m:f>
                                  </m:e>
                                </m:rad>
                              </m:oMath>
                            </m:oMathPara>
                          </w:p>
                          <w:p w14:paraId="55D2FEC0" w14:textId="38D0E5A8" w:rsidR="003C6234" w:rsidRPr="009975DB" w:rsidRDefault="003C6234">
                            <w:pPr>
                              <w:pStyle w:val="Parts"/>
                              <w:rPr>
                                <w:rFonts w:ascii="Arial" w:eastAsia="DengXian" w:hAnsi="Arial" w:cs="Arial"/>
                              </w:rPr>
                            </w:pPr>
                            <m:oMathPara>
                              <m:oMath>
                                <m:r>
                                  <w:rPr>
                                    <w:rFonts w:ascii="Cambria Math" w:eastAsia="DengXian" w:hAnsi="Cambria Math" w:cs="Arial"/>
                                  </w:rPr>
                                  <m:t>n≈4144.87</m:t>
                                </m:r>
                              </m:oMath>
                            </m:oMathPara>
                          </w:p>
                          <w:p w14:paraId="1A83E06C" w14:textId="3FE3DFE5" w:rsidR="003C6234" w:rsidRPr="009975DB" w:rsidRDefault="003C6234">
                            <w:pPr>
                              <w:pStyle w:val="Parts"/>
                              <w:rPr>
                                <w:rFonts w:ascii="Arial" w:eastAsia="DengXian" w:hAnsi="Arial" w:cs="Arial"/>
                              </w:rPr>
                            </w:pPr>
                            <w:r w:rsidRPr="009975DB">
                              <w:rPr>
                                <w:rFonts w:ascii="Arial" w:eastAsia="DengXian" w:hAnsi="Arial" w:cs="Arial"/>
                              </w:rPr>
                              <w:t xml:space="preserve">The student should include </w:t>
                            </w:r>
                            <w:r w:rsidR="00557937">
                              <w:rPr>
                                <w:rFonts w:ascii="Arial" w:eastAsia="DengXian" w:hAnsi="Arial" w:cs="Arial"/>
                              </w:rPr>
                              <w:t>4145 p</w:t>
                            </w:r>
                            <w:r w:rsidRPr="009975DB">
                              <w:rPr>
                                <w:rFonts w:ascii="Arial" w:eastAsia="DengXian" w:hAnsi="Arial" w:cs="Arial"/>
                              </w:rPr>
                              <w:t>osts</w:t>
                            </w:r>
                          </w:p>
                        </w:tc>
                      </w:tr>
                      <w:tr w:rsidR="003C6234" w14:paraId="5202118F" w14:textId="77777777" w:rsidTr="009975DB">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E7E6E6"/>
                            <w:hideMark/>
                          </w:tcPr>
                          <w:p w14:paraId="0D92C0FB" w14:textId="77777777" w:rsidR="003C6234" w:rsidRPr="009975DB" w:rsidRDefault="003C6234">
                            <w:pPr>
                              <w:pStyle w:val="Part"/>
                              <w:jc w:val="center"/>
                              <w:rPr>
                                <w:rFonts w:ascii="Arial" w:hAnsi="Arial" w:cs="Arial"/>
                                <w:b/>
                              </w:rPr>
                            </w:pPr>
                            <w:r w:rsidRPr="009975DB">
                              <w:rPr>
                                <w:rFonts w:ascii="Arial" w:hAnsi="Arial" w:cs="Arial"/>
                                <w:b/>
                              </w:rPr>
                              <w:t>Specific behaviours</w:t>
                            </w:r>
                          </w:p>
                        </w:tc>
                      </w:tr>
                      <w:tr w:rsidR="003C6234" w14:paraId="79E20018" w14:textId="77777777">
                        <w:tc>
                          <w:tcPr>
                            <w:tcW w:w="5000" w:type="pct"/>
                            <w:tcBorders>
                              <w:top w:val="single" w:sz="4" w:space="0" w:color="auto"/>
                              <w:left w:val="single" w:sz="4" w:space="0" w:color="auto"/>
                              <w:bottom w:val="single" w:sz="4" w:space="0" w:color="auto"/>
                              <w:right w:val="single" w:sz="4" w:space="0" w:color="auto"/>
                            </w:tcBorders>
                            <w:hideMark/>
                          </w:tcPr>
                          <w:p w14:paraId="34687384" w14:textId="77777777" w:rsidR="003C6234" w:rsidRDefault="003C6234" w:rsidP="009975DB">
                            <w:pPr>
                              <w:pStyle w:val="Parts"/>
                              <w:numPr>
                                <w:ilvl w:val="0"/>
                                <w:numId w:val="18"/>
                              </w:numPr>
                              <w:rPr>
                                <w:rFonts w:ascii="Arial" w:hAnsi="Arial" w:cs="Arial"/>
                              </w:rPr>
                            </w:pPr>
                            <w:r w:rsidRPr="009975DB">
                              <w:rPr>
                                <w:rFonts w:ascii="Arial" w:hAnsi="Arial" w:cs="Arial"/>
                              </w:rPr>
                              <w:t>Uses correct calculation method</w:t>
                            </w:r>
                          </w:p>
                          <w:p w14:paraId="26245D41" w14:textId="77777777" w:rsidR="003C6234" w:rsidRDefault="003C6234" w:rsidP="009975DB">
                            <w:pPr>
                              <w:pStyle w:val="Parts"/>
                              <w:numPr>
                                <w:ilvl w:val="0"/>
                                <w:numId w:val="18"/>
                              </w:numPr>
                              <w:rPr>
                                <w:rFonts w:ascii="Arial" w:hAnsi="Arial" w:cs="Arial"/>
                              </w:rPr>
                            </w:pPr>
                            <w:r w:rsidRPr="009975DB">
                              <w:rPr>
                                <w:rFonts w:ascii="Arial" w:hAnsi="Arial" w:cs="Arial"/>
                              </w:rPr>
                              <w:t>Correct sample size</w:t>
                            </w:r>
                          </w:p>
                          <w:p w14:paraId="5C1A5955" w14:textId="47FFA100" w:rsidR="003C6234" w:rsidRPr="009975DB" w:rsidRDefault="003C6234" w:rsidP="009975DB">
                            <w:pPr>
                              <w:pStyle w:val="Parts"/>
                              <w:numPr>
                                <w:ilvl w:val="0"/>
                                <w:numId w:val="18"/>
                              </w:numPr>
                              <w:rPr>
                                <w:rFonts w:ascii="Arial" w:hAnsi="Arial" w:cs="Arial"/>
                              </w:rPr>
                            </w:pPr>
                            <w:r w:rsidRPr="009975DB">
                              <w:rPr>
                                <w:rFonts w:ascii="Arial" w:hAnsi="Arial" w:cs="Arial"/>
                              </w:rPr>
                              <w:t xml:space="preserve">Rounds </w:t>
                            </w:r>
                            <w:r>
                              <w:rPr>
                                <w:rFonts w:ascii="Arial" w:hAnsi="Arial" w:cs="Arial"/>
                              </w:rPr>
                              <w:t>up to nearest integer</w:t>
                            </w:r>
                          </w:p>
                        </w:tc>
                      </w:tr>
                    </w:tbl>
                    <w:p w14:paraId="6E2AA056" w14:textId="77777777" w:rsidR="003C6234" w:rsidRDefault="003C6234" w:rsidP="00095351">
                      <w:pPr>
                        <w:pStyle w:val="Part"/>
                      </w:pPr>
                    </w:p>
                  </w:txbxContent>
                </v:textbox>
              </v:shape>
            </w:pict>
          </mc:Fallback>
        </mc:AlternateContent>
      </w:r>
    </w:p>
    <w:p w14:paraId="43EB6AD1" w14:textId="42DA927C" w:rsidR="00A26B31" w:rsidRDefault="00A26B31" w:rsidP="00A26B31">
      <w:pPr>
        <w:ind w:left="720" w:hanging="720"/>
        <w:rPr>
          <w:b/>
          <w:bCs/>
        </w:rPr>
      </w:pPr>
    </w:p>
    <w:p w14:paraId="5632779C" w14:textId="69239055" w:rsidR="00A26B31" w:rsidRDefault="00A26B31" w:rsidP="00A26B31">
      <w:pPr>
        <w:ind w:left="720" w:hanging="720"/>
        <w:rPr>
          <w:b/>
          <w:bCs/>
        </w:rPr>
      </w:pPr>
    </w:p>
    <w:p w14:paraId="146505F7" w14:textId="02A29C97" w:rsidR="00A26B31" w:rsidRDefault="00A26B31" w:rsidP="00A26B31">
      <w:pPr>
        <w:ind w:left="720" w:hanging="720"/>
        <w:rPr>
          <w:b/>
          <w:bCs/>
        </w:rPr>
      </w:pPr>
    </w:p>
    <w:p w14:paraId="335E07C0" w14:textId="395C21C0" w:rsidR="00A26B31" w:rsidRDefault="00A26B31" w:rsidP="00A26B31">
      <w:pPr>
        <w:ind w:left="720" w:hanging="720"/>
        <w:rPr>
          <w:b/>
          <w:bCs/>
        </w:rPr>
      </w:pPr>
    </w:p>
    <w:p w14:paraId="1E879ACB" w14:textId="534A21A1" w:rsidR="00A26B31" w:rsidRDefault="00A26B31" w:rsidP="00A26B31">
      <w:pPr>
        <w:ind w:left="720" w:hanging="720"/>
        <w:rPr>
          <w:b/>
          <w:bCs/>
        </w:rPr>
      </w:pPr>
    </w:p>
    <w:p w14:paraId="5DF90D0E" w14:textId="3676BDAF" w:rsidR="00A26B31" w:rsidRDefault="00A26B31" w:rsidP="00A26B31">
      <w:pPr>
        <w:ind w:left="720" w:hanging="720"/>
        <w:rPr>
          <w:b/>
          <w:bCs/>
        </w:rPr>
      </w:pPr>
    </w:p>
    <w:p w14:paraId="0457B620" w14:textId="33F28B0B" w:rsidR="00A26B31" w:rsidRDefault="00A26B31" w:rsidP="00A26B31">
      <w:pPr>
        <w:ind w:left="720" w:hanging="720"/>
        <w:rPr>
          <w:b/>
          <w:bCs/>
        </w:rPr>
      </w:pPr>
    </w:p>
    <w:p w14:paraId="7ACCFF48" w14:textId="256A68A4" w:rsidR="00A26B31" w:rsidRDefault="00A26B31" w:rsidP="00A26B31">
      <w:pPr>
        <w:ind w:left="720" w:hanging="720"/>
        <w:rPr>
          <w:b/>
          <w:bCs/>
        </w:rPr>
      </w:pPr>
    </w:p>
    <w:p w14:paraId="7E3D1C3D" w14:textId="09714700" w:rsidR="00A26B31" w:rsidRDefault="00A26B31" w:rsidP="00A26B31">
      <w:pPr>
        <w:ind w:left="720" w:hanging="720"/>
        <w:rPr>
          <w:b/>
          <w:bCs/>
        </w:rPr>
      </w:pPr>
    </w:p>
    <w:p w14:paraId="59BD81C5" w14:textId="56285A4D" w:rsidR="00A26B31" w:rsidRDefault="00A26B31" w:rsidP="00A26B31">
      <w:pPr>
        <w:ind w:left="720" w:hanging="720"/>
        <w:rPr>
          <w:b/>
          <w:bCs/>
        </w:rPr>
      </w:pPr>
    </w:p>
    <w:p w14:paraId="651D1FDA" w14:textId="295BCCE8" w:rsidR="00A26B31" w:rsidRDefault="00A26B31" w:rsidP="00A26B31">
      <w:pPr>
        <w:ind w:left="720" w:hanging="720"/>
        <w:rPr>
          <w:b/>
          <w:bCs/>
        </w:rPr>
      </w:pPr>
    </w:p>
    <w:p w14:paraId="41D0AA89" w14:textId="7D2B23D4" w:rsidR="00A26B31" w:rsidRDefault="00A26B31" w:rsidP="00A26B31">
      <w:pPr>
        <w:ind w:left="720" w:hanging="720"/>
        <w:rPr>
          <w:b/>
          <w:bCs/>
        </w:rPr>
      </w:pPr>
    </w:p>
    <w:p w14:paraId="7B0A88F4" w14:textId="5E34EC1B" w:rsidR="00A26B31" w:rsidRDefault="00A26B31" w:rsidP="00A26B31">
      <w:pPr>
        <w:ind w:left="720" w:hanging="720"/>
        <w:rPr>
          <w:b/>
          <w:bCs/>
        </w:rPr>
      </w:pPr>
    </w:p>
    <w:p w14:paraId="2F529E34" w14:textId="0F8BF4EE" w:rsidR="00A26B31" w:rsidRDefault="00A26B31" w:rsidP="00A26B31">
      <w:pPr>
        <w:ind w:left="720" w:hanging="720"/>
        <w:rPr>
          <w:b/>
          <w:bCs/>
        </w:rPr>
      </w:pPr>
    </w:p>
    <w:p w14:paraId="073FFF3E" w14:textId="3D2FAA84" w:rsidR="00A26B31" w:rsidRDefault="00A26B31" w:rsidP="00A26B31">
      <w:pPr>
        <w:ind w:left="720" w:hanging="720"/>
        <w:rPr>
          <w:b/>
          <w:bCs/>
        </w:rPr>
      </w:pPr>
    </w:p>
    <w:p w14:paraId="68AD5E3F" w14:textId="77777777" w:rsidR="00A26B31" w:rsidRPr="00A26B31" w:rsidRDefault="00A26B31" w:rsidP="00A26B31">
      <w:pPr>
        <w:ind w:left="720" w:hanging="720"/>
        <w:rPr>
          <w:b/>
          <w:bCs/>
        </w:rPr>
      </w:pPr>
    </w:p>
    <w:p w14:paraId="396DA932" w14:textId="77777777" w:rsidR="00A26B31" w:rsidRDefault="00A26B31" w:rsidP="00A26B31">
      <w:pPr>
        <w:rPr>
          <w:rFonts w:cs="Arial"/>
          <w:b/>
          <w:bCs/>
          <w:szCs w:val="22"/>
        </w:rPr>
      </w:pPr>
    </w:p>
    <w:p w14:paraId="3F00B1C4" w14:textId="77777777" w:rsidR="00A26B31" w:rsidRDefault="00A26B31" w:rsidP="00A26B31">
      <w:pPr>
        <w:rPr>
          <w:rFonts w:cs="Arial"/>
          <w:b/>
          <w:bCs/>
          <w:szCs w:val="22"/>
        </w:rPr>
      </w:pPr>
    </w:p>
    <w:p w14:paraId="18B07470" w14:textId="77777777" w:rsidR="00A26B31" w:rsidRDefault="00A26B31" w:rsidP="00A26B31">
      <w:pPr>
        <w:rPr>
          <w:rFonts w:cs="Arial"/>
          <w:b/>
          <w:bCs/>
          <w:szCs w:val="22"/>
        </w:rPr>
      </w:pPr>
    </w:p>
    <w:p w14:paraId="446FA40F" w14:textId="77777777" w:rsidR="00A26B31" w:rsidRDefault="00A26B31" w:rsidP="00A26B31">
      <w:pPr>
        <w:rPr>
          <w:rFonts w:cs="Arial"/>
          <w:b/>
          <w:bCs/>
          <w:szCs w:val="22"/>
        </w:rPr>
      </w:pPr>
    </w:p>
    <w:p w14:paraId="09F5B635" w14:textId="77777777" w:rsidR="00A26B31" w:rsidRDefault="00A26B31" w:rsidP="00A26B31">
      <w:pPr>
        <w:rPr>
          <w:rFonts w:cs="Arial"/>
          <w:b/>
          <w:bCs/>
          <w:szCs w:val="22"/>
        </w:rPr>
      </w:pPr>
    </w:p>
    <w:p w14:paraId="325BD22B" w14:textId="77777777" w:rsidR="00A26B31" w:rsidRDefault="00A26B31" w:rsidP="00A26B31">
      <w:pPr>
        <w:rPr>
          <w:rFonts w:cs="Arial"/>
          <w:b/>
          <w:bCs/>
          <w:szCs w:val="22"/>
        </w:rPr>
      </w:pPr>
    </w:p>
    <w:p w14:paraId="079A76F8" w14:textId="77777777" w:rsidR="00A26B31" w:rsidRDefault="00A26B31" w:rsidP="00A26B31">
      <w:pPr>
        <w:rPr>
          <w:rFonts w:cs="Arial"/>
          <w:b/>
          <w:bCs/>
          <w:szCs w:val="22"/>
        </w:rPr>
      </w:pPr>
    </w:p>
    <w:p w14:paraId="35F91CEC" w14:textId="77777777" w:rsidR="00A26B31" w:rsidRDefault="00A26B31" w:rsidP="005145E7">
      <w:pPr>
        <w:jc w:val="both"/>
        <w:rPr>
          <w:rFonts w:cs="Arial"/>
          <w:b/>
          <w:bCs/>
        </w:rPr>
      </w:pPr>
    </w:p>
    <w:p w14:paraId="526A0C32" w14:textId="77777777" w:rsidR="00A26B31" w:rsidRDefault="00A26B31" w:rsidP="005145E7">
      <w:pPr>
        <w:jc w:val="both"/>
        <w:rPr>
          <w:rFonts w:cs="Arial"/>
          <w:b/>
          <w:bCs/>
        </w:rPr>
      </w:pPr>
    </w:p>
    <w:p w14:paraId="69476B8D" w14:textId="77777777" w:rsidR="00A26B31" w:rsidRDefault="00A26B31" w:rsidP="005145E7">
      <w:pPr>
        <w:jc w:val="both"/>
        <w:rPr>
          <w:rFonts w:cs="Arial"/>
          <w:b/>
          <w:bCs/>
        </w:rPr>
      </w:pPr>
    </w:p>
    <w:p w14:paraId="3EC8EF4A" w14:textId="77777777" w:rsidR="00A26B31" w:rsidRDefault="00A26B31" w:rsidP="005145E7">
      <w:pPr>
        <w:jc w:val="both"/>
        <w:rPr>
          <w:rFonts w:cs="Arial"/>
          <w:b/>
          <w:bCs/>
        </w:rPr>
      </w:pPr>
    </w:p>
    <w:p w14:paraId="4228B29D" w14:textId="73F5FBC7" w:rsidR="005145E7" w:rsidRPr="005145E7" w:rsidRDefault="005145E7" w:rsidP="005145E7">
      <w:pPr>
        <w:jc w:val="both"/>
        <w:rPr>
          <w:rFonts w:cs="Arial"/>
          <w:b/>
          <w:bCs/>
        </w:rPr>
      </w:pPr>
      <w:r w:rsidRPr="005145E7">
        <w:rPr>
          <w:rFonts w:cs="Arial"/>
          <w:b/>
          <w:bCs/>
        </w:rPr>
        <w:lastRenderedPageBreak/>
        <w:t>Question</w:t>
      </w:r>
      <w:r w:rsidR="006802A7">
        <w:rPr>
          <w:rFonts w:cs="Arial"/>
          <w:b/>
          <w:bCs/>
        </w:rPr>
        <w:t xml:space="preserve"> 1</w:t>
      </w:r>
      <w:r w:rsidR="00032610">
        <w:rPr>
          <w:rFonts w:cs="Arial"/>
          <w:b/>
          <w:bCs/>
        </w:rPr>
        <w:t>6</w:t>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r>
      <w:r w:rsidR="00E132B3">
        <w:rPr>
          <w:rFonts w:cs="Arial"/>
          <w:b/>
          <w:bCs/>
        </w:rPr>
        <w:tab/>
        <w:t>(10 marks)</w:t>
      </w:r>
    </w:p>
    <w:p w14:paraId="276DB749" w14:textId="01E4D7F6" w:rsidR="005145E7" w:rsidRDefault="005145E7" w:rsidP="005145E7">
      <w:pPr>
        <w:jc w:val="both"/>
        <w:rPr>
          <w:rFonts w:cs="Arial"/>
        </w:rPr>
      </w:pPr>
    </w:p>
    <w:p w14:paraId="421C79CB" w14:textId="3218FCDE" w:rsidR="005145E7" w:rsidRDefault="005145E7" w:rsidP="005145E7">
      <w:pPr>
        <w:jc w:val="both"/>
        <w:rPr>
          <w:rFonts w:eastAsiaTheme="minorEastAsia" w:cs="Arial"/>
        </w:rPr>
      </w:pPr>
      <w:r>
        <w:rPr>
          <w:rFonts w:cs="Arial"/>
        </w:rPr>
        <w:t xml:space="preserve">A variable star is a type of star whose brightness fluctuates. One such star can reach its minimum and maximum brightness within the interval </w:t>
      </w:r>
      <m:oMath>
        <m:r>
          <w:rPr>
            <w:rFonts w:ascii="Cambria Math" w:hAnsi="Cambria Math" w:cs="Arial"/>
          </w:rPr>
          <m:t>0≤t≤6.1</m:t>
        </m:r>
      </m:oMath>
      <w:r>
        <w:rPr>
          <w:rFonts w:eastAsiaTheme="minorEastAsia" w:cs="Arial"/>
        </w:rPr>
        <w:t xml:space="preserve">, where </w:t>
      </w:r>
      <m:oMath>
        <m:r>
          <w:rPr>
            <w:rFonts w:ascii="Cambria Math" w:eastAsiaTheme="minorEastAsia" w:hAnsi="Cambria Math" w:cs="Arial"/>
          </w:rPr>
          <m:t>t</m:t>
        </m:r>
      </m:oMath>
      <w:r>
        <w:rPr>
          <w:rFonts w:eastAsiaTheme="minorEastAsia" w:cs="Arial"/>
        </w:rPr>
        <w:t xml:space="preserve"> is in days. The average brightness of the star is </w:t>
      </w:r>
      <m:oMath>
        <m:r>
          <w:rPr>
            <w:rFonts w:ascii="Cambria Math" w:eastAsiaTheme="minorEastAsia" w:hAnsi="Cambria Math" w:cs="Arial"/>
          </w:rPr>
          <m:t>C</m:t>
        </m:r>
      </m:oMath>
      <w:r>
        <w:rPr>
          <w:rFonts w:eastAsiaTheme="minorEastAsia" w:cs="Arial"/>
        </w:rPr>
        <w:t xml:space="preserve"> at </w:t>
      </w:r>
      <m:oMath>
        <m:r>
          <w:rPr>
            <w:rFonts w:ascii="Cambria Math" w:eastAsiaTheme="minorEastAsia" w:hAnsi="Cambria Math" w:cs="Arial"/>
          </w:rPr>
          <m:t>t=0</m:t>
        </m:r>
      </m:oMath>
      <w:r>
        <w:rPr>
          <w:rFonts w:eastAsiaTheme="minorEastAsia" w:cs="Arial"/>
        </w:rPr>
        <w:t xml:space="preserve">, which changes by </w:t>
      </w:r>
      <m:oMath>
        <m:r>
          <w:rPr>
            <w:rFonts w:ascii="Cambria Math" w:eastAsiaTheme="minorEastAsia" w:hAnsi="Cambria Math" w:cs="Arial"/>
          </w:rPr>
          <m:t>±a</m:t>
        </m:r>
      </m:oMath>
      <w:r>
        <w:rPr>
          <w:rFonts w:eastAsiaTheme="minorEastAsia" w:cs="Arial"/>
        </w:rPr>
        <w:t xml:space="preserve">.  The brightness of the star, after </w:t>
      </w:r>
      <m:oMath>
        <m:r>
          <w:rPr>
            <w:rFonts w:ascii="Cambria Math" w:eastAsiaTheme="minorEastAsia" w:hAnsi="Cambria Math" w:cs="Arial"/>
          </w:rPr>
          <m:t>t</m:t>
        </m:r>
      </m:oMath>
      <w:r>
        <w:rPr>
          <w:rFonts w:eastAsiaTheme="minorEastAsia" w:cs="Arial"/>
        </w:rPr>
        <w:t xml:space="preserve"> days, is given by:</w:t>
      </w:r>
    </w:p>
    <w:p w14:paraId="59793EB4" w14:textId="1B525960" w:rsidR="005145E7" w:rsidRPr="005145E7" w:rsidRDefault="005145E7" w:rsidP="005145E7">
      <w:pPr>
        <w:jc w:val="both"/>
        <w:rPr>
          <w:rFonts w:asciiTheme="minorHAnsi" w:eastAsiaTheme="minorEastAsia" w:hAnsiTheme="minorHAnsi" w:cstheme="minorBidi"/>
        </w:rPr>
      </w:pPr>
      <m:oMathPara>
        <m:oMath>
          <m:r>
            <w:rPr>
              <w:rFonts w:ascii="Cambria Math" w:hAnsi="Cambria Math"/>
            </w:rPr>
            <m:t>B</m:t>
          </m:r>
          <m:d>
            <m:dPr>
              <m:ctrlPr>
                <w:rPr>
                  <w:rFonts w:ascii="Cambria Math" w:hAnsi="Cambria Math"/>
                  <w:i/>
                  <w:szCs w:val="22"/>
                </w:rPr>
              </m:ctrlPr>
            </m:dPr>
            <m:e>
              <m:r>
                <w:rPr>
                  <w:rFonts w:ascii="Cambria Math" w:hAnsi="Cambria Math"/>
                </w:rPr>
                <m:t>t</m:t>
              </m:r>
            </m:e>
          </m:d>
          <m:r>
            <w:rPr>
              <w:rFonts w:ascii="Cambria Math" w:hAnsi="Cambria Math"/>
            </w:rPr>
            <m:t>=a</m:t>
          </m:r>
          <m:func>
            <m:funcPr>
              <m:ctrlPr>
                <w:rPr>
                  <w:rFonts w:ascii="Cambria Math" w:hAnsi="Cambria Math"/>
                  <w:i/>
                  <w:szCs w:val="22"/>
                </w:rPr>
              </m:ctrlPr>
            </m:funcPr>
            <m:fName>
              <m:r>
                <m:rPr>
                  <m:sty m:val="p"/>
                </m:rPr>
                <w:rPr>
                  <w:rFonts w:ascii="Cambria Math" w:hAnsi="Cambria Math"/>
                </w:rPr>
                <m:t>sin</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r>
            <w:rPr>
              <w:rFonts w:ascii="Cambria Math" w:hAnsi="Cambria Math"/>
            </w:rPr>
            <m:t>+C</m:t>
          </m:r>
        </m:oMath>
      </m:oMathPara>
    </w:p>
    <w:p w14:paraId="413B6FC6" w14:textId="77777777" w:rsidR="005145E7" w:rsidRDefault="005145E7" w:rsidP="005145E7">
      <w:pPr>
        <w:jc w:val="both"/>
        <w:rPr>
          <w:rFonts w:asciiTheme="minorHAnsi" w:eastAsiaTheme="minorEastAsia" w:hAnsiTheme="minorHAnsi" w:cstheme="minorBidi"/>
          <w:lang w:val="en-AU"/>
        </w:rPr>
      </w:pPr>
    </w:p>
    <w:p w14:paraId="1B67770E" w14:textId="455152B1" w:rsidR="005145E7" w:rsidRDefault="005145E7" w:rsidP="004B58B6">
      <w:pPr>
        <w:pStyle w:val="ListParagraph"/>
        <w:spacing w:after="160" w:line="256" w:lineRule="auto"/>
        <w:ind w:left="360"/>
        <w:jc w:val="both"/>
        <w:rPr>
          <w:rFonts w:eastAsiaTheme="minorEastAsia" w:cs="Arial"/>
        </w:rPr>
      </w:pPr>
      <w:r>
        <w:rPr>
          <w:rFonts w:eastAsiaTheme="minorHAnsi"/>
          <w:noProof/>
        </w:rPr>
        <mc:AlternateContent>
          <mc:Choice Requires="wps">
            <w:drawing>
              <wp:anchor distT="45720" distB="45720" distL="114300" distR="114300" simplePos="0" relativeHeight="251661312" behindDoc="0" locked="0" layoutInCell="1" allowOverlap="1" wp14:anchorId="1C5B23D0" wp14:editId="19CF9EA0">
                <wp:simplePos x="0" y="0"/>
                <wp:positionH relativeFrom="margin">
                  <wp:align>right</wp:align>
                </wp:positionH>
                <wp:positionV relativeFrom="paragraph">
                  <wp:posOffset>613410</wp:posOffset>
                </wp:positionV>
                <wp:extent cx="6229350" cy="4248150"/>
                <wp:effectExtent l="0" t="0" r="0" b="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0" cy="4248150"/>
                        </a:xfrm>
                        <a:prstGeom prst="rect">
                          <a:avLst/>
                        </a:prstGeom>
                        <a:solidFill>
                          <a:srgbClr val="FFFFFF"/>
                        </a:solidFill>
                        <a:ln w="9525">
                          <a:noFill/>
                          <a:miter lim="800000"/>
                          <a:headEnd/>
                          <a:tailEnd/>
                        </a:ln>
                      </wps:spPr>
                      <wps:txbx>
                        <w:txbxContent>
                          <w:p w14:paraId="75EBCE1B" w14:textId="77777777" w:rsidR="003C6234" w:rsidRDefault="003C6234" w:rsidP="00EE4FE5">
                            <w:pPr>
                              <w:pStyle w:val="ListParagraph"/>
                              <w:rPr>
                                <w:rFonts w:eastAsiaTheme="minorEastAsia"/>
                              </w:rPr>
                            </w:pPr>
                            <m:oMathPara>
                              <m:oMathParaPr>
                                <m:jc m:val="left"/>
                              </m:oMathParaPr>
                              <m:oMath>
                                <m:r>
                                  <w:rPr>
                                    <w:rFonts w:ascii="Cambria Math" w:eastAsiaTheme="minorEastAsia" w:hAnsi="Cambria Math"/>
                                  </w:rPr>
                                  <m:t>B</m:t>
                                </m:r>
                                <m:d>
                                  <m:dPr>
                                    <m:ctrlPr>
                                      <w:rPr>
                                        <w:rFonts w:ascii="Cambria Math" w:eastAsiaTheme="minorEastAsia" w:hAnsi="Cambria Math"/>
                                        <w:i/>
                                        <w:szCs w:val="22"/>
                                      </w:rPr>
                                    </m:ctrlPr>
                                  </m:dPr>
                                  <m:e>
                                    <m:r>
                                      <w:rPr>
                                        <w:rFonts w:ascii="Cambria Math" w:eastAsiaTheme="minorEastAsia" w:hAnsi="Cambria Math"/>
                                      </w:rPr>
                                      <m:t>t</m:t>
                                    </m:r>
                                  </m:e>
                                </m:d>
                                <m:r>
                                  <w:rPr>
                                    <w:rFonts w:ascii="Cambria Math" w:eastAsiaTheme="minorEastAsia" w:hAnsi="Cambria Math"/>
                                  </w:rPr>
                                  <m:t>=</m:t>
                                </m:r>
                                <m:r>
                                  <w:rPr>
                                    <w:rFonts w:ascii="Cambria Math" w:hAnsi="Cambria Math"/>
                                  </w:rPr>
                                  <m:t>a</m:t>
                                </m:r>
                                <m:func>
                                  <m:funcPr>
                                    <m:ctrlPr>
                                      <w:rPr>
                                        <w:rFonts w:ascii="Cambria Math" w:hAnsi="Cambria Math"/>
                                        <w:i/>
                                        <w:szCs w:val="22"/>
                                      </w:rPr>
                                    </m:ctrlPr>
                                  </m:funcPr>
                                  <m:fName>
                                    <m:r>
                                      <m:rPr>
                                        <m:sty m:val="p"/>
                                      </m:rPr>
                                      <w:rPr>
                                        <w:rFonts w:ascii="Cambria Math" w:hAnsi="Cambria Math"/>
                                      </w:rPr>
                                      <m:t>sin</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r>
                                  <w:rPr>
                                    <w:rFonts w:ascii="Cambria Math" w:hAnsi="Cambria Math"/>
                                  </w:rPr>
                                  <m:t>+C</m:t>
                                </m:r>
                              </m:oMath>
                            </m:oMathPara>
                          </w:p>
                          <w:p w14:paraId="724EE00F" w14:textId="77777777" w:rsidR="003C6234" w:rsidRDefault="003C6234" w:rsidP="00EE4FE5">
                            <w:pPr>
                              <w:pStyle w:val="ListParagraph"/>
                              <w:rPr>
                                <w:rFonts w:eastAsiaTheme="minorEastAsia"/>
                              </w:rPr>
                            </w:pPr>
                          </w:p>
                          <w:p w14:paraId="56F6A233" w14:textId="77777777" w:rsidR="003C6234" w:rsidRDefault="004F3E74" w:rsidP="00EE4FE5">
                            <w:pPr>
                              <w:pStyle w:val="ListParagraph"/>
                              <w:rPr>
                                <w:rFonts w:eastAsiaTheme="minorEastAsia"/>
                              </w:rPr>
                            </w:pPr>
                            <m:oMathPara>
                              <m:oMathParaPr>
                                <m:jc m:val="left"/>
                              </m:oMathParaPr>
                              <m:oMath>
                                <m:sSup>
                                  <m:sSupPr>
                                    <m:ctrlPr>
                                      <w:rPr>
                                        <w:rFonts w:ascii="Cambria Math" w:eastAsiaTheme="minorEastAsia" w:hAnsi="Cambria Math"/>
                                        <w:i/>
                                        <w:szCs w:val="22"/>
                                      </w:rPr>
                                    </m:ctrlPr>
                                  </m:sSupPr>
                                  <m:e>
                                    <m:r>
                                      <w:rPr>
                                        <w:rFonts w:ascii="Cambria Math" w:eastAsiaTheme="minorEastAsia" w:hAnsi="Cambria Math"/>
                                      </w:rPr>
                                      <m:t>B</m:t>
                                    </m:r>
                                  </m:e>
                                  <m:sup>
                                    <m:r>
                                      <w:rPr>
                                        <w:rFonts w:ascii="Cambria Math" w:eastAsiaTheme="minorEastAsia" w:hAnsi="Cambria Math"/>
                                      </w:rPr>
                                      <m:t>'</m:t>
                                    </m:r>
                                  </m:sup>
                                </m:sSup>
                                <m:d>
                                  <m:dPr>
                                    <m:ctrlPr>
                                      <w:rPr>
                                        <w:rFonts w:ascii="Cambria Math" w:eastAsiaTheme="minorEastAsia" w:hAnsi="Cambria Math"/>
                                        <w:i/>
                                        <w:szCs w:val="22"/>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2πa</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oMath>
                            </m:oMathPara>
                          </w:p>
                          <w:p w14:paraId="292AD495" w14:textId="77777777" w:rsidR="003C6234" w:rsidRPr="00EE4FE5" w:rsidRDefault="003C6234" w:rsidP="00EE4FE5">
                            <w:pPr>
                              <w:ind w:left="720" w:firstLine="720"/>
                              <w:rPr>
                                <w:rFonts w:eastAsiaTheme="minorEastAsia"/>
                              </w:rPr>
                            </w:pPr>
                          </w:p>
                          <w:p w14:paraId="4EB95704" w14:textId="75BE8615" w:rsidR="003C6234" w:rsidRDefault="003C6234" w:rsidP="00EE4FE5">
                            <w:pPr>
                              <w:ind w:left="720" w:firstLine="720"/>
                              <w:rPr>
                                <w:rFonts w:eastAsiaTheme="minorEastAsia"/>
                              </w:rPr>
                            </w:pPr>
                            <m:oMathPara>
                              <m:oMathParaPr>
                                <m:jc m:val="left"/>
                              </m:oMathParaPr>
                              <m:oMath>
                                <m:r>
                                  <w:rPr>
                                    <w:rFonts w:ascii="Cambria Math" w:eastAsiaTheme="minorEastAsia" w:hAnsi="Cambria Math"/>
                                  </w:rPr>
                                  <m:t>0=</m:t>
                                </m:r>
                                <m:f>
                                  <m:fPr>
                                    <m:ctrlPr>
                                      <w:rPr>
                                        <w:rFonts w:ascii="Cambria Math" w:eastAsiaTheme="minorEastAsia" w:hAnsi="Cambria Math"/>
                                        <w:i/>
                                        <w:szCs w:val="22"/>
                                      </w:rPr>
                                    </m:ctrlPr>
                                  </m:fPr>
                                  <m:num>
                                    <m:r>
                                      <w:rPr>
                                        <w:rFonts w:ascii="Cambria Math" w:eastAsiaTheme="minorEastAsia" w:hAnsi="Cambria Math"/>
                                      </w:rPr>
                                      <m:t>2πa</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oMath>
                            </m:oMathPara>
                          </w:p>
                          <w:p w14:paraId="374C2226" w14:textId="77777777" w:rsidR="003C6234" w:rsidRDefault="003C6234" w:rsidP="00EE4FE5">
                            <w:pPr>
                              <w:pStyle w:val="ListParagraph"/>
                              <w:rPr>
                                <w:rFonts w:eastAsiaTheme="minorEastAsia"/>
                              </w:rPr>
                            </w:pPr>
                          </w:p>
                          <w:p w14:paraId="7EC6E2A5" w14:textId="6E777D52" w:rsidR="003C6234" w:rsidRDefault="004F3E74" w:rsidP="00EE4FE5">
                            <w:pPr>
                              <w:pStyle w:val="ListParagraph"/>
                              <w:rPr>
                                <w:rFonts w:eastAsiaTheme="minorEastAsia"/>
                              </w:rPr>
                            </w:pPr>
                            <m:oMathPara>
                              <m:oMathParaPr>
                                <m:jc m:val="left"/>
                              </m:oMathParaPr>
                              <m:oMath>
                                <m:f>
                                  <m:fPr>
                                    <m:ctrlPr>
                                      <w:rPr>
                                        <w:rFonts w:ascii="Cambria Math" w:hAnsi="Cambria Math"/>
                                        <w:i/>
                                        <w:szCs w:val="22"/>
                                      </w:rPr>
                                    </m:ctrlPr>
                                  </m:fPr>
                                  <m:num>
                                    <m:r>
                                      <w:rPr>
                                        <w:rFonts w:ascii="Cambria Math" w:hAnsi="Cambria Math"/>
                                      </w:rPr>
                                      <m:t>2πt</m:t>
                                    </m:r>
                                  </m:num>
                                  <m:den>
                                    <m:r>
                                      <w:rPr>
                                        <w:rFonts w:ascii="Cambria Math" w:hAnsi="Cambria Math"/>
                                      </w:rPr>
                                      <m:t>6.1</m:t>
                                    </m:r>
                                  </m:den>
                                </m:f>
                                <m:r>
                                  <w:rPr>
                                    <w:rFonts w:ascii="Cambria Math" w:hAnsi="Cambria Math"/>
                                  </w:rPr>
                                  <m:t>=</m:t>
                                </m:r>
                                <m:f>
                                  <m:fPr>
                                    <m:ctrlPr>
                                      <w:rPr>
                                        <w:rFonts w:ascii="Cambria Math" w:hAnsi="Cambria Math"/>
                                        <w:i/>
                                        <w:szCs w:val="22"/>
                                      </w:rPr>
                                    </m:ctrlPr>
                                  </m:fPr>
                                  <m:num>
                                    <m:r>
                                      <w:rPr>
                                        <w:rFonts w:ascii="Cambria Math" w:hAnsi="Cambria Math"/>
                                      </w:rPr>
                                      <m:t>π</m:t>
                                    </m:r>
                                  </m:num>
                                  <m:den>
                                    <m:r>
                                      <w:rPr>
                                        <w:rFonts w:ascii="Cambria Math" w:hAnsi="Cambria Math"/>
                                      </w:rPr>
                                      <m:t>2</m:t>
                                    </m:r>
                                  </m:den>
                                </m:f>
                                <m:r>
                                  <w:rPr>
                                    <w:rFonts w:ascii="Cambria Math" w:eastAsiaTheme="minorEastAsia" w:hAnsi="Cambria Math"/>
                                    <w:szCs w:val="22"/>
                                  </w:rPr>
                                  <m:t xml:space="preserve"> or</m:t>
                                </m:r>
                                <m:f>
                                  <m:fPr>
                                    <m:ctrlPr>
                                      <w:rPr>
                                        <w:rFonts w:ascii="Cambria Math" w:hAnsi="Cambria Math"/>
                                        <w:i/>
                                        <w:szCs w:val="22"/>
                                      </w:rPr>
                                    </m:ctrlPr>
                                  </m:fPr>
                                  <m:num>
                                    <m:r>
                                      <w:rPr>
                                        <w:rFonts w:ascii="Cambria Math" w:hAnsi="Cambria Math"/>
                                      </w:rPr>
                                      <m:t>3π</m:t>
                                    </m:r>
                                  </m:num>
                                  <m:den>
                                    <m:r>
                                      <w:rPr>
                                        <w:rFonts w:ascii="Cambria Math" w:hAnsi="Cambria Math"/>
                                      </w:rPr>
                                      <m:t>2</m:t>
                                    </m:r>
                                  </m:den>
                                </m:f>
                              </m:oMath>
                            </m:oMathPara>
                          </w:p>
                          <w:p w14:paraId="569A3A61" w14:textId="77777777" w:rsidR="003C6234" w:rsidRPr="00EE4FE5" w:rsidRDefault="003C6234" w:rsidP="00EE4FE5">
                            <w:pPr>
                              <w:pStyle w:val="ListParagraph"/>
                              <w:rPr>
                                <w:rFonts w:eastAsiaTheme="minorEastAsia"/>
                              </w:rPr>
                            </w:pPr>
                          </w:p>
                          <w:p w14:paraId="0BA420F4" w14:textId="48FABFBB" w:rsidR="003C6234" w:rsidRDefault="003C6234" w:rsidP="00EE4FE5">
                            <w:pPr>
                              <w:pStyle w:val="ListParagraph"/>
                              <w:rPr>
                                <w:rFonts w:eastAsiaTheme="minorEastAsia"/>
                                <w:lang w:val="en-AU"/>
                              </w:rPr>
                            </w:pPr>
                            <m:oMathPara>
                              <m:oMathParaPr>
                                <m:jc m:val="left"/>
                              </m:oMathParaPr>
                              <m:oMath>
                                <m:r>
                                  <w:rPr>
                                    <w:rFonts w:ascii="Cambria Math" w:eastAsiaTheme="minorEastAsia" w:hAnsi="Cambria Math"/>
                                  </w:rPr>
                                  <m:t>t=1.525 or 4.575</m:t>
                                </m:r>
                              </m:oMath>
                            </m:oMathPara>
                          </w:p>
                          <w:p w14:paraId="3290D774" w14:textId="77777777" w:rsidR="003C6234" w:rsidRDefault="003C6234" w:rsidP="00EE4FE5">
                            <w:pPr>
                              <w:pStyle w:val="ListParagraph"/>
                              <w:rPr>
                                <w:rFonts w:eastAsiaTheme="minorEastAsia"/>
                              </w:rPr>
                            </w:pPr>
                          </w:p>
                          <w:p w14:paraId="79A65A6C" w14:textId="53F9861B" w:rsidR="003C6234" w:rsidRDefault="004F3E74" w:rsidP="00EE4FE5">
                            <w:pPr>
                              <w:pStyle w:val="ListParagraph"/>
                              <w:rPr>
                                <w:rFonts w:eastAsiaTheme="minorEastAsia"/>
                              </w:rPr>
                            </w:pPr>
                            <m:oMathPara>
                              <m:oMathParaPr>
                                <m:jc m:val="left"/>
                              </m:oMathParaPr>
                              <m:oMath>
                                <m:sSup>
                                  <m:sSupPr>
                                    <m:ctrlPr>
                                      <w:rPr>
                                        <w:rFonts w:ascii="Cambria Math" w:eastAsiaTheme="minorEastAsia" w:hAnsi="Cambria Math"/>
                                        <w:i/>
                                        <w:szCs w:val="22"/>
                                      </w:rPr>
                                    </m:ctrlPr>
                                  </m:sSupPr>
                                  <m:e>
                                    <m:r>
                                      <w:rPr>
                                        <w:rFonts w:ascii="Cambria Math" w:eastAsiaTheme="minorEastAsia" w:hAnsi="Cambria Math"/>
                                      </w:rPr>
                                      <m:t>B</m:t>
                                    </m:r>
                                  </m:e>
                                  <m:sup>
                                    <m:r>
                                      <w:rPr>
                                        <w:rFonts w:ascii="Cambria Math" w:eastAsiaTheme="minorEastAsia" w:hAnsi="Cambria Math"/>
                                      </w:rPr>
                                      <m:t>''</m:t>
                                    </m:r>
                                  </m:sup>
                                </m:sSup>
                                <m:d>
                                  <m:dPr>
                                    <m:ctrlPr>
                                      <w:rPr>
                                        <w:rFonts w:ascii="Cambria Math" w:eastAsiaTheme="minorEastAsia" w:hAnsi="Cambria Math"/>
                                        <w:i/>
                                        <w:szCs w:val="22"/>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4</m:t>
                                    </m:r>
                                    <m:sSup>
                                      <m:sSupPr>
                                        <m:ctrlPr>
                                          <w:rPr>
                                            <w:rFonts w:ascii="Cambria Math" w:eastAsiaTheme="minorEastAsia" w:hAnsi="Cambria Math"/>
                                            <w:i/>
                                            <w:szCs w:val="22"/>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6.1</m:t>
                                        </m:r>
                                      </m:e>
                                      <m:sup>
                                        <m:r>
                                          <w:rPr>
                                            <w:rFonts w:ascii="Cambria Math" w:eastAsiaTheme="minorEastAsia" w:hAnsi="Cambria Math"/>
                                          </w:rPr>
                                          <m:t>2</m:t>
                                        </m:r>
                                      </m:sup>
                                    </m:sSup>
                                  </m:den>
                                </m:f>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t</m:t>
                                        </m:r>
                                      </m:num>
                                      <m:den>
                                        <m:r>
                                          <w:rPr>
                                            <w:rFonts w:ascii="Cambria Math" w:eastAsiaTheme="minorEastAsia" w:hAnsi="Cambria Math"/>
                                          </w:rPr>
                                          <m:t>6.1</m:t>
                                        </m:r>
                                      </m:den>
                                    </m:f>
                                  </m:e>
                                </m:func>
                              </m:oMath>
                            </m:oMathPara>
                          </w:p>
                          <w:p w14:paraId="7DE7E6E7" w14:textId="77777777" w:rsidR="003C6234" w:rsidRDefault="003C6234" w:rsidP="00EE4FE5">
                            <w:pPr>
                              <w:pStyle w:val="ListParagraph"/>
                              <w:rPr>
                                <w:rFonts w:eastAsiaTheme="minorEastAsia"/>
                              </w:rPr>
                            </w:pPr>
                          </w:p>
                          <w:p w14:paraId="44922DEB" w14:textId="32285321" w:rsidR="003C6234" w:rsidRPr="00EE4FE5" w:rsidRDefault="003C6234" w:rsidP="00EE4FE5">
                            <w:pPr>
                              <w:pStyle w:val="ListParagraph"/>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4</m:t>
                                    </m:r>
                                    <m:sSup>
                                      <m:sSupPr>
                                        <m:ctrlPr>
                                          <w:rPr>
                                            <w:rFonts w:ascii="Cambria Math" w:eastAsiaTheme="minorEastAsia" w:hAnsi="Cambria Math"/>
                                            <w:i/>
                                            <w:szCs w:val="22"/>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6.1</m:t>
                                        </m:r>
                                      </m:e>
                                      <m:sup>
                                        <m:r>
                                          <w:rPr>
                                            <w:rFonts w:ascii="Cambria Math" w:eastAsiaTheme="minorEastAsia" w:hAnsi="Cambria Math"/>
                                          </w:rPr>
                                          <m:t>2</m:t>
                                        </m:r>
                                      </m:sup>
                                    </m:sSup>
                                  </m:den>
                                </m:f>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m:t>
                                        </m:r>
                                        <m:d>
                                          <m:dPr>
                                            <m:ctrlPr>
                                              <w:rPr>
                                                <w:rFonts w:ascii="Cambria Math" w:eastAsiaTheme="minorEastAsia" w:hAnsi="Cambria Math"/>
                                                <w:i/>
                                                <w:szCs w:val="22"/>
                                              </w:rPr>
                                            </m:ctrlPr>
                                          </m:dPr>
                                          <m:e>
                                            <m:r>
                                              <w:rPr>
                                                <w:rFonts w:ascii="Cambria Math" w:eastAsiaTheme="minorEastAsia" w:hAnsi="Cambria Math"/>
                                              </w:rPr>
                                              <m:t>1.525</m:t>
                                            </m:r>
                                          </m:e>
                                        </m:d>
                                      </m:num>
                                      <m:den>
                                        <m:r>
                                          <w:rPr>
                                            <w:rFonts w:ascii="Cambria Math" w:eastAsiaTheme="minorEastAsia" w:hAnsi="Cambria Math"/>
                                          </w:rPr>
                                          <m:t>6.1</m:t>
                                        </m:r>
                                      </m:den>
                                    </m:f>
                                  </m:e>
                                </m:func>
                                <m:r>
                                  <w:rPr>
                                    <w:rFonts w:ascii="Cambria Math" w:eastAsiaTheme="minorEastAsia" w:hAnsi="Cambria Math"/>
                                  </w:rPr>
                                  <m:t>&lt;0</m:t>
                                </m:r>
                              </m:oMath>
                            </m:oMathPara>
                          </w:p>
                          <w:p w14:paraId="36F86FE8" w14:textId="77777777" w:rsidR="003C6234" w:rsidRDefault="003C6234" w:rsidP="00EE4FE5">
                            <w:pPr>
                              <w:pStyle w:val="ListParagraph"/>
                              <w:rPr>
                                <w:rFonts w:eastAsiaTheme="minorEastAsia"/>
                              </w:rPr>
                            </w:pPr>
                          </w:p>
                          <w:p w14:paraId="73E9E175" w14:textId="6E8F267F" w:rsidR="003C6234" w:rsidRPr="00EE4FE5" w:rsidRDefault="003C6234" w:rsidP="00EE4FE5">
                            <w:pPr>
                              <w:pStyle w:val="ListParagraph"/>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4</m:t>
                                    </m:r>
                                    <m:sSup>
                                      <m:sSupPr>
                                        <m:ctrlPr>
                                          <w:rPr>
                                            <w:rFonts w:ascii="Cambria Math" w:eastAsiaTheme="minorEastAsia" w:hAnsi="Cambria Math"/>
                                            <w:i/>
                                            <w:szCs w:val="22"/>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6.1</m:t>
                                        </m:r>
                                      </m:e>
                                      <m:sup>
                                        <m:r>
                                          <w:rPr>
                                            <w:rFonts w:ascii="Cambria Math" w:eastAsiaTheme="minorEastAsia" w:hAnsi="Cambria Math"/>
                                          </w:rPr>
                                          <m:t>2</m:t>
                                        </m:r>
                                      </m:sup>
                                    </m:sSup>
                                  </m:den>
                                </m:f>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m:t>
                                        </m:r>
                                        <m:d>
                                          <m:dPr>
                                            <m:ctrlPr>
                                              <w:rPr>
                                                <w:rFonts w:ascii="Cambria Math" w:eastAsiaTheme="minorEastAsia" w:hAnsi="Cambria Math"/>
                                                <w:i/>
                                                <w:szCs w:val="22"/>
                                              </w:rPr>
                                            </m:ctrlPr>
                                          </m:dPr>
                                          <m:e>
                                            <m:r>
                                              <w:rPr>
                                                <w:rFonts w:ascii="Cambria Math" w:eastAsiaTheme="minorEastAsia" w:hAnsi="Cambria Math"/>
                                              </w:rPr>
                                              <m:t>4.575</m:t>
                                            </m:r>
                                          </m:e>
                                        </m:d>
                                      </m:num>
                                      <m:den>
                                        <m:r>
                                          <w:rPr>
                                            <w:rFonts w:ascii="Cambria Math" w:eastAsiaTheme="minorEastAsia" w:hAnsi="Cambria Math"/>
                                          </w:rPr>
                                          <m:t>6.1</m:t>
                                        </m:r>
                                      </m:den>
                                    </m:f>
                                  </m:e>
                                </m:func>
                                <m:r>
                                  <w:rPr>
                                    <w:rFonts w:ascii="Cambria Math" w:eastAsiaTheme="minorEastAsia" w:hAnsi="Cambria Math"/>
                                  </w:rPr>
                                  <m:t>&gt;0</m:t>
                                </m:r>
                              </m:oMath>
                            </m:oMathPara>
                          </w:p>
                          <w:p w14:paraId="7D1861BD" w14:textId="77777777" w:rsidR="003C6234" w:rsidRDefault="003C6234" w:rsidP="00EE4FE5">
                            <w:pPr>
                              <w:pStyle w:val="ListParagraph"/>
                              <w:rPr>
                                <w:rFonts w:eastAsiaTheme="minorEastAsia"/>
                              </w:rPr>
                            </w:pPr>
                          </w:p>
                          <w:p w14:paraId="6E7B3EF6" w14:textId="77777777" w:rsidR="003C6234" w:rsidRDefault="003C6234" w:rsidP="008727C6">
                            <w:pPr>
                              <w:jc w:val="center"/>
                              <w:rPr>
                                <w:rFonts w:eastAsiaTheme="minorEastAsia"/>
                              </w:rPr>
                            </w:pPr>
                            <m:oMath>
                              <m:r>
                                <w:rPr>
                                  <w:rFonts w:ascii="Cambria Math" w:hAnsi="Cambria Math"/>
                                </w:rPr>
                                <m:t>∴t=1.525</m:t>
                              </m:r>
                            </m:oMath>
                            <w:r>
                              <w:rPr>
                                <w:rFonts w:eastAsiaTheme="minorEastAsia"/>
                              </w:rPr>
                              <w:t xml:space="preserve"> gives the MAXIMUM brightness</w:t>
                            </w:r>
                          </w:p>
                          <w:p w14:paraId="092B4E25" w14:textId="77777777" w:rsidR="003C6234" w:rsidRDefault="003C6234" w:rsidP="008727C6">
                            <w:pPr>
                              <w:jc w:val="center"/>
                              <w:rPr>
                                <w:rFonts w:eastAsiaTheme="minorHAnsi"/>
                              </w:rPr>
                            </w:pPr>
                            <m:oMath>
                              <m:r>
                                <w:rPr>
                                  <w:rFonts w:ascii="Cambria Math" w:hAnsi="Cambria Math"/>
                                </w:rPr>
                                <m:t>t=4.575</m:t>
                              </m:r>
                            </m:oMath>
                            <w:r>
                              <w:rPr>
                                <w:rFonts w:eastAsiaTheme="minorEastAsia"/>
                              </w:rPr>
                              <w:t xml:space="preserve"> gives the MINIMUM brightness</w:t>
                            </w:r>
                          </w:p>
                          <w:p w14:paraId="5D618EC6" w14:textId="77777777" w:rsidR="003C6234" w:rsidRDefault="003C6234" w:rsidP="005145E7"/>
                          <w:p w14:paraId="02AF17A7" w14:textId="77777777" w:rsidR="003C6234" w:rsidRDefault="003C6234" w:rsidP="005145E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5B23D0" id="Text Box 5" o:spid="_x0000_s1030" type="#_x0000_t202" style="position:absolute;left:0;text-align:left;margin-left:439.3pt;margin-top:48.3pt;width:490.5pt;height:334.5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" stroked="f">
                <v:textbox>
                  <w:txbxContent>
                    <w:p w14:paraId="75EBCE1B" w14:textId="77777777" w:rsidR="003C6234" w:rsidRDefault="003C6234" w:rsidP="00EE4FE5">
                      <w:pPr>
                        <w:pStyle w:val="ListParagraph"/>
                        <w:rPr>
                          <w:rFonts w:eastAsiaTheme="minorEastAsia"/>
                        </w:rPr>
                      </w:pPr>
                      <m:oMathPara>
                        <m:oMathParaPr>
                          <m:jc m:val="left"/>
                        </m:oMathParaPr>
                        <m:oMath>
                          <m:r>
                            <w:rPr>
                              <w:rFonts w:ascii="Cambria Math" w:eastAsiaTheme="minorEastAsia" w:hAnsi="Cambria Math"/>
                            </w:rPr>
                            <m:t>B</m:t>
                          </m:r>
                          <m:d>
                            <m:dPr>
                              <m:ctrlPr>
                                <w:rPr>
                                  <w:rFonts w:ascii="Cambria Math" w:eastAsiaTheme="minorEastAsia" w:hAnsi="Cambria Math"/>
                                  <w:i/>
                                  <w:szCs w:val="22"/>
                                </w:rPr>
                              </m:ctrlPr>
                            </m:dPr>
                            <m:e>
                              <m:r>
                                <w:rPr>
                                  <w:rFonts w:ascii="Cambria Math" w:eastAsiaTheme="minorEastAsia" w:hAnsi="Cambria Math"/>
                                </w:rPr>
                                <m:t>t</m:t>
                              </m:r>
                            </m:e>
                          </m:d>
                          <m:r>
                            <w:rPr>
                              <w:rFonts w:ascii="Cambria Math" w:eastAsiaTheme="minorEastAsia" w:hAnsi="Cambria Math"/>
                            </w:rPr>
                            <m:t>=</m:t>
                          </m:r>
                          <m:r>
                            <w:rPr>
                              <w:rFonts w:ascii="Cambria Math" w:hAnsi="Cambria Math"/>
                            </w:rPr>
                            <m:t>a</m:t>
                          </m:r>
                          <m:func>
                            <m:funcPr>
                              <m:ctrlPr>
                                <w:rPr>
                                  <w:rFonts w:ascii="Cambria Math" w:hAnsi="Cambria Math"/>
                                  <w:i/>
                                  <w:szCs w:val="22"/>
                                </w:rPr>
                              </m:ctrlPr>
                            </m:funcPr>
                            <m:fName>
                              <m:r>
                                <m:rPr>
                                  <m:sty m:val="p"/>
                                </m:rPr>
                                <w:rPr>
                                  <w:rFonts w:ascii="Cambria Math" w:hAnsi="Cambria Math"/>
                                </w:rPr>
                                <m:t>sin</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r>
                            <w:rPr>
                              <w:rFonts w:ascii="Cambria Math" w:hAnsi="Cambria Math"/>
                            </w:rPr>
                            <m:t>+C</m:t>
                          </m:r>
                        </m:oMath>
                      </m:oMathPara>
                    </w:p>
                    <w:p w14:paraId="724EE00F" w14:textId="77777777" w:rsidR="003C6234" w:rsidRDefault="003C6234" w:rsidP="00EE4FE5">
                      <w:pPr>
                        <w:pStyle w:val="ListParagraph"/>
                        <w:rPr>
                          <w:rFonts w:eastAsiaTheme="minorEastAsia"/>
                        </w:rPr>
                      </w:pPr>
                    </w:p>
                    <w:p w14:paraId="56F6A233" w14:textId="77777777" w:rsidR="003C6234" w:rsidRDefault="00FD0477" w:rsidP="00EE4FE5">
                      <w:pPr>
                        <w:pStyle w:val="ListParagraph"/>
                        <w:rPr>
                          <w:rFonts w:eastAsiaTheme="minorEastAsia"/>
                        </w:rPr>
                      </w:pPr>
                      <m:oMathPara>
                        <m:oMathParaPr>
                          <m:jc m:val="left"/>
                        </m:oMathParaPr>
                        <m:oMath>
                          <m:sSup>
                            <m:sSupPr>
                              <m:ctrlPr>
                                <w:rPr>
                                  <w:rFonts w:ascii="Cambria Math" w:eastAsiaTheme="minorEastAsia" w:hAnsi="Cambria Math"/>
                                  <w:i/>
                                  <w:szCs w:val="22"/>
                                </w:rPr>
                              </m:ctrlPr>
                            </m:sSupPr>
                            <m:e>
                              <m:r>
                                <w:rPr>
                                  <w:rFonts w:ascii="Cambria Math" w:eastAsiaTheme="minorEastAsia" w:hAnsi="Cambria Math"/>
                                </w:rPr>
                                <m:t>B</m:t>
                              </m:r>
                            </m:e>
                            <m:sup>
                              <m:r>
                                <w:rPr>
                                  <w:rFonts w:ascii="Cambria Math" w:eastAsiaTheme="minorEastAsia" w:hAnsi="Cambria Math"/>
                                </w:rPr>
                                <m:t>'</m:t>
                              </m:r>
                            </m:sup>
                          </m:sSup>
                          <m:d>
                            <m:dPr>
                              <m:ctrlPr>
                                <w:rPr>
                                  <w:rFonts w:ascii="Cambria Math" w:eastAsiaTheme="minorEastAsia" w:hAnsi="Cambria Math"/>
                                  <w:i/>
                                  <w:szCs w:val="22"/>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2πa</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oMath>
                      </m:oMathPara>
                    </w:p>
                    <w:p w14:paraId="292AD495" w14:textId="77777777" w:rsidR="003C6234" w:rsidRPr="00EE4FE5" w:rsidRDefault="003C6234" w:rsidP="00EE4FE5">
                      <w:pPr>
                        <w:ind w:left="720" w:firstLine="720"/>
                        <w:rPr>
                          <w:rFonts w:eastAsiaTheme="minorEastAsia"/>
                        </w:rPr>
                      </w:pPr>
                    </w:p>
                    <w:p w14:paraId="4EB95704" w14:textId="75BE8615" w:rsidR="003C6234" w:rsidRDefault="003C6234" w:rsidP="00EE4FE5">
                      <w:pPr>
                        <w:ind w:left="720" w:firstLine="720"/>
                        <w:rPr>
                          <w:rFonts w:eastAsiaTheme="minorEastAsia"/>
                        </w:rPr>
                      </w:pPr>
                      <m:oMathPara>
                        <m:oMathParaPr>
                          <m:jc m:val="left"/>
                        </m:oMathParaPr>
                        <m:oMath>
                          <m:r>
                            <w:rPr>
                              <w:rFonts w:ascii="Cambria Math" w:eastAsiaTheme="minorEastAsia" w:hAnsi="Cambria Math"/>
                            </w:rPr>
                            <m:t>0=</m:t>
                          </m:r>
                          <m:f>
                            <m:fPr>
                              <m:ctrlPr>
                                <w:rPr>
                                  <w:rFonts w:ascii="Cambria Math" w:eastAsiaTheme="minorEastAsia" w:hAnsi="Cambria Math"/>
                                  <w:i/>
                                  <w:szCs w:val="22"/>
                                </w:rPr>
                              </m:ctrlPr>
                            </m:fPr>
                            <m:num>
                              <m:r>
                                <w:rPr>
                                  <w:rFonts w:ascii="Cambria Math" w:eastAsiaTheme="minorEastAsia" w:hAnsi="Cambria Math"/>
                                </w:rPr>
                                <m:t>2πa</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t</m:t>
                                  </m:r>
                                </m:num>
                                <m:den>
                                  <m:r>
                                    <w:rPr>
                                      <w:rFonts w:ascii="Cambria Math" w:hAnsi="Cambria Math"/>
                                    </w:rPr>
                                    <m:t>6.1</m:t>
                                  </m:r>
                                </m:den>
                              </m:f>
                            </m:e>
                          </m:func>
                        </m:oMath>
                      </m:oMathPara>
                    </w:p>
                    <w:p w14:paraId="374C2226" w14:textId="77777777" w:rsidR="003C6234" w:rsidRDefault="003C6234" w:rsidP="00EE4FE5">
                      <w:pPr>
                        <w:pStyle w:val="ListParagraph"/>
                        <w:rPr>
                          <w:rFonts w:eastAsiaTheme="minorEastAsia"/>
                        </w:rPr>
                      </w:pPr>
                    </w:p>
                    <w:p w14:paraId="7EC6E2A5" w14:textId="6E777D52" w:rsidR="003C6234" w:rsidRDefault="00FD0477" w:rsidP="00EE4FE5">
                      <w:pPr>
                        <w:pStyle w:val="ListParagraph"/>
                        <w:rPr>
                          <w:rFonts w:eastAsiaTheme="minorEastAsia"/>
                        </w:rPr>
                      </w:pPr>
                      <m:oMathPara>
                        <m:oMathParaPr>
                          <m:jc m:val="left"/>
                        </m:oMathParaPr>
                        <m:oMath>
                          <m:f>
                            <m:fPr>
                              <m:ctrlPr>
                                <w:rPr>
                                  <w:rFonts w:ascii="Cambria Math" w:hAnsi="Cambria Math"/>
                                  <w:i/>
                                  <w:szCs w:val="22"/>
                                </w:rPr>
                              </m:ctrlPr>
                            </m:fPr>
                            <m:num>
                              <m:r>
                                <w:rPr>
                                  <w:rFonts w:ascii="Cambria Math" w:hAnsi="Cambria Math"/>
                                </w:rPr>
                                <m:t>2πt</m:t>
                              </m:r>
                            </m:num>
                            <m:den>
                              <m:r>
                                <w:rPr>
                                  <w:rFonts w:ascii="Cambria Math" w:hAnsi="Cambria Math"/>
                                </w:rPr>
                                <m:t>6.1</m:t>
                              </m:r>
                            </m:den>
                          </m:f>
                          <m:r>
                            <w:rPr>
                              <w:rFonts w:ascii="Cambria Math" w:hAnsi="Cambria Math"/>
                            </w:rPr>
                            <m:t>=</m:t>
                          </m:r>
                          <m:f>
                            <m:fPr>
                              <m:ctrlPr>
                                <w:rPr>
                                  <w:rFonts w:ascii="Cambria Math" w:hAnsi="Cambria Math"/>
                                  <w:i/>
                                  <w:szCs w:val="22"/>
                                </w:rPr>
                              </m:ctrlPr>
                            </m:fPr>
                            <m:num>
                              <m:r>
                                <w:rPr>
                                  <w:rFonts w:ascii="Cambria Math" w:hAnsi="Cambria Math"/>
                                </w:rPr>
                                <m:t>π</m:t>
                              </m:r>
                            </m:num>
                            <m:den>
                              <m:r>
                                <w:rPr>
                                  <w:rFonts w:ascii="Cambria Math" w:hAnsi="Cambria Math"/>
                                </w:rPr>
                                <m:t>2</m:t>
                              </m:r>
                            </m:den>
                          </m:f>
                          <m:r>
                            <w:rPr>
                              <w:rFonts w:ascii="Cambria Math" w:eastAsiaTheme="minorEastAsia" w:hAnsi="Cambria Math"/>
                              <w:szCs w:val="22"/>
                            </w:rPr>
                            <m:t xml:space="preserve"> or</m:t>
                          </m:r>
                          <m:f>
                            <m:fPr>
                              <m:ctrlPr>
                                <w:rPr>
                                  <w:rFonts w:ascii="Cambria Math" w:hAnsi="Cambria Math"/>
                                  <w:i/>
                                  <w:szCs w:val="22"/>
                                </w:rPr>
                              </m:ctrlPr>
                            </m:fPr>
                            <m:num>
                              <m:r>
                                <w:rPr>
                                  <w:rFonts w:ascii="Cambria Math" w:hAnsi="Cambria Math"/>
                                </w:rPr>
                                <m:t>3π</m:t>
                              </m:r>
                            </m:num>
                            <m:den>
                              <m:r>
                                <w:rPr>
                                  <w:rFonts w:ascii="Cambria Math" w:hAnsi="Cambria Math"/>
                                </w:rPr>
                                <m:t>2</m:t>
                              </m:r>
                            </m:den>
                          </m:f>
                        </m:oMath>
                      </m:oMathPara>
                    </w:p>
                    <w:p w14:paraId="569A3A61" w14:textId="77777777" w:rsidR="003C6234" w:rsidRPr="00EE4FE5" w:rsidRDefault="003C6234" w:rsidP="00EE4FE5">
                      <w:pPr>
                        <w:pStyle w:val="ListParagraph"/>
                        <w:rPr>
                          <w:rFonts w:eastAsiaTheme="minorEastAsia"/>
                        </w:rPr>
                      </w:pPr>
                    </w:p>
                    <w:p w14:paraId="0BA420F4" w14:textId="48FABFBB" w:rsidR="003C6234" w:rsidRDefault="003C6234" w:rsidP="00EE4FE5">
                      <w:pPr>
                        <w:pStyle w:val="ListParagraph"/>
                        <w:rPr>
                          <w:rFonts w:eastAsiaTheme="minorEastAsia"/>
                          <w:lang w:val="en-AU"/>
                        </w:rPr>
                      </w:pPr>
                      <m:oMathPara>
                        <m:oMathParaPr>
                          <m:jc m:val="left"/>
                        </m:oMathParaPr>
                        <m:oMath>
                          <m:r>
                            <w:rPr>
                              <w:rFonts w:ascii="Cambria Math" w:eastAsiaTheme="minorEastAsia" w:hAnsi="Cambria Math"/>
                            </w:rPr>
                            <m:t>t=1.525 or 4.575</m:t>
                          </m:r>
                        </m:oMath>
                      </m:oMathPara>
                    </w:p>
                    <w:p w14:paraId="3290D774" w14:textId="77777777" w:rsidR="003C6234" w:rsidRDefault="003C6234" w:rsidP="00EE4FE5">
                      <w:pPr>
                        <w:pStyle w:val="ListParagraph"/>
                        <w:rPr>
                          <w:rFonts w:eastAsiaTheme="minorEastAsia"/>
                        </w:rPr>
                      </w:pPr>
                    </w:p>
                    <w:p w14:paraId="79A65A6C" w14:textId="53F9861B" w:rsidR="003C6234" w:rsidRDefault="00FD0477" w:rsidP="00EE4FE5">
                      <w:pPr>
                        <w:pStyle w:val="ListParagraph"/>
                        <w:rPr>
                          <w:rFonts w:eastAsiaTheme="minorEastAsia"/>
                        </w:rPr>
                      </w:pPr>
                      <m:oMathPara>
                        <m:oMathParaPr>
                          <m:jc m:val="left"/>
                        </m:oMathParaPr>
                        <m:oMath>
                          <m:sSup>
                            <m:sSupPr>
                              <m:ctrlPr>
                                <w:rPr>
                                  <w:rFonts w:ascii="Cambria Math" w:eastAsiaTheme="minorEastAsia" w:hAnsi="Cambria Math"/>
                                  <w:i/>
                                  <w:szCs w:val="22"/>
                                </w:rPr>
                              </m:ctrlPr>
                            </m:sSupPr>
                            <m:e>
                              <m:r>
                                <w:rPr>
                                  <w:rFonts w:ascii="Cambria Math" w:eastAsiaTheme="minorEastAsia" w:hAnsi="Cambria Math"/>
                                </w:rPr>
                                <m:t>B</m:t>
                              </m:r>
                            </m:e>
                            <m:sup>
                              <m:r>
                                <w:rPr>
                                  <w:rFonts w:ascii="Cambria Math" w:eastAsiaTheme="minorEastAsia" w:hAnsi="Cambria Math"/>
                                </w:rPr>
                                <m:t>''</m:t>
                              </m:r>
                            </m:sup>
                          </m:sSup>
                          <m:d>
                            <m:dPr>
                              <m:ctrlPr>
                                <w:rPr>
                                  <w:rFonts w:ascii="Cambria Math" w:eastAsiaTheme="minorEastAsia" w:hAnsi="Cambria Math"/>
                                  <w:i/>
                                  <w:szCs w:val="22"/>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4</m:t>
                              </m:r>
                              <m:sSup>
                                <m:sSupPr>
                                  <m:ctrlPr>
                                    <w:rPr>
                                      <w:rFonts w:ascii="Cambria Math" w:eastAsiaTheme="minorEastAsia" w:hAnsi="Cambria Math"/>
                                      <w:i/>
                                      <w:szCs w:val="22"/>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6.1</m:t>
                                  </m:r>
                                </m:e>
                                <m:sup>
                                  <m:r>
                                    <w:rPr>
                                      <w:rFonts w:ascii="Cambria Math" w:eastAsiaTheme="minorEastAsia" w:hAnsi="Cambria Math"/>
                                    </w:rPr>
                                    <m:t>2</m:t>
                                  </m:r>
                                </m:sup>
                              </m:sSup>
                            </m:den>
                          </m:f>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t</m:t>
                                  </m:r>
                                </m:num>
                                <m:den>
                                  <m:r>
                                    <w:rPr>
                                      <w:rFonts w:ascii="Cambria Math" w:eastAsiaTheme="minorEastAsia" w:hAnsi="Cambria Math"/>
                                    </w:rPr>
                                    <m:t>6.1</m:t>
                                  </m:r>
                                </m:den>
                              </m:f>
                            </m:e>
                          </m:func>
                        </m:oMath>
                      </m:oMathPara>
                    </w:p>
                    <w:p w14:paraId="7DE7E6E7" w14:textId="77777777" w:rsidR="003C6234" w:rsidRDefault="003C6234" w:rsidP="00EE4FE5">
                      <w:pPr>
                        <w:pStyle w:val="ListParagraph"/>
                        <w:rPr>
                          <w:rFonts w:eastAsiaTheme="minorEastAsia"/>
                        </w:rPr>
                      </w:pPr>
                    </w:p>
                    <w:p w14:paraId="44922DEB" w14:textId="32285321" w:rsidR="003C6234" w:rsidRPr="00EE4FE5" w:rsidRDefault="003C6234" w:rsidP="00EE4FE5">
                      <w:pPr>
                        <w:pStyle w:val="ListParagraph"/>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4</m:t>
                              </m:r>
                              <m:sSup>
                                <m:sSupPr>
                                  <m:ctrlPr>
                                    <w:rPr>
                                      <w:rFonts w:ascii="Cambria Math" w:eastAsiaTheme="minorEastAsia" w:hAnsi="Cambria Math"/>
                                      <w:i/>
                                      <w:szCs w:val="22"/>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6.1</m:t>
                                  </m:r>
                                </m:e>
                                <m:sup>
                                  <m:r>
                                    <w:rPr>
                                      <w:rFonts w:ascii="Cambria Math" w:eastAsiaTheme="minorEastAsia" w:hAnsi="Cambria Math"/>
                                    </w:rPr>
                                    <m:t>2</m:t>
                                  </m:r>
                                </m:sup>
                              </m:sSup>
                            </m:den>
                          </m:f>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m:t>
                                  </m:r>
                                  <m:d>
                                    <m:dPr>
                                      <m:ctrlPr>
                                        <w:rPr>
                                          <w:rFonts w:ascii="Cambria Math" w:eastAsiaTheme="minorEastAsia" w:hAnsi="Cambria Math"/>
                                          <w:i/>
                                          <w:szCs w:val="22"/>
                                        </w:rPr>
                                      </m:ctrlPr>
                                    </m:dPr>
                                    <m:e>
                                      <m:r>
                                        <w:rPr>
                                          <w:rFonts w:ascii="Cambria Math" w:eastAsiaTheme="minorEastAsia" w:hAnsi="Cambria Math"/>
                                        </w:rPr>
                                        <m:t>1.525</m:t>
                                      </m:r>
                                    </m:e>
                                  </m:d>
                                </m:num>
                                <m:den>
                                  <m:r>
                                    <w:rPr>
                                      <w:rFonts w:ascii="Cambria Math" w:eastAsiaTheme="minorEastAsia" w:hAnsi="Cambria Math"/>
                                    </w:rPr>
                                    <m:t>6.1</m:t>
                                  </m:r>
                                </m:den>
                              </m:f>
                            </m:e>
                          </m:func>
                          <m:r>
                            <w:rPr>
                              <w:rFonts w:ascii="Cambria Math" w:eastAsiaTheme="minorEastAsia" w:hAnsi="Cambria Math"/>
                            </w:rPr>
                            <m:t>&lt;0</m:t>
                          </m:r>
                        </m:oMath>
                      </m:oMathPara>
                    </w:p>
                    <w:p w14:paraId="36F86FE8" w14:textId="77777777" w:rsidR="003C6234" w:rsidRDefault="003C6234" w:rsidP="00EE4FE5">
                      <w:pPr>
                        <w:pStyle w:val="ListParagraph"/>
                        <w:rPr>
                          <w:rFonts w:eastAsiaTheme="minorEastAsia"/>
                        </w:rPr>
                      </w:pPr>
                    </w:p>
                    <w:p w14:paraId="73E9E175" w14:textId="6E8F267F" w:rsidR="003C6234" w:rsidRPr="00EE4FE5" w:rsidRDefault="003C6234" w:rsidP="00EE4FE5">
                      <w:pPr>
                        <w:pStyle w:val="ListParagraph"/>
                        <w:rPr>
                          <w:rFonts w:eastAsiaTheme="minorEastAsia"/>
                        </w:rPr>
                      </w:pPr>
                      <m:oMathPara>
                        <m:oMathParaPr>
                          <m:jc m:val="left"/>
                        </m:oMathParaPr>
                        <m:oMath>
                          <m:r>
                            <w:rPr>
                              <w:rFonts w:ascii="Cambria Math" w:eastAsiaTheme="minorEastAsia" w:hAnsi="Cambria Math"/>
                            </w:rPr>
                            <m:t>-</m:t>
                          </m:r>
                          <m:f>
                            <m:fPr>
                              <m:ctrlPr>
                                <w:rPr>
                                  <w:rFonts w:ascii="Cambria Math" w:eastAsiaTheme="minorEastAsia" w:hAnsi="Cambria Math"/>
                                  <w:i/>
                                  <w:szCs w:val="22"/>
                                </w:rPr>
                              </m:ctrlPr>
                            </m:fPr>
                            <m:num>
                              <m:r>
                                <w:rPr>
                                  <w:rFonts w:ascii="Cambria Math" w:eastAsiaTheme="minorEastAsia" w:hAnsi="Cambria Math"/>
                                </w:rPr>
                                <m:t>4</m:t>
                              </m:r>
                              <m:sSup>
                                <m:sSupPr>
                                  <m:ctrlPr>
                                    <w:rPr>
                                      <w:rFonts w:ascii="Cambria Math" w:eastAsiaTheme="minorEastAsia" w:hAnsi="Cambria Math"/>
                                      <w:i/>
                                      <w:szCs w:val="22"/>
                                    </w:rPr>
                                  </m:ctrlPr>
                                </m:sSupPr>
                                <m:e>
                                  <m:r>
                                    <w:rPr>
                                      <w:rFonts w:ascii="Cambria Math" w:eastAsiaTheme="minorEastAsia" w:hAnsi="Cambria Math"/>
                                    </w:rPr>
                                    <m:t>π</m:t>
                                  </m:r>
                                </m:e>
                                <m:sup>
                                  <m:r>
                                    <w:rPr>
                                      <w:rFonts w:ascii="Cambria Math" w:eastAsiaTheme="minorEastAsia" w:hAnsi="Cambria Math"/>
                                    </w:rPr>
                                    <m:t>2</m:t>
                                  </m:r>
                                </m:sup>
                              </m:sSup>
                              <m:r>
                                <w:rPr>
                                  <w:rFonts w:ascii="Cambria Math" w:eastAsiaTheme="minorEastAsia" w:hAnsi="Cambria Math"/>
                                </w:rPr>
                                <m:t>a</m:t>
                              </m:r>
                            </m:num>
                            <m:den>
                              <m:sSup>
                                <m:sSupPr>
                                  <m:ctrlPr>
                                    <w:rPr>
                                      <w:rFonts w:ascii="Cambria Math" w:eastAsiaTheme="minorEastAsia" w:hAnsi="Cambria Math"/>
                                      <w:i/>
                                    </w:rPr>
                                  </m:ctrlPr>
                                </m:sSupPr>
                                <m:e>
                                  <m:r>
                                    <w:rPr>
                                      <w:rFonts w:ascii="Cambria Math" w:eastAsiaTheme="minorEastAsia" w:hAnsi="Cambria Math"/>
                                    </w:rPr>
                                    <m:t>6.1</m:t>
                                  </m:r>
                                </m:e>
                                <m:sup>
                                  <m:r>
                                    <w:rPr>
                                      <w:rFonts w:ascii="Cambria Math" w:eastAsiaTheme="minorEastAsia" w:hAnsi="Cambria Math"/>
                                    </w:rPr>
                                    <m:t>2</m:t>
                                  </m:r>
                                </m:sup>
                              </m:sSup>
                            </m:den>
                          </m:f>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m:t>
                                  </m:r>
                                  <m:d>
                                    <m:dPr>
                                      <m:ctrlPr>
                                        <w:rPr>
                                          <w:rFonts w:ascii="Cambria Math" w:eastAsiaTheme="minorEastAsia" w:hAnsi="Cambria Math"/>
                                          <w:i/>
                                          <w:szCs w:val="22"/>
                                        </w:rPr>
                                      </m:ctrlPr>
                                    </m:dPr>
                                    <m:e>
                                      <m:r>
                                        <w:rPr>
                                          <w:rFonts w:ascii="Cambria Math" w:eastAsiaTheme="minorEastAsia" w:hAnsi="Cambria Math"/>
                                        </w:rPr>
                                        <m:t>4.575</m:t>
                                      </m:r>
                                    </m:e>
                                  </m:d>
                                </m:num>
                                <m:den>
                                  <m:r>
                                    <w:rPr>
                                      <w:rFonts w:ascii="Cambria Math" w:eastAsiaTheme="minorEastAsia" w:hAnsi="Cambria Math"/>
                                    </w:rPr>
                                    <m:t>6.1</m:t>
                                  </m:r>
                                </m:den>
                              </m:f>
                            </m:e>
                          </m:func>
                          <m:r>
                            <w:rPr>
                              <w:rFonts w:ascii="Cambria Math" w:eastAsiaTheme="minorEastAsia" w:hAnsi="Cambria Math"/>
                            </w:rPr>
                            <m:t>&gt;0</m:t>
                          </m:r>
                        </m:oMath>
                      </m:oMathPara>
                    </w:p>
                    <w:p w14:paraId="7D1861BD" w14:textId="77777777" w:rsidR="003C6234" w:rsidRDefault="003C6234" w:rsidP="00EE4FE5">
                      <w:pPr>
                        <w:pStyle w:val="ListParagraph"/>
                        <w:rPr>
                          <w:rFonts w:eastAsiaTheme="minorEastAsia"/>
                        </w:rPr>
                      </w:pPr>
                    </w:p>
                    <w:p w14:paraId="6E7B3EF6" w14:textId="77777777" w:rsidR="003C6234" w:rsidRDefault="003C6234" w:rsidP="008727C6">
                      <w:pPr>
                        <w:jc w:val="center"/>
                        <w:rPr>
                          <w:rFonts w:eastAsiaTheme="minorEastAsia"/>
                        </w:rPr>
                      </w:pPr>
                      <m:oMath>
                        <m:r>
                          <w:rPr>
                            <w:rFonts w:ascii="Cambria Math" w:hAnsi="Cambria Math"/>
                          </w:rPr>
                          <m:t>∴t=1.525</m:t>
                        </m:r>
                      </m:oMath>
                      <w:r>
                        <w:rPr>
                          <w:rFonts w:eastAsiaTheme="minorEastAsia"/>
                        </w:rPr>
                        <w:t xml:space="preserve"> gives the MAXIMUM brightness</w:t>
                      </w:r>
                    </w:p>
                    <w:p w14:paraId="092B4E25" w14:textId="77777777" w:rsidR="003C6234" w:rsidRDefault="003C6234" w:rsidP="008727C6">
                      <w:pPr>
                        <w:jc w:val="center"/>
                        <w:rPr>
                          <w:rFonts w:eastAsiaTheme="minorHAnsi"/>
                        </w:rPr>
                      </w:pPr>
                      <m:oMath>
                        <m:r>
                          <w:rPr>
                            <w:rFonts w:ascii="Cambria Math" w:hAnsi="Cambria Math"/>
                          </w:rPr>
                          <m:t>t=4.575</m:t>
                        </m:r>
                      </m:oMath>
                      <w:r>
                        <w:rPr>
                          <w:rFonts w:eastAsiaTheme="minorEastAsia"/>
                        </w:rPr>
                        <w:t xml:space="preserve"> gives the MINIMUM brightness</w:t>
                      </w:r>
                    </w:p>
                    <w:p w14:paraId="5D618EC6" w14:textId="77777777" w:rsidR="003C6234" w:rsidRDefault="003C6234" w:rsidP="005145E7"/>
                    <w:p w14:paraId="02AF17A7" w14:textId="77777777" w:rsidR="003C6234" w:rsidRDefault="003C6234" w:rsidP="005145E7"/>
                  </w:txbxContent>
                </v:textbox>
                <w10:wrap type="square" anchorx="margin"/>
              </v:shape>
            </w:pict>
          </mc:Fallback>
        </mc:AlternateContent>
      </w:r>
      <w:r w:rsidR="004B58B6">
        <w:rPr>
          <w:rFonts w:eastAsiaTheme="minorEastAsia" w:cs="Arial"/>
        </w:rPr>
        <w:t xml:space="preserve">(a) </w:t>
      </w:r>
      <w:r>
        <w:rPr>
          <w:rFonts w:eastAsiaTheme="minorEastAsia" w:cs="Arial"/>
        </w:rPr>
        <w:t xml:space="preserve">Show the use of calculus techniques to determine the values of </w:t>
      </w:r>
      <m:oMath>
        <m:r>
          <w:rPr>
            <w:rFonts w:ascii="Cambria Math" w:eastAsiaTheme="minorEastAsia" w:hAnsi="Cambria Math" w:cs="Arial"/>
          </w:rPr>
          <m:t>t</m:t>
        </m:r>
      </m:oMath>
      <w:r>
        <w:rPr>
          <w:rFonts w:eastAsiaTheme="minorEastAsia" w:cs="Arial"/>
        </w:rPr>
        <w:t xml:space="preserve"> where the star will reach its minimum and maximum brightness, and state which value of </w:t>
      </w:r>
      <m:oMath>
        <m:r>
          <w:rPr>
            <w:rFonts w:ascii="Cambria Math" w:eastAsiaTheme="minorEastAsia" w:hAnsi="Cambria Math" w:cs="Arial"/>
          </w:rPr>
          <m:t>t</m:t>
        </m:r>
      </m:oMath>
      <w:r>
        <w:rPr>
          <w:rFonts w:eastAsiaTheme="minorEastAsia" w:cs="Arial"/>
        </w:rPr>
        <w:t xml:space="preserve"> will give this minimum and maximum.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4 marks)</w:t>
      </w:r>
    </w:p>
    <w:p w14:paraId="6B4F0AA2" w14:textId="4D0511F4" w:rsidR="005145E7" w:rsidRDefault="005145E7" w:rsidP="005145E7">
      <w:pPr>
        <w:rPr>
          <w:rFonts w:eastAsiaTheme="minorEastAsia" w:cs="Arial"/>
        </w:rPr>
      </w:pPr>
    </w:p>
    <w:p w14:paraId="568E8F76" w14:textId="36228932" w:rsidR="00EE4FE5" w:rsidRDefault="00EE4FE5" w:rsidP="005145E7">
      <w:pPr>
        <w:rPr>
          <w:rFonts w:eastAsiaTheme="minorEastAsia" w:cs="Arial"/>
        </w:rPr>
      </w:pPr>
    </w:p>
    <w:p w14:paraId="65F60925" w14:textId="53E6DCB9" w:rsidR="00EE4FE5" w:rsidRDefault="00EE4FE5" w:rsidP="00EE4FE5">
      <w:pPr>
        <w:pStyle w:val="ListParagraph"/>
        <w:numPr>
          <w:ilvl w:val="0"/>
          <w:numId w:val="12"/>
        </w:numPr>
        <w:rPr>
          <w:rFonts w:eastAsiaTheme="minorEastAsia" w:cs="Arial"/>
        </w:rPr>
      </w:pPr>
      <w:r>
        <w:rPr>
          <w:rFonts w:eastAsiaTheme="minorEastAsia" w:cs="Arial"/>
        </w:rPr>
        <w:t>Determine first derivative</w:t>
      </w:r>
    </w:p>
    <w:p w14:paraId="5AAE97B2" w14:textId="440F0ADD" w:rsidR="00EE4FE5" w:rsidRDefault="00EE4FE5" w:rsidP="00EE4FE5">
      <w:pPr>
        <w:pStyle w:val="ListParagraph"/>
        <w:numPr>
          <w:ilvl w:val="0"/>
          <w:numId w:val="12"/>
        </w:numPr>
        <w:rPr>
          <w:rFonts w:eastAsiaTheme="minorEastAsia" w:cs="Arial"/>
        </w:rPr>
      </w:pPr>
      <w:r>
        <w:rPr>
          <w:rFonts w:eastAsiaTheme="minorEastAsia" w:cs="Arial"/>
        </w:rPr>
        <w:t xml:space="preserve">Equate the first derivative to 0 and solve for </w:t>
      </w:r>
      <m:oMath>
        <m:r>
          <w:rPr>
            <w:rFonts w:ascii="Cambria Math" w:eastAsiaTheme="minorEastAsia" w:hAnsi="Cambria Math" w:cs="Arial"/>
          </w:rPr>
          <m:t>t</m:t>
        </m:r>
      </m:oMath>
    </w:p>
    <w:p w14:paraId="10208DEA" w14:textId="2EDA8FB9" w:rsidR="00EE4FE5" w:rsidRDefault="00EE4FE5" w:rsidP="00EE4FE5">
      <w:pPr>
        <w:pStyle w:val="ListParagraph"/>
        <w:numPr>
          <w:ilvl w:val="0"/>
          <w:numId w:val="12"/>
        </w:numPr>
        <w:rPr>
          <w:rFonts w:eastAsiaTheme="minorEastAsia" w:cs="Arial"/>
        </w:rPr>
      </w:pPr>
      <w:r>
        <w:rPr>
          <w:rFonts w:eastAsiaTheme="minorEastAsia" w:cs="Arial"/>
        </w:rPr>
        <w:t>Use second derivative or otherwise justify why min and maximum</w:t>
      </w:r>
    </w:p>
    <w:p w14:paraId="11C88231" w14:textId="7C28AE9B" w:rsidR="00EE4FE5" w:rsidRPr="00EE4FE5" w:rsidRDefault="00EE4FE5" w:rsidP="00EE4FE5">
      <w:pPr>
        <w:pStyle w:val="ListParagraph"/>
        <w:numPr>
          <w:ilvl w:val="0"/>
          <w:numId w:val="12"/>
        </w:numPr>
        <w:rPr>
          <w:rFonts w:eastAsiaTheme="minorEastAsia" w:cs="Arial"/>
        </w:rPr>
      </w:pPr>
      <w:r>
        <w:rPr>
          <w:rFonts w:eastAsiaTheme="minorEastAsia" w:cs="Arial"/>
        </w:rPr>
        <w:t>State conclusions</w:t>
      </w:r>
    </w:p>
    <w:p w14:paraId="53698CE5" w14:textId="53EEAFB6" w:rsidR="004B58B6" w:rsidRDefault="005145E7" w:rsidP="004B58B6">
      <w:pPr>
        <w:pStyle w:val="ListParagraph"/>
        <w:spacing w:after="160" w:line="256" w:lineRule="auto"/>
        <w:ind w:left="360"/>
        <w:jc w:val="both"/>
        <w:rPr>
          <w:rFonts w:eastAsiaTheme="minorEastAsia" w:cs="Arial"/>
        </w:rPr>
      </w:pPr>
      <w:r>
        <w:rPr>
          <w:rFonts w:asciiTheme="minorHAnsi" w:eastAsiaTheme="minorHAnsi" w:hAnsiTheme="minorHAnsi" w:cstheme="minorBidi"/>
          <w:noProof/>
          <w:lang w:val="en-AU"/>
        </w:rPr>
        <w:lastRenderedPageBreak/>
        <mc:AlternateContent>
          <mc:Choice Requires="wps">
            <w:drawing>
              <wp:anchor distT="45720" distB="45720" distL="114300" distR="114300" simplePos="0" relativeHeight="251663360" behindDoc="0" locked="0" layoutInCell="1" allowOverlap="1" wp14:anchorId="29636DF1" wp14:editId="38C24B38">
                <wp:simplePos x="0" y="0"/>
                <wp:positionH relativeFrom="margin">
                  <wp:align>left</wp:align>
                </wp:positionH>
                <wp:positionV relativeFrom="paragraph">
                  <wp:posOffset>701675</wp:posOffset>
                </wp:positionV>
                <wp:extent cx="6616700" cy="2121535"/>
                <wp:effectExtent l="0" t="0" r="0" b="0"/>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6700" cy="2121535"/>
                        </a:xfrm>
                        <a:prstGeom prst="rect">
                          <a:avLst/>
                        </a:prstGeom>
                        <a:solidFill>
                          <a:srgbClr val="FFFFFF"/>
                        </a:solidFill>
                        <a:ln w="9525">
                          <a:noFill/>
                          <a:miter lim="800000"/>
                          <a:headEnd/>
                          <a:tailEnd/>
                        </a:ln>
                      </wps:spPr>
                      <wps:txbx>
                        <w:txbxContent>
                          <w:p w14:paraId="3DFC5D23" w14:textId="77777777" w:rsidR="003C6234" w:rsidRDefault="003C6234" w:rsidP="005145E7">
                            <w:pPr>
                              <w:ind w:left="720" w:firstLine="720"/>
                              <w:rPr>
                                <w:rFonts w:eastAsiaTheme="minorEastAsia"/>
                              </w:rPr>
                            </w:pPr>
                            <m:oMathPara>
                              <m:oMathParaPr>
                                <m:jc m:val="left"/>
                              </m:oMathParaPr>
                              <m:oMath>
                                <m:r>
                                  <w:rPr>
                                    <w:rFonts w:ascii="Cambria Math" w:eastAsiaTheme="minorEastAsia" w:hAnsi="Cambria Math"/>
                                  </w:rPr>
                                  <m:t>0.389=</m:t>
                                </m:r>
                                <m:f>
                                  <m:fPr>
                                    <m:ctrlPr>
                                      <w:rPr>
                                        <w:rFonts w:ascii="Cambria Math" w:eastAsiaTheme="minorEastAsia" w:hAnsi="Cambria Math"/>
                                        <w:i/>
                                        <w:szCs w:val="22"/>
                                      </w:rPr>
                                    </m:ctrlPr>
                                  </m:fPr>
                                  <m:num>
                                    <m:r>
                                      <w:rPr>
                                        <w:rFonts w:ascii="Cambria Math" w:eastAsiaTheme="minorEastAsia" w:hAnsi="Cambria Math"/>
                                      </w:rPr>
                                      <m:t>2πa</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0.79)</m:t>
                                        </m:r>
                                      </m:num>
                                      <m:den>
                                        <m:r>
                                          <w:rPr>
                                            <w:rFonts w:ascii="Cambria Math" w:hAnsi="Cambria Math"/>
                                          </w:rPr>
                                          <m:t>6.1</m:t>
                                        </m:r>
                                      </m:den>
                                    </m:f>
                                  </m:e>
                                </m:func>
                              </m:oMath>
                            </m:oMathPara>
                          </w:p>
                          <w:p w14:paraId="158DEDD8" w14:textId="77777777" w:rsidR="003C6234" w:rsidRDefault="003C6234" w:rsidP="005145E7">
                            <w:pPr>
                              <w:ind w:left="720" w:firstLine="720"/>
                              <w:rPr>
                                <w:rFonts w:eastAsiaTheme="minorEastAsia"/>
                              </w:rPr>
                            </w:pPr>
                            <m:oMathPara>
                              <m:oMathParaPr>
                                <m:jc m:val="left"/>
                              </m:oMathParaPr>
                              <m:oMath>
                                <m:r>
                                  <w:rPr>
                                    <w:rFonts w:ascii="Cambria Math" w:eastAsiaTheme="minorEastAsia" w:hAnsi="Cambria Math"/>
                                  </w:rPr>
                                  <m:t>a=0.55</m:t>
                                </m:r>
                              </m:oMath>
                            </m:oMathPara>
                          </w:p>
                          <w:p w14:paraId="00EA410D" w14:textId="77777777" w:rsidR="003C6234" w:rsidRDefault="003C6234" w:rsidP="005145E7">
                            <w:pPr>
                              <w:pStyle w:val="ListParagraph"/>
                              <w:rPr>
                                <w:rFonts w:eastAsiaTheme="minorEastAsia"/>
                              </w:rPr>
                            </w:pPr>
                            <m:oMathPara>
                              <m:oMathParaPr>
                                <m:jc m:val="left"/>
                              </m:oMathParaPr>
                              <m:oMath>
                                <m:r>
                                  <w:rPr>
                                    <w:rFonts w:ascii="Cambria Math" w:eastAsiaTheme="minorEastAsia" w:hAnsi="Cambria Math"/>
                                  </w:rPr>
                                  <m:t>4.9=C+0.55</m:t>
                                </m:r>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m:t>
                                        </m:r>
                                        <m:d>
                                          <m:dPr>
                                            <m:ctrlPr>
                                              <w:rPr>
                                                <w:rFonts w:ascii="Cambria Math" w:eastAsiaTheme="minorEastAsia" w:hAnsi="Cambria Math"/>
                                                <w:i/>
                                                <w:szCs w:val="22"/>
                                              </w:rPr>
                                            </m:ctrlPr>
                                          </m:dPr>
                                          <m:e>
                                            <m:r>
                                              <w:rPr>
                                                <w:rFonts w:ascii="Cambria Math" w:eastAsiaTheme="minorEastAsia" w:hAnsi="Cambria Math"/>
                                              </w:rPr>
                                              <m:t>0.79</m:t>
                                            </m:r>
                                          </m:e>
                                        </m:d>
                                      </m:num>
                                      <m:den>
                                        <m:r>
                                          <w:rPr>
                                            <w:rFonts w:ascii="Cambria Math" w:eastAsiaTheme="minorEastAsia" w:hAnsi="Cambria Math"/>
                                          </w:rPr>
                                          <m:t>6.1</m:t>
                                        </m:r>
                                      </m:den>
                                    </m:f>
                                  </m:e>
                                </m:func>
                              </m:oMath>
                            </m:oMathPara>
                          </w:p>
                          <w:p w14:paraId="35CE5170" w14:textId="77777777" w:rsidR="003C6234" w:rsidRDefault="003C6234" w:rsidP="005145E7">
                            <w:pPr>
                              <w:pStyle w:val="ListParagraph"/>
                              <w:rPr>
                                <w:rFonts w:eastAsiaTheme="minorEastAsia"/>
                              </w:rPr>
                            </w:pPr>
                          </w:p>
                          <w:p w14:paraId="4716F4A1" w14:textId="77777777" w:rsidR="003C6234" w:rsidRDefault="003C6234" w:rsidP="005145E7">
                            <w:pPr>
                              <w:pStyle w:val="ListParagraph"/>
                              <w:rPr>
                                <w:rFonts w:eastAsiaTheme="minorEastAsia"/>
                              </w:rPr>
                            </w:pPr>
                            <m:oMathPara>
                              <m:oMathParaPr>
                                <m:jc m:val="left"/>
                              </m:oMathParaPr>
                              <m:oMath>
                                <m:r>
                                  <w:rPr>
                                    <w:rFonts w:ascii="Cambria Math" w:eastAsiaTheme="minorEastAsia" w:hAnsi="Cambria Math"/>
                                  </w:rPr>
                                  <m:t>C=4.5</m:t>
                                </m:r>
                              </m:oMath>
                            </m:oMathPara>
                          </w:p>
                          <w:p w14:paraId="56B3999B" w14:textId="77777777" w:rsidR="003C6234" w:rsidRDefault="003C6234" w:rsidP="005145E7">
                            <w:pPr>
                              <w:rPr>
                                <w:rFonts w:eastAsiaTheme="minorHAnsi"/>
                              </w:rPr>
                            </w:pPr>
                            <m:oMathPara>
                              <m:oMath>
                                <m:r>
                                  <w:rPr>
                                    <w:rFonts w:ascii="Cambria Math" w:hAnsi="Cambria Math"/>
                                  </w:rPr>
                                  <m:t>∴B</m:t>
                                </m:r>
                                <m:d>
                                  <m:dPr>
                                    <m:ctrlPr>
                                      <w:rPr>
                                        <w:rFonts w:ascii="Cambria Math" w:hAnsi="Cambria Math"/>
                                        <w:i/>
                                        <w:szCs w:val="22"/>
                                      </w:rPr>
                                    </m:ctrlPr>
                                  </m:dPr>
                                  <m:e>
                                    <m:r>
                                      <w:rPr>
                                        <w:rFonts w:ascii="Cambria Math" w:hAnsi="Cambria Math"/>
                                      </w:rPr>
                                      <m:t>t</m:t>
                                    </m:r>
                                  </m:e>
                                </m:d>
                                <m:r>
                                  <w:rPr>
                                    <w:rFonts w:ascii="Cambria Math" w:hAnsi="Cambria Math"/>
                                  </w:rPr>
                                  <m:t>=4.5+0.55</m:t>
                                </m:r>
                                <m:func>
                                  <m:funcPr>
                                    <m:ctrlPr>
                                      <w:rPr>
                                        <w:rFonts w:ascii="Cambria Math" w:hAnsi="Cambria Math"/>
                                        <w:i/>
                                        <w:szCs w:val="22"/>
                                      </w:rPr>
                                    </m:ctrlPr>
                                  </m:funcPr>
                                  <m:fName>
                                    <m:r>
                                      <m:rPr>
                                        <m:sty m:val="p"/>
                                      </m:rPr>
                                      <w:rPr>
                                        <w:rFonts w:ascii="Cambria Math" w:hAnsi="Cambria Math"/>
                                      </w:rPr>
                                      <m:t>sin</m:t>
                                    </m:r>
                                  </m:fName>
                                  <m:e>
                                    <m:f>
                                      <m:fPr>
                                        <m:ctrlPr>
                                          <w:rPr>
                                            <w:rFonts w:ascii="Cambria Math" w:eastAsiaTheme="minorEastAsia" w:hAnsi="Cambria Math"/>
                                            <w:i/>
                                            <w:szCs w:val="22"/>
                                          </w:rPr>
                                        </m:ctrlPr>
                                      </m:fPr>
                                      <m:num>
                                        <m:r>
                                          <w:rPr>
                                            <w:rFonts w:ascii="Cambria Math" w:eastAsiaTheme="minorEastAsia" w:hAnsi="Cambria Math"/>
                                          </w:rPr>
                                          <m:t>2πt</m:t>
                                        </m:r>
                                      </m:num>
                                      <m:den>
                                        <m:r>
                                          <w:rPr>
                                            <w:rFonts w:ascii="Cambria Math" w:eastAsiaTheme="minorEastAsia" w:hAnsi="Cambria Math"/>
                                          </w:rPr>
                                          <m:t>6.1</m:t>
                                        </m:r>
                                      </m:den>
                                    </m:f>
                                  </m:e>
                                </m:func>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36DF1" id="Text Box 6" o:spid="_x0000_s1031" type="#_x0000_t202" style="position:absolute;left:0;text-align:left;margin-left:0;margin-top:55.25pt;width:521pt;height:167.05pt;z-index:2516633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" stroked="f">
                <v:textbox>
                  <w:txbxContent>
                    <w:p w14:paraId="3DFC5D23" w14:textId="77777777" w:rsidR="003C6234" w:rsidRDefault="003C6234" w:rsidP="005145E7">
                      <w:pPr>
                        <w:ind w:left="720" w:firstLine="720"/>
                        <w:rPr>
                          <w:rFonts w:eastAsiaTheme="minorEastAsia"/>
                        </w:rPr>
                      </w:pPr>
                      <m:oMathPara>
                        <m:oMathParaPr>
                          <m:jc m:val="left"/>
                        </m:oMathParaPr>
                        <m:oMath>
                          <m:r>
                            <w:rPr>
                              <w:rFonts w:ascii="Cambria Math" w:eastAsiaTheme="minorEastAsia" w:hAnsi="Cambria Math"/>
                            </w:rPr>
                            <m:t>0.389=</m:t>
                          </m:r>
                          <m:f>
                            <m:fPr>
                              <m:ctrlPr>
                                <w:rPr>
                                  <w:rFonts w:ascii="Cambria Math" w:eastAsiaTheme="minorEastAsia" w:hAnsi="Cambria Math"/>
                                  <w:i/>
                                  <w:szCs w:val="22"/>
                                </w:rPr>
                              </m:ctrlPr>
                            </m:fPr>
                            <m:num>
                              <m:r>
                                <w:rPr>
                                  <w:rFonts w:ascii="Cambria Math" w:eastAsiaTheme="minorEastAsia" w:hAnsi="Cambria Math"/>
                                </w:rPr>
                                <m:t>2πa</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0.79)</m:t>
                                  </m:r>
                                </m:num>
                                <m:den>
                                  <m:r>
                                    <w:rPr>
                                      <w:rFonts w:ascii="Cambria Math" w:hAnsi="Cambria Math"/>
                                    </w:rPr>
                                    <m:t>6.1</m:t>
                                  </m:r>
                                </m:den>
                              </m:f>
                            </m:e>
                          </m:func>
                        </m:oMath>
                      </m:oMathPara>
                    </w:p>
                    <w:p w14:paraId="158DEDD8" w14:textId="77777777" w:rsidR="003C6234" w:rsidRDefault="003C6234" w:rsidP="005145E7">
                      <w:pPr>
                        <w:ind w:left="720" w:firstLine="720"/>
                        <w:rPr>
                          <w:rFonts w:eastAsiaTheme="minorEastAsia"/>
                        </w:rPr>
                      </w:pPr>
                      <m:oMathPara>
                        <m:oMathParaPr>
                          <m:jc m:val="left"/>
                        </m:oMathParaPr>
                        <m:oMath>
                          <m:r>
                            <w:rPr>
                              <w:rFonts w:ascii="Cambria Math" w:eastAsiaTheme="minorEastAsia" w:hAnsi="Cambria Math"/>
                            </w:rPr>
                            <m:t>a=0.55</m:t>
                          </m:r>
                        </m:oMath>
                      </m:oMathPara>
                    </w:p>
                    <w:p w14:paraId="00EA410D" w14:textId="77777777" w:rsidR="003C6234" w:rsidRDefault="003C6234" w:rsidP="005145E7">
                      <w:pPr>
                        <w:pStyle w:val="ListParagraph"/>
                        <w:rPr>
                          <w:rFonts w:eastAsiaTheme="minorEastAsia"/>
                        </w:rPr>
                      </w:pPr>
                      <m:oMathPara>
                        <m:oMathParaPr>
                          <m:jc m:val="left"/>
                        </m:oMathParaPr>
                        <m:oMath>
                          <m:r>
                            <w:rPr>
                              <w:rFonts w:ascii="Cambria Math" w:eastAsiaTheme="minorEastAsia" w:hAnsi="Cambria Math"/>
                            </w:rPr>
                            <m:t>4.9=C+0.55</m:t>
                          </m:r>
                          <m:func>
                            <m:funcPr>
                              <m:ctrlPr>
                                <w:rPr>
                                  <w:rFonts w:ascii="Cambria Math" w:eastAsiaTheme="minorEastAsia" w:hAnsi="Cambria Math"/>
                                  <w:i/>
                                  <w:szCs w:val="22"/>
                                </w:rPr>
                              </m:ctrlPr>
                            </m:funcPr>
                            <m:fName>
                              <m:r>
                                <m:rPr>
                                  <m:sty m:val="p"/>
                                </m:rPr>
                                <w:rPr>
                                  <w:rFonts w:ascii="Cambria Math" w:eastAsiaTheme="minorEastAsia" w:hAnsi="Cambria Math"/>
                                </w:rPr>
                                <m:t>sin</m:t>
                              </m:r>
                            </m:fName>
                            <m:e>
                              <m:f>
                                <m:fPr>
                                  <m:ctrlPr>
                                    <w:rPr>
                                      <w:rFonts w:ascii="Cambria Math" w:eastAsiaTheme="minorEastAsia" w:hAnsi="Cambria Math"/>
                                      <w:i/>
                                      <w:szCs w:val="22"/>
                                    </w:rPr>
                                  </m:ctrlPr>
                                </m:fPr>
                                <m:num>
                                  <m:r>
                                    <w:rPr>
                                      <w:rFonts w:ascii="Cambria Math" w:eastAsiaTheme="minorEastAsia" w:hAnsi="Cambria Math"/>
                                    </w:rPr>
                                    <m:t>2π</m:t>
                                  </m:r>
                                  <m:d>
                                    <m:dPr>
                                      <m:ctrlPr>
                                        <w:rPr>
                                          <w:rFonts w:ascii="Cambria Math" w:eastAsiaTheme="minorEastAsia" w:hAnsi="Cambria Math"/>
                                          <w:i/>
                                          <w:szCs w:val="22"/>
                                        </w:rPr>
                                      </m:ctrlPr>
                                    </m:dPr>
                                    <m:e>
                                      <m:r>
                                        <w:rPr>
                                          <w:rFonts w:ascii="Cambria Math" w:eastAsiaTheme="minorEastAsia" w:hAnsi="Cambria Math"/>
                                        </w:rPr>
                                        <m:t>0.79</m:t>
                                      </m:r>
                                    </m:e>
                                  </m:d>
                                </m:num>
                                <m:den>
                                  <m:r>
                                    <w:rPr>
                                      <w:rFonts w:ascii="Cambria Math" w:eastAsiaTheme="minorEastAsia" w:hAnsi="Cambria Math"/>
                                    </w:rPr>
                                    <m:t>6.1</m:t>
                                  </m:r>
                                </m:den>
                              </m:f>
                            </m:e>
                          </m:func>
                        </m:oMath>
                      </m:oMathPara>
                    </w:p>
                    <w:p w14:paraId="35CE5170" w14:textId="77777777" w:rsidR="003C6234" w:rsidRDefault="003C6234" w:rsidP="005145E7">
                      <w:pPr>
                        <w:pStyle w:val="ListParagraph"/>
                        <w:rPr>
                          <w:rFonts w:eastAsiaTheme="minorEastAsia"/>
                        </w:rPr>
                      </w:pPr>
                    </w:p>
                    <w:p w14:paraId="4716F4A1" w14:textId="77777777" w:rsidR="003C6234" w:rsidRDefault="003C6234" w:rsidP="005145E7">
                      <w:pPr>
                        <w:pStyle w:val="ListParagraph"/>
                        <w:rPr>
                          <w:rFonts w:eastAsiaTheme="minorEastAsia"/>
                        </w:rPr>
                      </w:pPr>
                      <m:oMathPara>
                        <m:oMathParaPr>
                          <m:jc m:val="left"/>
                        </m:oMathParaPr>
                        <m:oMath>
                          <m:r>
                            <w:rPr>
                              <w:rFonts w:ascii="Cambria Math" w:eastAsiaTheme="minorEastAsia" w:hAnsi="Cambria Math"/>
                            </w:rPr>
                            <m:t>C=4.5</m:t>
                          </m:r>
                        </m:oMath>
                      </m:oMathPara>
                    </w:p>
                    <w:p w14:paraId="56B3999B" w14:textId="77777777" w:rsidR="003C6234" w:rsidRDefault="003C6234" w:rsidP="005145E7">
                      <w:pPr>
                        <w:rPr>
                          <w:rFonts w:eastAsiaTheme="minorHAnsi"/>
                        </w:rPr>
                      </w:pPr>
                      <m:oMathPara>
                        <m:oMath>
                          <m:r>
                            <w:rPr>
                              <w:rFonts w:ascii="Cambria Math" w:hAnsi="Cambria Math"/>
                            </w:rPr>
                            <m:t>∴B</m:t>
                          </m:r>
                          <m:d>
                            <m:dPr>
                              <m:ctrlPr>
                                <w:rPr>
                                  <w:rFonts w:ascii="Cambria Math" w:hAnsi="Cambria Math"/>
                                  <w:i/>
                                  <w:szCs w:val="22"/>
                                </w:rPr>
                              </m:ctrlPr>
                            </m:dPr>
                            <m:e>
                              <m:r>
                                <w:rPr>
                                  <w:rFonts w:ascii="Cambria Math" w:hAnsi="Cambria Math"/>
                                </w:rPr>
                                <m:t>t</m:t>
                              </m:r>
                            </m:e>
                          </m:d>
                          <m:r>
                            <w:rPr>
                              <w:rFonts w:ascii="Cambria Math" w:hAnsi="Cambria Math"/>
                            </w:rPr>
                            <m:t>=4.5+0.55</m:t>
                          </m:r>
                          <m:func>
                            <m:funcPr>
                              <m:ctrlPr>
                                <w:rPr>
                                  <w:rFonts w:ascii="Cambria Math" w:hAnsi="Cambria Math"/>
                                  <w:i/>
                                  <w:szCs w:val="22"/>
                                </w:rPr>
                              </m:ctrlPr>
                            </m:funcPr>
                            <m:fName>
                              <m:r>
                                <m:rPr>
                                  <m:sty m:val="p"/>
                                </m:rPr>
                                <w:rPr>
                                  <w:rFonts w:ascii="Cambria Math" w:hAnsi="Cambria Math"/>
                                </w:rPr>
                                <m:t>sin</m:t>
                              </m:r>
                            </m:fName>
                            <m:e>
                              <m:f>
                                <m:fPr>
                                  <m:ctrlPr>
                                    <w:rPr>
                                      <w:rFonts w:ascii="Cambria Math" w:eastAsiaTheme="minorEastAsia" w:hAnsi="Cambria Math"/>
                                      <w:i/>
                                      <w:szCs w:val="22"/>
                                    </w:rPr>
                                  </m:ctrlPr>
                                </m:fPr>
                                <m:num>
                                  <m:r>
                                    <w:rPr>
                                      <w:rFonts w:ascii="Cambria Math" w:eastAsiaTheme="minorEastAsia" w:hAnsi="Cambria Math"/>
                                    </w:rPr>
                                    <m:t>2πt</m:t>
                                  </m:r>
                                </m:num>
                                <m:den>
                                  <m:r>
                                    <w:rPr>
                                      <w:rFonts w:ascii="Cambria Math" w:eastAsiaTheme="minorEastAsia" w:hAnsi="Cambria Math"/>
                                    </w:rPr>
                                    <m:t>6.1</m:t>
                                  </m:r>
                                </m:den>
                              </m:f>
                            </m:e>
                          </m:func>
                        </m:oMath>
                      </m:oMathPara>
                    </w:p>
                  </w:txbxContent>
                </v:textbox>
                <w10:wrap type="square" anchorx="margin"/>
              </v:shape>
            </w:pict>
          </mc:Fallback>
        </mc:AlternateContent>
      </w:r>
      <w:r w:rsidR="004B58B6">
        <w:rPr>
          <w:rFonts w:eastAsiaTheme="minorEastAsia" w:cs="Arial"/>
        </w:rPr>
        <w:t xml:space="preserve">(b) </w:t>
      </w:r>
      <w:r>
        <w:rPr>
          <w:rFonts w:eastAsiaTheme="minorEastAsia" w:cs="Arial"/>
        </w:rPr>
        <w:t xml:space="preserve">The star has a brightness of 4.9 at approximately </w:t>
      </w:r>
      <m:oMath>
        <m:r>
          <w:rPr>
            <w:rFonts w:ascii="Cambria Math" w:eastAsiaTheme="minorEastAsia" w:hAnsi="Cambria Math" w:cs="Arial"/>
          </w:rPr>
          <m:t>t= 0.79</m:t>
        </m:r>
      </m:oMath>
      <w:r>
        <w:rPr>
          <w:rFonts w:eastAsiaTheme="minorEastAsia" w:cs="Arial"/>
        </w:rPr>
        <w:t xml:space="preserve">. The rate of change in brightness for the star at this point is approximately 0.389. Determine the value of </w:t>
      </w:r>
      <m:oMath>
        <m:r>
          <w:rPr>
            <w:rFonts w:ascii="Cambria Math" w:eastAsiaTheme="minorEastAsia" w:hAnsi="Cambria Math" w:cs="Arial"/>
          </w:rPr>
          <m:t>a</m:t>
        </m:r>
      </m:oMath>
      <w:r>
        <w:rPr>
          <w:rFonts w:eastAsiaTheme="minorEastAsia" w:cs="Arial"/>
        </w:rPr>
        <w:t xml:space="preserve"> to 2 decimal places, and hence determine the function </w:t>
      </w:r>
      <m:oMath>
        <m:r>
          <w:rPr>
            <w:rFonts w:ascii="Cambria Math" w:eastAsiaTheme="minorEastAsia" w:hAnsi="Cambria Math" w:cs="Arial"/>
          </w:rPr>
          <m:t>B(t)</m:t>
        </m:r>
      </m:oMath>
      <w:r>
        <w:rPr>
          <w:rFonts w:eastAsiaTheme="minorEastAsia" w:cs="Arial"/>
        </w:rPr>
        <w:t>.</w:t>
      </w:r>
      <w:r>
        <w:rPr>
          <w:rFonts w:eastAsiaTheme="minorEastAsia" w:cs="Arial"/>
        </w:rPr>
        <w:tab/>
      </w:r>
      <w:r>
        <w:rPr>
          <w:rFonts w:eastAsiaTheme="minorEastAsia" w:cs="Arial"/>
        </w:rPr>
        <w:tab/>
      </w:r>
      <w:r w:rsidR="004B58B6">
        <w:rPr>
          <w:rFonts w:eastAsiaTheme="minorEastAsia" w:cs="Arial"/>
        </w:rPr>
        <w:tab/>
      </w:r>
      <w:r w:rsidR="004B58B6">
        <w:rPr>
          <w:rFonts w:eastAsiaTheme="minorEastAsia" w:cs="Arial"/>
        </w:rPr>
        <w:tab/>
        <w:t>(3 marks)</w:t>
      </w:r>
    </w:p>
    <w:p w14:paraId="415A3F7A" w14:textId="77777777" w:rsidR="004B58B6" w:rsidRDefault="008727C6" w:rsidP="004B58B6">
      <w:pPr>
        <w:pStyle w:val="ListParagraph"/>
        <w:numPr>
          <w:ilvl w:val="0"/>
          <w:numId w:val="26"/>
        </w:numPr>
        <w:spacing w:after="160" w:line="256" w:lineRule="auto"/>
        <w:jc w:val="both"/>
        <w:rPr>
          <w:rFonts w:eastAsiaTheme="minorEastAsia" w:cs="Arial"/>
        </w:rPr>
      </w:pPr>
      <w:r>
        <w:rPr>
          <w:rFonts w:eastAsiaTheme="minorEastAsia" w:cs="Arial"/>
        </w:rPr>
        <w:t xml:space="preserve">Set up an equation and solve for </w:t>
      </w:r>
      <m:oMath>
        <m:r>
          <w:rPr>
            <w:rFonts w:ascii="Cambria Math" w:eastAsiaTheme="minorEastAsia" w:hAnsi="Cambria Math" w:cs="Arial"/>
          </w:rPr>
          <m:t>a</m:t>
        </m:r>
      </m:oMath>
    </w:p>
    <w:p w14:paraId="2466005D" w14:textId="77777777" w:rsidR="004B58B6" w:rsidRDefault="008727C6" w:rsidP="004B58B6">
      <w:pPr>
        <w:pStyle w:val="ListParagraph"/>
        <w:numPr>
          <w:ilvl w:val="0"/>
          <w:numId w:val="26"/>
        </w:numPr>
        <w:spacing w:after="160" w:line="256" w:lineRule="auto"/>
        <w:jc w:val="both"/>
        <w:rPr>
          <w:rFonts w:eastAsiaTheme="minorEastAsia" w:cs="Arial"/>
        </w:rPr>
      </w:pPr>
      <w:r w:rsidRPr="004B58B6">
        <w:rPr>
          <w:rFonts w:eastAsiaTheme="minorEastAsia" w:cs="Arial"/>
        </w:rPr>
        <w:t xml:space="preserve">Hence solve for </w:t>
      </w:r>
      <m:oMath>
        <m:r>
          <w:rPr>
            <w:rFonts w:ascii="Cambria Math" w:eastAsiaTheme="minorEastAsia" w:hAnsi="Cambria Math" w:cs="Arial"/>
          </w:rPr>
          <m:t>C</m:t>
        </m:r>
      </m:oMath>
    </w:p>
    <w:p w14:paraId="4889554E" w14:textId="462C1672" w:rsidR="008727C6" w:rsidRPr="004B58B6" w:rsidRDefault="008727C6" w:rsidP="004B58B6">
      <w:pPr>
        <w:pStyle w:val="ListParagraph"/>
        <w:numPr>
          <w:ilvl w:val="0"/>
          <w:numId w:val="26"/>
        </w:numPr>
        <w:spacing w:after="160" w:line="256" w:lineRule="auto"/>
        <w:jc w:val="both"/>
        <w:rPr>
          <w:rFonts w:eastAsiaTheme="minorEastAsia" w:cs="Arial"/>
        </w:rPr>
      </w:pPr>
      <w:r w:rsidRPr="004B58B6">
        <w:rPr>
          <w:rFonts w:eastAsiaTheme="minorEastAsia" w:cs="Arial"/>
        </w:rPr>
        <w:t xml:space="preserve">State the function </w:t>
      </w:r>
      <m:oMath>
        <m:r>
          <w:rPr>
            <w:rFonts w:ascii="Cambria Math" w:eastAsiaTheme="minorEastAsia" w:hAnsi="Cambria Math" w:cs="Arial"/>
          </w:rPr>
          <m:t>B</m:t>
        </m:r>
        <m:d>
          <m:dPr>
            <m:ctrlPr>
              <w:rPr>
                <w:rFonts w:ascii="Cambria Math" w:eastAsiaTheme="minorEastAsia" w:hAnsi="Cambria Math" w:cs="Arial"/>
                <w:i/>
              </w:rPr>
            </m:ctrlPr>
          </m:dPr>
          <m:e>
            <m:r>
              <w:rPr>
                <w:rFonts w:ascii="Cambria Math" w:eastAsiaTheme="minorEastAsia" w:hAnsi="Cambria Math" w:cs="Arial"/>
              </w:rPr>
              <m:t>t</m:t>
            </m:r>
          </m:e>
        </m:d>
      </m:oMath>
    </w:p>
    <w:p w14:paraId="526FED64" w14:textId="77777777" w:rsidR="008727C6" w:rsidRPr="008727C6" w:rsidRDefault="008727C6" w:rsidP="008727C6">
      <w:pPr>
        <w:pStyle w:val="ListParagraph"/>
        <w:rPr>
          <w:rFonts w:eastAsiaTheme="minorEastAsia" w:cs="Arial"/>
        </w:rPr>
      </w:pPr>
    </w:p>
    <w:p w14:paraId="2F8C9999" w14:textId="7AAFF2F8" w:rsidR="005145E7" w:rsidRDefault="004B58B6" w:rsidP="004B58B6">
      <w:pPr>
        <w:pStyle w:val="ListParagraph"/>
        <w:spacing w:after="160" w:line="256" w:lineRule="auto"/>
        <w:ind w:left="360"/>
        <w:rPr>
          <w:rFonts w:eastAsiaTheme="minorEastAsia" w:cs="Arial"/>
        </w:rPr>
      </w:pPr>
      <w:r>
        <w:rPr>
          <w:rFonts w:eastAsiaTheme="minorEastAsia" w:cs="Arial"/>
        </w:rPr>
        <w:t xml:space="preserve">(c) </w:t>
      </w:r>
      <w:r w:rsidR="005145E7">
        <w:rPr>
          <w:rFonts w:eastAsiaTheme="minorEastAsia" w:cs="Arial"/>
        </w:rPr>
        <w:t xml:space="preserve">Use the incremental formula at </w:t>
      </w:r>
      <m:oMath>
        <m:r>
          <w:rPr>
            <w:rFonts w:ascii="Cambria Math" w:eastAsiaTheme="minorEastAsia" w:hAnsi="Cambria Math" w:cs="Arial"/>
          </w:rPr>
          <m:t>t=1.2</m:t>
        </m:r>
      </m:oMath>
      <w:r w:rsidR="005145E7">
        <w:rPr>
          <w:rFonts w:eastAsiaTheme="minorEastAsia" w:cs="Arial"/>
        </w:rPr>
        <w:t xml:space="preserve"> to estimate the change in brightness for a 3-hour change in time. </w:t>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5145E7">
        <w:rPr>
          <w:rFonts w:eastAsiaTheme="minorEastAsia" w:cs="Arial"/>
        </w:rPr>
        <w:tab/>
      </w:r>
      <w:r w:rsidR="00E132B3">
        <w:rPr>
          <w:rFonts w:eastAsiaTheme="minorEastAsia" w:cs="Arial"/>
        </w:rPr>
        <w:tab/>
      </w:r>
      <w:r w:rsidR="005145E7">
        <w:rPr>
          <w:rFonts w:eastAsiaTheme="minorEastAsia" w:cs="Arial"/>
        </w:rPr>
        <w:t>(3 marks)</w:t>
      </w:r>
    </w:p>
    <w:p w14:paraId="3FED5348" w14:textId="1EB4DDD6" w:rsidR="005145E7" w:rsidRDefault="005145E7" w:rsidP="005145E7">
      <w:pPr>
        <w:pStyle w:val="ListParagraph"/>
        <w:rPr>
          <w:rFonts w:asciiTheme="minorHAnsi" w:eastAsiaTheme="minorEastAsia" w:hAnsiTheme="minorHAnsi" w:cstheme="minorBidi"/>
        </w:rPr>
      </w:pPr>
      <w:r>
        <w:rPr>
          <w:rFonts w:asciiTheme="minorHAnsi" w:eastAsiaTheme="minorHAnsi" w:hAnsiTheme="minorHAnsi" w:cstheme="minorBidi"/>
          <w:noProof/>
          <w:lang w:val="en-AU"/>
        </w:rPr>
        <mc:AlternateContent>
          <mc:Choice Requires="wps">
            <w:drawing>
              <wp:anchor distT="45720" distB="45720" distL="114300" distR="114300" simplePos="0" relativeHeight="251664384" behindDoc="0" locked="0" layoutInCell="1" allowOverlap="1" wp14:anchorId="667D7484" wp14:editId="464EC5E9">
                <wp:simplePos x="0" y="0"/>
                <wp:positionH relativeFrom="margin">
                  <wp:posOffset>-139700</wp:posOffset>
                </wp:positionH>
                <wp:positionV relativeFrom="paragraph">
                  <wp:posOffset>392430</wp:posOffset>
                </wp:positionV>
                <wp:extent cx="6616700" cy="2121535"/>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6700" cy="2121535"/>
                        </a:xfrm>
                        <a:prstGeom prst="rect">
                          <a:avLst/>
                        </a:prstGeom>
                        <a:solidFill>
                          <a:srgbClr val="FFFFFF"/>
                        </a:solidFill>
                        <a:ln w="9525">
                          <a:noFill/>
                          <a:miter lim="800000"/>
                          <a:headEnd/>
                          <a:tailEnd/>
                        </a:ln>
                      </wps:spPr>
                      <wps:txbx>
                        <w:txbxContent>
                          <w:p w14:paraId="2617D1B8" w14:textId="77777777" w:rsidR="003C6234" w:rsidRDefault="003C6234" w:rsidP="005145E7">
                            <w:pPr>
                              <w:rPr>
                                <w:rFonts w:eastAsiaTheme="minorEastAsia"/>
                              </w:rPr>
                            </w:pPr>
                            <m:oMathPara>
                              <m:oMath>
                                <m:r>
                                  <w:rPr>
                                    <w:rFonts w:ascii="Cambria Math" w:hAnsi="Cambria Math"/>
                                  </w:rPr>
                                  <m:t>B'</m:t>
                                </m:r>
                                <m:d>
                                  <m:dPr>
                                    <m:ctrlPr>
                                      <w:rPr>
                                        <w:rFonts w:ascii="Cambria Math" w:hAnsi="Cambria Math"/>
                                        <w:i/>
                                        <w:szCs w:val="22"/>
                                      </w:rPr>
                                    </m:ctrlPr>
                                  </m:dPr>
                                  <m:e>
                                    <m:r>
                                      <w:rPr>
                                        <w:rFonts w:ascii="Cambria Math" w:hAnsi="Cambria Math"/>
                                      </w:rPr>
                                      <m:t>1.2</m:t>
                                    </m:r>
                                  </m:e>
                                </m:d>
                                <m:r>
                                  <w:rPr>
                                    <w:rFonts w:ascii="Cambria Math" w:hAnsi="Cambria Math"/>
                                  </w:rPr>
                                  <m:t>=</m:t>
                                </m:r>
                                <m:f>
                                  <m:fPr>
                                    <m:ctrlPr>
                                      <w:rPr>
                                        <w:rFonts w:ascii="Cambria Math" w:eastAsiaTheme="minorEastAsia" w:hAnsi="Cambria Math"/>
                                        <w:i/>
                                        <w:szCs w:val="22"/>
                                      </w:rPr>
                                    </m:ctrlPr>
                                  </m:fPr>
                                  <m:num>
                                    <m:r>
                                      <w:rPr>
                                        <w:rFonts w:ascii="Cambria Math" w:eastAsiaTheme="minorEastAsia" w:hAnsi="Cambria Math"/>
                                      </w:rPr>
                                      <m:t>11π</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1.2)</m:t>
                                        </m:r>
                                      </m:num>
                                      <m:den>
                                        <m:r>
                                          <w:rPr>
                                            <w:rFonts w:ascii="Cambria Math" w:hAnsi="Cambria Math"/>
                                          </w:rPr>
                                          <m:t>6.1</m:t>
                                        </m:r>
                                      </m:den>
                                    </m:f>
                                    <m:r>
                                      <w:rPr>
                                        <w:rFonts w:ascii="Cambria Math" w:hAnsi="Cambria Math"/>
                                      </w:rPr>
                                      <m:t>=0.186</m:t>
                                    </m:r>
                                  </m:e>
                                </m:func>
                              </m:oMath>
                            </m:oMathPara>
                          </w:p>
                          <w:p w14:paraId="7AD53677" w14:textId="77777777" w:rsidR="003C6234" w:rsidRDefault="003C6234" w:rsidP="005145E7">
                            <w:pPr>
                              <w:rPr>
                                <w:rFonts w:eastAsiaTheme="minorEastAsia"/>
                              </w:rPr>
                            </w:pPr>
                          </w:p>
                          <w:p w14:paraId="60975D07" w14:textId="77777777" w:rsidR="003C6234" w:rsidRDefault="003C6234" w:rsidP="005145E7">
                            <w:pPr>
                              <w:rPr>
                                <w:rFonts w:eastAsiaTheme="minorEastAsia"/>
                              </w:rPr>
                            </w:pPr>
                            <m:oMathPara>
                              <m:oMath>
                                <m:r>
                                  <w:rPr>
                                    <w:rFonts w:ascii="Cambria Math" w:hAnsi="Cambria Math"/>
                                  </w:rPr>
                                  <m:t>δB≈</m:t>
                                </m:r>
                                <m:f>
                                  <m:fPr>
                                    <m:ctrlPr>
                                      <w:rPr>
                                        <w:rFonts w:ascii="Cambria Math" w:hAnsi="Cambria Math"/>
                                        <w:i/>
                                        <w:szCs w:val="22"/>
                                      </w:rPr>
                                    </m:ctrlPr>
                                  </m:fPr>
                                  <m:num>
                                    <m:r>
                                      <w:rPr>
                                        <w:rFonts w:ascii="Cambria Math" w:hAnsi="Cambria Math"/>
                                      </w:rPr>
                                      <m:t>dB</m:t>
                                    </m:r>
                                  </m:num>
                                  <m:den>
                                    <m:r>
                                      <w:rPr>
                                        <w:rFonts w:ascii="Cambria Math" w:hAnsi="Cambria Math"/>
                                      </w:rPr>
                                      <m:t>dt</m:t>
                                    </m:r>
                                  </m:den>
                                </m:f>
                                <m:r>
                                  <w:rPr>
                                    <w:rFonts w:ascii="Cambria Math" w:hAnsi="Cambria Math"/>
                                  </w:rPr>
                                  <m:t>×δt</m:t>
                                </m:r>
                              </m:oMath>
                            </m:oMathPara>
                          </w:p>
                          <w:p w14:paraId="29D8C1AB" w14:textId="77777777" w:rsidR="003C6234" w:rsidRDefault="003C6234" w:rsidP="005145E7">
                            <w:pPr>
                              <w:rPr>
                                <w:rFonts w:eastAsiaTheme="minorEastAsia"/>
                              </w:rPr>
                            </w:pPr>
                            <m:oMathPara>
                              <m:oMath>
                                <m:r>
                                  <w:rPr>
                                    <w:rFonts w:ascii="Cambria Math" w:eastAsiaTheme="minorEastAsia" w:hAnsi="Cambria Math"/>
                                  </w:rPr>
                                  <m:t>≈0.186×</m:t>
                                </m:r>
                                <m:f>
                                  <m:fPr>
                                    <m:ctrlPr>
                                      <w:rPr>
                                        <w:rFonts w:ascii="Cambria Math" w:eastAsiaTheme="minorEastAsia" w:hAnsi="Cambria Math"/>
                                        <w:i/>
                                        <w:szCs w:val="22"/>
                                      </w:rPr>
                                    </m:ctrlPr>
                                  </m:fPr>
                                  <m:num>
                                    <m:r>
                                      <w:rPr>
                                        <w:rFonts w:ascii="Cambria Math" w:eastAsiaTheme="minorEastAsia" w:hAnsi="Cambria Math"/>
                                      </w:rPr>
                                      <m:t>3</m:t>
                                    </m:r>
                                  </m:num>
                                  <m:den>
                                    <m:r>
                                      <w:rPr>
                                        <w:rFonts w:ascii="Cambria Math" w:eastAsiaTheme="minorEastAsia" w:hAnsi="Cambria Math"/>
                                      </w:rPr>
                                      <m:t>24</m:t>
                                    </m:r>
                                  </m:den>
                                </m:f>
                              </m:oMath>
                            </m:oMathPara>
                          </w:p>
                          <w:p w14:paraId="7B8A74B7" w14:textId="3E27A442" w:rsidR="003C6234" w:rsidRPr="00AB526C" w:rsidRDefault="003C6234" w:rsidP="005145E7">
                            <w:pPr>
                              <w:rPr>
                                <w:rFonts w:eastAsiaTheme="minorEastAsia"/>
                              </w:rPr>
                            </w:pPr>
                            <m:oMathPara>
                              <m:oMath>
                                <m:r>
                                  <w:rPr>
                                    <w:rFonts w:ascii="Cambria Math" w:eastAsiaTheme="minorEastAsia" w:hAnsi="Cambria Math"/>
                                  </w:rPr>
                                  <m:t>≈0.0233</m:t>
                                </m:r>
                              </m:oMath>
                            </m:oMathPara>
                          </w:p>
                          <w:p w14:paraId="11D549A7" w14:textId="77777777" w:rsidR="003C6234" w:rsidRDefault="003C6234" w:rsidP="005145E7">
                            <w:pPr>
                              <w:rPr>
                                <w:rFonts w:eastAsiaTheme="minorEastAsia"/>
                              </w:rPr>
                            </w:pPr>
                          </w:p>
                          <w:p w14:paraId="09AC8825" w14:textId="77777777" w:rsidR="003C6234" w:rsidRDefault="003C6234" w:rsidP="005145E7">
                            <w:pPr>
                              <w:jc w:val="center"/>
                              <w:rPr>
                                <w:rFonts w:eastAsiaTheme="minorEastAsia" w:cs="Arial"/>
                              </w:rPr>
                            </w:pPr>
                            <w:r>
                              <w:rPr>
                                <w:rFonts w:eastAsiaTheme="minorEastAsia" w:cs="Arial"/>
                              </w:rPr>
                              <w:t>The approximate change in brightness is 0.0233</w:t>
                            </w:r>
                          </w:p>
                          <w:p w14:paraId="3AEFAA11" w14:textId="77777777" w:rsidR="003C6234" w:rsidRDefault="003C6234" w:rsidP="005145E7">
                            <w:pPr>
                              <w:rPr>
                                <w:rFonts w:asciiTheme="minorHAnsi" w:eastAsiaTheme="minorHAnsi" w:hAnsiTheme="minorHAnsi" w:cstheme="minorBid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7D7484" id="_x0000_s1032" type="#_x0000_t202" style="position:absolute;left:0;text-align:left;margin-left:-11pt;margin-top:30.9pt;width:521pt;height:167.05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" stroked="f">
                <v:textbox>
                  <w:txbxContent>
                    <w:p w14:paraId="2617D1B8" w14:textId="77777777" w:rsidR="003C6234" w:rsidRDefault="003C6234" w:rsidP="005145E7">
                      <w:pPr>
                        <w:rPr>
                          <w:rFonts w:eastAsiaTheme="minorEastAsia"/>
                        </w:rPr>
                      </w:pPr>
                      <m:oMathPara>
                        <m:oMath>
                          <m:r>
                            <w:rPr>
                              <w:rFonts w:ascii="Cambria Math" w:hAnsi="Cambria Math"/>
                            </w:rPr>
                            <m:t>B'</m:t>
                          </m:r>
                          <m:d>
                            <m:dPr>
                              <m:ctrlPr>
                                <w:rPr>
                                  <w:rFonts w:ascii="Cambria Math" w:hAnsi="Cambria Math"/>
                                  <w:i/>
                                  <w:szCs w:val="22"/>
                                </w:rPr>
                              </m:ctrlPr>
                            </m:dPr>
                            <m:e>
                              <m:r>
                                <w:rPr>
                                  <w:rFonts w:ascii="Cambria Math" w:hAnsi="Cambria Math"/>
                                </w:rPr>
                                <m:t>1.2</m:t>
                              </m:r>
                            </m:e>
                          </m:d>
                          <m:r>
                            <w:rPr>
                              <w:rFonts w:ascii="Cambria Math" w:hAnsi="Cambria Math"/>
                            </w:rPr>
                            <m:t>=</m:t>
                          </m:r>
                          <m:f>
                            <m:fPr>
                              <m:ctrlPr>
                                <w:rPr>
                                  <w:rFonts w:ascii="Cambria Math" w:eastAsiaTheme="minorEastAsia" w:hAnsi="Cambria Math"/>
                                  <w:i/>
                                  <w:szCs w:val="22"/>
                                </w:rPr>
                              </m:ctrlPr>
                            </m:fPr>
                            <m:num>
                              <m:r>
                                <w:rPr>
                                  <w:rFonts w:ascii="Cambria Math" w:eastAsiaTheme="minorEastAsia" w:hAnsi="Cambria Math"/>
                                </w:rPr>
                                <m:t>11π</m:t>
                              </m:r>
                            </m:num>
                            <m:den>
                              <m:r>
                                <w:rPr>
                                  <w:rFonts w:ascii="Cambria Math" w:eastAsiaTheme="minorEastAsia" w:hAnsi="Cambria Math"/>
                                </w:rPr>
                                <m:t>61</m:t>
                              </m:r>
                            </m:den>
                          </m:f>
                          <m:func>
                            <m:funcPr>
                              <m:ctrlPr>
                                <w:rPr>
                                  <w:rFonts w:ascii="Cambria Math" w:eastAsiaTheme="minorEastAsia" w:hAnsi="Cambria Math"/>
                                  <w:i/>
                                  <w:szCs w:val="22"/>
                                </w:rPr>
                              </m:ctrlPr>
                            </m:funcPr>
                            <m:fName>
                              <m:r>
                                <m:rPr>
                                  <m:sty m:val="p"/>
                                </m:rPr>
                                <w:rPr>
                                  <w:rFonts w:ascii="Cambria Math" w:eastAsiaTheme="minorEastAsia" w:hAnsi="Cambria Math"/>
                                </w:rPr>
                                <m:t>cos</m:t>
                              </m:r>
                            </m:fName>
                            <m:e>
                              <m:f>
                                <m:fPr>
                                  <m:ctrlPr>
                                    <w:rPr>
                                      <w:rFonts w:ascii="Cambria Math" w:hAnsi="Cambria Math"/>
                                      <w:i/>
                                      <w:szCs w:val="22"/>
                                    </w:rPr>
                                  </m:ctrlPr>
                                </m:fPr>
                                <m:num>
                                  <m:r>
                                    <w:rPr>
                                      <w:rFonts w:ascii="Cambria Math" w:hAnsi="Cambria Math"/>
                                    </w:rPr>
                                    <m:t>2π(1.2)</m:t>
                                  </m:r>
                                </m:num>
                                <m:den>
                                  <m:r>
                                    <w:rPr>
                                      <w:rFonts w:ascii="Cambria Math" w:hAnsi="Cambria Math"/>
                                    </w:rPr>
                                    <m:t>6.1</m:t>
                                  </m:r>
                                </m:den>
                              </m:f>
                              <m:r>
                                <w:rPr>
                                  <w:rFonts w:ascii="Cambria Math" w:hAnsi="Cambria Math"/>
                                </w:rPr>
                                <m:t>=0.186</m:t>
                              </m:r>
                            </m:e>
                          </m:func>
                        </m:oMath>
                      </m:oMathPara>
                    </w:p>
                    <w:p w14:paraId="7AD53677" w14:textId="77777777" w:rsidR="003C6234" w:rsidRDefault="003C6234" w:rsidP="005145E7">
                      <w:pPr>
                        <w:rPr>
                          <w:rFonts w:eastAsiaTheme="minorEastAsia"/>
                        </w:rPr>
                      </w:pPr>
                    </w:p>
                    <w:p w14:paraId="60975D07" w14:textId="77777777" w:rsidR="003C6234" w:rsidRDefault="003C6234" w:rsidP="005145E7">
                      <w:pPr>
                        <w:rPr>
                          <w:rFonts w:eastAsiaTheme="minorEastAsia"/>
                        </w:rPr>
                      </w:pPr>
                      <m:oMathPara>
                        <m:oMath>
                          <m:r>
                            <w:rPr>
                              <w:rFonts w:ascii="Cambria Math" w:hAnsi="Cambria Math"/>
                            </w:rPr>
                            <m:t>δB≈</m:t>
                          </m:r>
                          <m:f>
                            <m:fPr>
                              <m:ctrlPr>
                                <w:rPr>
                                  <w:rFonts w:ascii="Cambria Math" w:hAnsi="Cambria Math"/>
                                  <w:i/>
                                  <w:szCs w:val="22"/>
                                </w:rPr>
                              </m:ctrlPr>
                            </m:fPr>
                            <m:num>
                              <m:r>
                                <w:rPr>
                                  <w:rFonts w:ascii="Cambria Math" w:hAnsi="Cambria Math"/>
                                </w:rPr>
                                <m:t>dB</m:t>
                              </m:r>
                            </m:num>
                            <m:den>
                              <m:r>
                                <w:rPr>
                                  <w:rFonts w:ascii="Cambria Math" w:hAnsi="Cambria Math"/>
                                </w:rPr>
                                <m:t>dt</m:t>
                              </m:r>
                            </m:den>
                          </m:f>
                          <m:r>
                            <w:rPr>
                              <w:rFonts w:ascii="Cambria Math" w:hAnsi="Cambria Math"/>
                            </w:rPr>
                            <m:t>×δt</m:t>
                          </m:r>
                        </m:oMath>
                      </m:oMathPara>
                    </w:p>
                    <w:p w14:paraId="29D8C1AB" w14:textId="77777777" w:rsidR="003C6234" w:rsidRDefault="003C6234" w:rsidP="005145E7">
                      <w:pPr>
                        <w:rPr>
                          <w:rFonts w:eastAsiaTheme="minorEastAsia"/>
                        </w:rPr>
                      </w:pPr>
                      <m:oMathPara>
                        <m:oMath>
                          <m:r>
                            <w:rPr>
                              <w:rFonts w:ascii="Cambria Math" w:eastAsiaTheme="minorEastAsia" w:hAnsi="Cambria Math"/>
                            </w:rPr>
                            <m:t>≈0.186×</m:t>
                          </m:r>
                          <m:f>
                            <m:fPr>
                              <m:ctrlPr>
                                <w:rPr>
                                  <w:rFonts w:ascii="Cambria Math" w:eastAsiaTheme="minorEastAsia" w:hAnsi="Cambria Math"/>
                                  <w:i/>
                                  <w:szCs w:val="22"/>
                                </w:rPr>
                              </m:ctrlPr>
                            </m:fPr>
                            <m:num>
                              <m:r>
                                <w:rPr>
                                  <w:rFonts w:ascii="Cambria Math" w:eastAsiaTheme="minorEastAsia" w:hAnsi="Cambria Math"/>
                                </w:rPr>
                                <m:t>3</m:t>
                              </m:r>
                            </m:num>
                            <m:den>
                              <m:r>
                                <w:rPr>
                                  <w:rFonts w:ascii="Cambria Math" w:eastAsiaTheme="minorEastAsia" w:hAnsi="Cambria Math"/>
                                </w:rPr>
                                <m:t>24</m:t>
                              </m:r>
                            </m:den>
                          </m:f>
                        </m:oMath>
                      </m:oMathPara>
                    </w:p>
                    <w:p w14:paraId="7B8A74B7" w14:textId="3E27A442" w:rsidR="003C6234" w:rsidRPr="00AB526C" w:rsidRDefault="003C6234" w:rsidP="005145E7">
                      <w:pPr>
                        <w:rPr>
                          <w:rFonts w:eastAsiaTheme="minorEastAsia"/>
                        </w:rPr>
                      </w:pPr>
                      <m:oMathPara>
                        <m:oMath>
                          <m:r>
                            <w:rPr>
                              <w:rFonts w:ascii="Cambria Math" w:eastAsiaTheme="minorEastAsia" w:hAnsi="Cambria Math"/>
                            </w:rPr>
                            <m:t>≈0.0233</m:t>
                          </m:r>
                        </m:oMath>
                      </m:oMathPara>
                    </w:p>
                    <w:p w14:paraId="11D549A7" w14:textId="77777777" w:rsidR="003C6234" w:rsidRDefault="003C6234" w:rsidP="005145E7">
                      <w:pPr>
                        <w:rPr>
                          <w:rFonts w:eastAsiaTheme="minorEastAsia"/>
                        </w:rPr>
                      </w:pPr>
                    </w:p>
                    <w:p w14:paraId="09AC8825" w14:textId="77777777" w:rsidR="003C6234" w:rsidRDefault="003C6234" w:rsidP="005145E7">
                      <w:pPr>
                        <w:jc w:val="center"/>
                        <w:rPr>
                          <w:rFonts w:eastAsiaTheme="minorEastAsia" w:cs="Arial"/>
                        </w:rPr>
                      </w:pPr>
                      <w:r>
                        <w:rPr>
                          <w:rFonts w:eastAsiaTheme="minorEastAsia" w:cs="Arial"/>
                        </w:rPr>
                        <w:t>The approximate change in brightness is 0.0233</w:t>
                      </w:r>
                    </w:p>
                    <w:p w14:paraId="3AEFAA11" w14:textId="77777777" w:rsidR="003C6234" w:rsidRDefault="003C6234" w:rsidP="005145E7">
                      <w:pPr>
                        <w:rPr>
                          <w:rFonts w:asciiTheme="minorHAnsi" w:eastAsiaTheme="minorHAnsi" w:hAnsiTheme="minorHAnsi" w:cstheme="minorBidi"/>
                        </w:rPr>
                      </w:pPr>
                    </w:p>
                  </w:txbxContent>
                </v:textbox>
                <w10:wrap type="square" anchorx="margin"/>
              </v:shape>
            </w:pict>
          </mc:Fallback>
        </mc:AlternateContent>
      </w:r>
    </w:p>
    <w:p w14:paraId="0EA0BCB0" w14:textId="77777777" w:rsidR="005145E7" w:rsidRDefault="005145E7" w:rsidP="005145E7">
      <w:pPr>
        <w:pStyle w:val="ListParagraph"/>
        <w:ind w:left="360"/>
        <w:rPr>
          <w:rFonts w:eastAsiaTheme="minorEastAsia"/>
        </w:rPr>
      </w:pPr>
    </w:p>
    <w:p w14:paraId="21234C91" w14:textId="677396B7" w:rsidR="005145E7" w:rsidRPr="00E05F2A" w:rsidRDefault="00E05F2A" w:rsidP="00E05F2A">
      <w:pPr>
        <w:pStyle w:val="ListParagraph"/>
        <w:numPr>
          <w:ilvl w:val="0"/>
          <w:numId w:val="14"/>
        </w:numPr>
        <w:rPr>
          <w:b/>
          <w:bCs/>
        </w:rPr>
      </w:pPr>
      <w:r>
        <w:t xml:space="preserve">Determine </w:t>
      </w:r>
      <m:oMath>
        <m:sSup>
          <m:sSupPr>
            <m:ctrlPr>
              <w:rPr>
                <w:rFonts w:ascii="Cambria Math" w:hAnsi="Cambria Math"/>
                <w:i/>
              </w:rPr>
            </m:ctrlPr>
          </m:sSupPr>
          <m:e>
            <m:r>
              <w:rPr>
                <w:rFonts w:ascii="Cambria Math" w:hAnsi="Cambria Math"/>
              </w:rPr>
              <m:t>B</m:t>
            </m:r>
          </m:e>
          <m:sup>
            <m:r>
              <w:rPr>
                <w:rFonts w:ascii="Cambria Math" w:hAnsi="Cambria Math"/>
              </w:rPr>
              <m:t>'</m:t>
            </m:r>
          </m:sup>
        </m:sSup>
        <m:d>
          <m:dPr>
            <m:ctrlPr>
              <w:rPr>
                <w:rFonts w:ascii="Cambria Math" w:hAnsi="Cambria Math"/>
                <w:i/>
              </w:rPr>
            </m:ctrlPr>
          </m:dPr>
          <m:e>
            <m:r>
              <w:rPr>
                <w:rFonts w:ascii="Cambria Math" w:hAnsi="Cambria Math"/>
              </w:rPr>
              <m:t>1.2</m:t>
            </m:r>
          </m:e>
        </m:d>
      </m:oMath>
    </w:p>
    <w:p w14:paraId="5869E177" w14:textId="0CA124F6" w:rsidR="00E05F2A" w:rsidRPr="00E05F2A" w:rsidRDefault="00E05F2A" w:rsidP="00E05F2A">
      <w:pPr>
        <w:pStyle w:val="ListParagraph"/>
        <w:numPr>
          <w:ilvl w:val="0"/>
          <w:numId w:val="14"/>
        </w:numPr>
        <w:rPr>
          <w:b/>
          <w:bCs/>
        </w:rPr>
      </w:pPr>
      <w:r>
        <w:t>Demonstrate the use of the incremental formula</w:t>
      </w:r>
    </w:p>
    <w:p w14:paraId="45247C84" w14:textId="17406A36" w:rsidR="00E05F2A" w:rsidRPr="00E05F2A" w:rsidRDefault="00E05F2A" w:rsidP="00E05F2A">
      <w:pPr>
        <w:pStyle w:val="ListParagraph"/>
        <w:numPr>
          <w:ilvl w:val="0"/>
          <w:numId w:val="14"/>
        </w:numPr>
        <w:rPr>
          <w:b/>
          <w:bCs/>
        </w:rPr>
      </w:pPr>
      <w:r>
        <w:t>Calculate the approximate change</w:t>
      </w:r>
    </w:p>
    <w:p w14:paraId="5F9DB395" w14:textId="77777777" w:rsidR="005145E7" w:rsidRDefault="005145E7">
      <w:pPr>
        <w:ind w:left="720" w:hanging="720"/>
        <w:rPr>
          <w:b/>
          <w:bCs/>
        </w:rPr>
      </w:pPr>
      <w:r>
        <w:rPr>
          <w:b/>
          <w:bCs/>
        </w:rPr>
        <w:br w:type="page"/>
      </w:r>
    </w:p>
    <w:p w14:paraId="457E35D2" w14:textId="389BE58F" w:rsidR="00074906" w:rsidRDefault="007E1995" w:rsidP="007E1995">
      <w:pPr>
        <w:rPr>
          <w:b/>
          <w:bCs/>
        </w:rPr>
      </w:pPr>
      <w:r w:rsidRPr="00074906">
        <w:rPr>
          <w:b/>
          <w:bCs/>
        </w:rPr>
        <w:lastRenderedPageBreak/>
        <w:t>Question</w:t>
      </w:r>
      <w:r w:rsidR="006802A7">
        <w:rPr>
          <w:b/>
          <w:bCs/>
        </w:rPr>
        <w:t xml:space="preserve"> 1</w:t>
      </w:r>
      <w:r w:rsidR="00811D11">
        <w:rPr>
          <w:b/>
          <w:bCs/>
        </w:rPr>
        <w:t>7</w:t>
      </w:r>
      <w:r w:rsidR="007B7566">
        <w:rPr>
          <w:b/>
          <w:bCs/>
        </w:rPr>
        <w:tab/>
      </w:r>
      <w:r w:rsidR="007B7566">
        <w:rPr>
          <w:b/>
          <w:bCs/>
        </w:rPr>
        <w:tab/>
      </w:r>
      <w:r w:rsidR="007B7566">
        <w:rPr>
          <w:b/>
          <w:bCs/>
        </w:rPr>
        <w:tab/>
      </w:r>
      <w:r w:rsidR="007B7566">
        <w:rPr>
          <w:b/>
          <w:bCs/>
        </w:rPr>
        <w:tab/>
      </w:r>
      <w:r w:rsidR="007B7566">
        <w:rPr>
          <w:b/>
          <w:bCs/>
        </w:rPr>
        <w:tab/>
      </w:r>
      <w:r w:rsidR="007B7566">
        <w:rPr>
          <w:b/>
          <w:bCs/>
        </w:rPr>
        <w:tab/>
      </w:r>
      <w:r w:rsidR="007B7566">
        <w:rPr>
          <w:b/>
          <w:bCs/>
        </w:rPr>
        <w:tab/>
      </w:r>
      <w:r w:rsidR="007B7566">
        <w:rPr>
          <w:b/>
          <w:bCs/>
        </w:rPr>
        <w:tab/>
      </w:r>
      <w:r w:rsidR="007B7566">
        <w:rPr>
          <w:b/>
          <w:bCs/>
        </w:rPr>
        <w:tab/>
      </w:r>
      <w:r w:rsidR="006802A7">
        <w:rPr>
          <w:b/>
          <w:bCs/>
        </w:rPr>
        <w:tab/>
      </w:r>
      <w:r w:rsidR="007B7566">
        <w:rPr>
          <w:b/>
          <w:bCs/>
        </w:rPr>
        <w:t>(1</w:t>
      </w:r>
      <w:r w:rsidR="00AF6273">
        <w:rPr>
          <w:b/>
          <w:bCs/>
        </w:rPr>
        <w:t>2</w:t>
      </w:r>
      <w:r w:rsidR="007B7566">
        <w:rPr>
          <w:b/>
          <w:bCs/>
        </w:rPr>
        <w:t xml:space="preserve"> marks)</w:t>
      </w:r>
    </w:p>
    <w:p w14:paraId="26AFC843" w14:textId="40A26777" w:rsidR="00300A07" w:rsidRDefault="00300A07" w:rsidP="007E1995">
      <w:pPr>
        <w:rPr>
          <w:b/>
          <w:bCs/>
        </w:rPr>
      </w:pPr>
    </w:p>
    <w:p w14:paraId="316811C1" w14:textId="646ED008" w:rsidR="00300A07" w:rsidRPr="00300A07" w:rsidRDefault="00300A07" w:rsidP="007E1995">
      <w:r w:rsidRPr="00090663">
        <w:t>The</w:t>
      </w:r>
      <w:r>
        <w:t xml:space="preserve"> following diagram shows the graph of </w:t>
      </w:r>
      <m:oMath>
        <m:r>
          <w:rPr>
            <w:rFonts w:ascii="Cambria Math" w:hAnsi="Cambria Math"/>
          </w:rPr>
          <m:t>y=f(x)</m:t>
        </m:r>
      </m:oMath>
      <w:r>
        <w:t xml:space="preserve">, where </w:t>
      </w:r>
      <m:oMath>
        <m:r>
          <w:rPr>
            <w:rFonts w:ascii="Cambria Math" w:hAnsi="Cambria Math"/>
          </w:rPr>
          <m:t>f</m:t>
        </m:r>
        <m:d>
          <m:dPr>
            <m:ctrlPr>
              <w:rPr>
                <w:rFonts w:ascii="Cambria Math" w:hAnsi="Cambria Math"/>
                <w:i/>
              </w:rPr>
            </m:ctrlPr>
          </m:dPr>
          <m:e>
            <m:r>
              <w:rPr>
                <w:rFonts w:ascii="Cambria Math" w:hAnsi="Cambria Math"/>
              </w:rPr>
              <m:t>x</m:t>
            </m:r>
          </m:e>
        </m:d>
      </m:oMath>
      <w:r>
        <w:t xml:space="preserve"> is a quarter circle for </w:t>
      </w:r>
      <m:oMath>
        <m:r>
          <w:rPr>
            <w:rFonts w:ascii="Cambria Math" w:hAnsi="Cambria Math"/>
          </w:rPr>
          <m:t>1≤x≤2</m:t>
        </m:r>
      </m:oMath>
      <w:r>
        <w:t xml:space="preserve"> and a semicircle for </w:t>
      </w:r>
      <m:oMath>
        <m:r>
          <w:rPr>
            <w:rFonts w:ascii="Cambria Math" w:hAnsi="Cambria Math"/>
          </w:rPr>
          <m:t>5≤x≤7.</m:t>
        </m:r>
      </m:oMath>
    </w:p>
    <w:p w14:paraId="49E6B72B" w14:textId="77777777" w:rsidR="00291DDF" w:rsidRDefault="003229CA" w:rsidP="00291DDF">
      <w:pPr>
        <w:jc w:val="center"/>
      </w:pPr>
      <w:r>
        <w:rPr>
          <w:noProof/>
        </w:rPr>
        <w:drawing>
          <wp:inline distT="0" distB="0" distL="0" distR="0" wp14:anchorId="3214DA36" wp14:editId="65042A1F">
            <wp:extent cx="4831158" cy="2687363"/>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831158" cy="2687363"/>
                    </a:xfrm>
                    <a:prstGeom prst="rect">
                      <a:avLst/>
                    </a:prstGeom>
                  </pic:spPr>
                </pic:pic>
              </a:graphicData>
            </a:graphic>
          </wp:inline>
        </w:drawing>
      </w:r>
      <w:r w:rsidR="00D916F7">
        <w:t xml:space="preserve"> </w:t>
      </w:r>
    </w:p>
    <w:p w14:paraId="335DE4B6" w14:textId="77777777" w:rsidR="00291DDF" w:rsidRDefault="00757471" w:rsidP="00291DDF">
      <w:pPr>
        <w:jc w:val="both"/>
      </w:pPr>
      <w:r>
        <w:t xml:space="preserve">Let </w:t>
      </w:r>
      <m:oMath>
        <m:r>
          <w:rPr>
            <w:rFonts w:ascii="Cambria Math" w:hAnsi="Cambria Math"/>
          </w:rPr>
          <m:t>F(x)</m:t>
        </m:r>
      </m:oMath>
      <w:r>
        <w:t xml:space="preserve"> be the antiderivative of</w:t>
      </w:r>
      <m:oMath>
        <m:r>
          <w:rPr>
            <w:rFonts w:ascii="Cambria Math" w:hAnsi="Cambria Math"/>
          </w:rPr>
          <m:t xml:space="preserve"> f(x)</m:t>
        </m:r>
      </m:oMath>
      <w:r>
        <w:t xml:space="preserve"> and given that </w:t>
      </w:r>
      <m:oMath>
        <m:r>
          <w:rPr>
            <w:rFonts w:ascii="Cambria Math" w:hAnsi="Cambria Math"/>
          </w:rPr>
          <m:t>F(0)=-1</m:t>
        </m:r>
      </m:oMath>
      <w:r>
        <w:t xml:space="preserve">, and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0 </m:t>
        </m:r>
      </m:oMath>
      <w:r>
        <w:t>for</w:t>
      </w:r>
    </w:p>
    <w:p w14:paraId="27A434D3" w14:textId="330DCC28" w:rsidR="00757471" w:rsidRDefault="00757471" w:rsidP="00291DDF">
      <w:pPr>
        <w:jc w:val="both"/>
      </w:pPr>
      <w:r>
        <w:t xml:space="preserve"> </w:t>
      </w:r>
      <m:oMath>
        <m:r>
          <w:rPr>
            <w:rFonts w:ascii="Cambria Math" w:hAnsi="Cambria Math"/>
          </w:rPr>
          <m:t xml:space="preserve">x≤0 </m:t>
        </m:r>
      </m:oMath>
      <w:r w:rsidRPr="00757471">
        <w:t>and</w:t>
      </w:r>
      <m:oMath>
        <m:r>
          <w:rPr>
            <w:rFonts w:ascii="Cambria Math" w:hAnsi="Cambria Math"/>
          </w:rPr>
          <m:t xml:space="preserve"> x≥7</m:t>
        </m:r>
      </m:oMath>
      <w:r>
        <w:t>.</w:t>
      </w:r>
    </w:p>
    <w:p w14:paraId="10B9E2B7" w14:textId="77777777" w:rsidR="00757471" w:rsidRDefault="00757471" w:rsidP="00757471"/>
    <w:p w14:paraId="7EC4C8F1" w14:textId="77777777" w:rsidR="00B46A09" w:rsidRDefault="00757471" w:rsidP="00757471">
      <w:pPr>
        <w:rPr>
          <w:rFonts w:cs="Arial"/>
          <w:color w:val="000000"/>
          <w:szCs w:val="22"/>
        </w:rPr>
      </w:pPr>
      <w:r>
        <w:rPr>
          <w:rFonts w:cs="Arial"/>
          <w:szCs w:val="22"/>
        </w:rPr>
        <w:tab/>
      </w:r>
      <w:r w:rsidRPr="00757471">
        <w:rPr>
          <w:rFonts w:cs="Arial"/>
          <w:szCs w:val="22"/>
        </w:rPr>
        <w:t>(</w:t>
      </w:r>
      <w:proofErr w:type="spellStart"/>
      <w:r w:rsidRPr="00757471">
        <w:rPr>
          <w:rFonts w:cs="Arial"/>
          <w:szCs w:val="22"/>
        </w:rPr>
        <w:t>i</w:t>
      </w:r>
      <w:proofErr w:type="spellEnd"/>
      <w:r w:rsidRPr="00757471">
        <w:rPr>
          <w:rFonts w:cs="Arial"/>
          <w:szCs w:val="22"/>
        </w:rPr>
        <w:t xml:space="preserve">) </w:t>
      </w:r>
      <w:r>
        <w:rPr>
          <w:rFonts w:cs="Arial"/>
          <w:color w:val="000000"/>
          <w:szCs w:val="22"/>
        </w:rPr>
        <w:t>Determine the intervals where</w:t>
      </w:r>
      <w:r w:rsidRPr="00757471">
        <w:rPr>
          <w:rFonts w:cs="Arial"/>
          <w:color w:val="000000"/>
          <w:szCs w:val="22"/>
        </w:rPr>
        <w:t xml:space="preserve"> </w:t>
      </w:r>
      <m:oMath>
        <m:r>
          <w:rPr>
            <w:rStyle w:val="mjx-char"/>
            <w:rFonts w:ascii="Cambria Math" w:hAnsi="Cambria Math" w:cs="Arial"/>
            <w:color w:val="000000"/>
            <w:szCs w:val="22"/>
            <w:bdr w:val="none" w:sz="0" w:space="0" w:color="auto" w:frame="1"/>
          </w:rPr>
          <m:t>F</m:t>
        </m:r>
        <m:r>
          <w:rPr>
            <w:rFonts w:ascii="Cambria Math" w:hAnsi="Cambria Math" w:cs="Arial"/>
            <w:color w:val="000000"/>
            <w:szCs w:val="22"/>
          </w:rPr>
          <m:t>(x)</m:t>
        </m:r>
      </m:oMath>
      <w:r>
        <w:rPr>
          <w:rFonts w:cs="Arial"/>
          <w:color w:val="000000"/>
          <w:szCs w:val="22"/>
        </w:rPr>
        <w:t xml:space="preserve"> is</w:t>
      </w:r>
      <w:r w:rsidRPr="00757471">
        <w:rPr>
          <w:rFonts w:cs="Arial"/>
          <w:color w:val="000000"/>
          <w:szCs w:val="22"/>
        </w:rPr>
        <w:t xml:space="preserve"> </w:t>
      </w:r>
      <w:r>
        <w:rPr>
          <w:rFonts w:cs="Arial"/>
          <w:color w:val="000000"/>
          <w:szCs w:val="22"/>
        </w:rPr>
        <w:t xml:space="preserve">increasing and decreasing, respectively. </w:t>
      </w:r>
    </w:p>
    <w:p w14:paraId="4C4A484E" w14:textId="3960EFB3" w:rsidR="00757471" w:rsidRDefault="00B46A09" w:rsidP="00757471">
      <w:pPr>
        <w:rPr>
          <w:rFonts w:cs="Arial"/>
          <w:color w:val="000000"/>
          <w:szCs w:val="22"/>
        </w:rPr>
      </w:pP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t>(2 marks)</w:t>
      </w:r>
    </w:p>
    <w:p w14:paraId="16DE1D4C" w14:textId="6216BC2E" w:rsidR="00757471" w:rsidRDefault="00757471" w:rsidP="00757471">
      <w:pPr>
        <w:rPr>
          <w:rFonts w:cs="Arial"/>
          <w:color w:val="000000"/>
          <w:szCs w:val="22"/>
        </w:rPr>
      </w:pPr>
    </w:p>
    <w:p w14:paraId="1D3E2D2B" w14:textId="14E641C2" w:rsidR="00757471" w:rsidRDefault="00D5539A" w:rsidP="00757471">
      <w:pPr>
        <w:rPr>
          <w:rFonts w:cs="Arial"/>
          <w:color w:val="000000"/>
          <w:szCs w:val="22"/>
        </w:rPr>
      </w:pPr>
      <m:oMathPara>
        <m:oMath>
          <m:r>
            <w:rPr>
              <w:rFonts w:ascii="Cambria Math" w:hAnsi="Cambria Math" w:cs="Arial"/>
              <w:color w:val="000000"/>
              <w:szCs w:val="22"/>
            </w:rPr>
            <m:t xml:space="preserve">Increasing on </m:t>
          </m:r>
          <m:d>
            <m:dPr>
              <m:ctrlPr>
                <w:rPr>
                  <w:rFonts w:ascii="Cambria Math" w:hAnsi="Cambria Math" w:cs="Arial"/>
                  <w:i/>
                  <w:color w:val="000000"/>
                  <w:szCs w:val="22"/>
                </w:rPr>
              </m:ctrlPr>
            </m:dPr>
            <m:e>
              <m:r>
                <w:rPr>
                  <w:rFonts w:ascii="Cambria Math" w:hAnsi="Cambria Math" w:cs="Arial"/>
                  <w:color w:val="000000"/>
                  <w:szCs w:val="22"/>
                </w:rPr>
                <m:t>0, 2</m:t>
              </m:r>
            </m:e>
          </m:d>
          <m:r>
            <w:rPr>
              <w:rFonts w:ascii="Cambria Math" w:hAnsi="Cambria Math" w:cs="Arial"/>
              <w:color w:val="000000"/>
              <w:szCs w:val="22"/>
            </w:rPr>
            <m:t xml:space="preserve"> and </m:t>
          </m:r>
          <m:d>
            <m:dPr>
              <m:ctrlPr>
                <w:rPr>
                  <w:rFonts w:ascii="Cambria Math" w:hAnsi="Cambria Math" w:cs="Arial"/>
                  <w:i/>
                  <w:color w:val="000000"/>
                  <w:szCs w:val="22"/>
                </w:rPr>
              </m:ctrlPr>
            </m:dPr>
            <m:e>
              <m:r>
                <w:rPr>
                  <w:rFonts w:ascii="Cambria Math" w:hAnsi="Cambria Math" w:cs="Arial"/>
                  <w:color w:val="000000"/>
                  <w:szCs w:val="22"/>
                </w:rPr>
                <m:t>5, 7</m:t>
              </m:r>
            </m:e>
          </m:d>
          <m:r>
            <w:rPr>
              <w:rFonts w:ascii="Cambria Math" w:hAnsi="Cambria Math" w:cs="Arial"/>
              <w:color w:val="000000"/>
              <w:szCs w:val="22"/>
            </w:rPr>
            <m:t>;  decreasing on (2, 5)</m:t>
          </m:r>
        </m:oMath>
      </m:oMathPara>
    </w:p>
    <w:p w14:paraId="16AE87FD" w14:textId="40A3C5D5" w:rsidR="00757471" w:rsidRDefault="00757471" w:rsidP="00757471">
      <w:pPr>
        <w:rPr>
          <w:rFonts w:cs="Arial"/>
          <w:color w:val="000000"/>
          <w:szCs w:val="22"/>
        </w:rPr>
      </w:pPr>
    </w:p>
    <w:p w14:paraId="5A282FF2" w14:textId="27332DCE" w:rsidR="00620EEA" w:rsidRDefault="00620EEA" w:rsidP="00620EEA">
      <w:pPr>
        <w:pStyle w:val="ListParagraph"/>
        <w:numPr>
          <w:ilvl w:val="0"/>
          <w:numId w:val="10"/>
        </w:numPr>
      </w:pPr>
      <w:r>
        <w:t>Correct intervals for increasing</w:t>
      </w:r>
    </w:p>
    <w:p w14:paraId="65E95CCF" w14:textId="587EDB07" w:rsidR="00757471" w:rsidRPr="00620EEA" w:rsidRDefault="00620EEA" w:rsidP="00757471">
      <w:pPr>
        <w:pStyle w:val="ListParagraph"/>
        <w:numPr>
          <w:ilvl w:val="0"/>
          <w:numId w:val="10"/>
        </w:numPr>
      </w:pPr>
      <w:r>
        <w:t>Correct intervals for decreasing</w:t>
      </w:r>
    </w:p>
    <w:p w14:paraId="72ACFD38" w14:textId="77777777" w:rsidR="00757471" w:rsidRDefault="00757471" w:rsidP="00757471">
      <w:pPr>
        <w:rPr>
          <w:rFonts w:cs="Arial"/>
          <w:color w:val="000000"/>
          <w:szCs w:val="22"/>
        </w:rPr>
      </w:pPr>
    </w:p>
    <w:p w14:paraId="3C9B0811" w14:textId="77777777" w:rsidR="00757471" w:rsidRDefault="00757471" w:rsidP="00757471">
      <w:pPr>
        <w:rPr>
          <w:rFonts w:cs="Arial"/>
          <w:color w:val="000000"/>
          <w:szCs w:val="22"/>
        </w:rPr>
      </w:pPr>
    </w:p>
    <w:p w14:paraId="1B9FF0DB" w14:textId="5C0088DE" w:rsidR="00757471" w:rsidRDefault="00757471" w:rsidP="00757471">
      <w:pPr>
        <w:rPr>
          <w:rFonts w:cs="Arial"/>
          <w:color w:val="000000"/>
          <w:szCs w:val="22"/>
        </w:rPr>
      </w:pPr>
      <w:r>
        <w:rPr>
          <w:rFonts w:cs="Arial"/>
          <w:color w:val="000000"/>
          <w:szCs w:val="22"/>
        </w:rPr>
        <w:tab/>
        <w:t>(ii) Determine the intervals where</w:t>
      </w:r>
      <w:r w:rsidRPr="00757471">
        <w:rPr>
          <w:rFonts w:cs="Arial"/>
          <w:color w:val="000000"/>
          <w:szCs w:val="22"/>
        </w:rPr>
        <w:t xml:space="preserve"> </w:t>
      </w:r>
      <m:oMath>
        <m:r>
          <w:rPr>
            <w:rStyle w:val="mjx-char"/>
            <w:rFonts w:ascii="Cambria Math" w:hAnsi="Cambria Math" w:cs="Arial"/>
            <w:color w:val="000000"/>
            <w:szCs w:val="22"/>
            <w:bdr w:val="none" w:sz="0" w:space="0" w:color="auto" w:frame="1"/>
          </w:rPr>
          <m:t>F</m:t>
        </m:r>
        <m:r>
          <w:rPr>
            <w:rFonts w:ascii="Cambria Math" w:hAnsi="Cambria Math" w:cs="Arial"/>
            <w:color w:val="000000"/>
            <w:szCs w:val="22"/>
          </w:rPr>
          <m:t>(x)</m:t>
        </m:r>
      </m:oMath>
      <w:r>
        <w:rPr>
          <w:rFonts w:cs="Arial"/>
          <w:color w:val="000000"/>
          <w:szCs w:val="22"/>
        </w:rPr>
        <w:t xml:space="preserve"> is</w:t>
      </w:r>
      <w:r w:rsidRPr="00757471">
        <w:rPr>
          <w:rFonts w:cs="Arial"/>
          <w:color w:val="000000"/>
          <w:szCs w:val="22"/>
        </w:rPr>
        <w:t xml:space="preserve"> </w:t>
      </w:r>
      <w:r>
        <w:rPr>
          <w:rFonts w:cs="Arial"/>
          <w:color w:val="000000"/>
          <w:szCs w:val="22"/>
        </w:rPr>
        <w:t>concave up and concave down, respectively.</w:t>
      </w:r>
    </w:p>
    <w:p w14:paraId="1B8F928E" w14:textId="47620D19" w:rsidR="00B46A09" w:rsidRDefault="00B46A09" w:rsidP="00757471">
      <w:pPr>
        <w:rPr>
          <w:rFonts w:cs="Arial"/>
          <w:color w:val="000000"/>
          <w:szCs w:val="22"/>
        </w:rPr>
      </w:pP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t>(2 marks)</w:t>
      </w:r>
    </w:p>
    <w:p w14:paraId="5A18C711" w14:textId="77777777"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3A1D38A5" w14:textId="49F548A1" w:rsidR="00757471" w:rsidRDefault="00D5539A" w:rsidP="00757471">
      <w:pPr>
        <w:pStyle w:val="NormalWeb"/>
        <w:spacing w:before="0" w:beforeAutospacing="0" w:after="0" w:afterAutospacing="0"/>
        <w:ind w:left="720"/>
        <w:rPr>
          <w:rFonts w:ascii="Arial" w:hAnsi="Arial" w:cs="Arial"/>
          <w:color w:val="000000"/>
          <w:sz w:val="22"/>
          <w:szCs w:val="22"/>
          <w:lang w:val="en-US"/>
        </w:rPr>
      </w:pPr>
      <m:oMathPara>
        <m:oMath>
          <m:r>
            <w:rPr>
              <w:rFonts w:ascii="Cambria Math" w:hAnsi="Cambria Math" w:cs="Arial"/>
              <w:color w:val="000000"/>
              <w:sz w:val="22"/>
              <w:szCs w:val="22"/>
              <w:lang w:val="en-US"/>
            </w:rPr>
            <m:t>Concave up at (0,1) and (4, 6); concave down at (1, 3) and (6, 7); neither at (3, 4)</m:t>
          </m:r>
        </m:oMath>
      </m:oMathPara>
    </w:p>
    <w:p w14:paraId="1FCE42E4" w14:textId="46E8E6B1"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372C5CE6" w14:textId="5FEC584D" w:rsidR="00620EEA" w:rsidRDefault="00620EEA" w:rsidP="00620EEA">
      <w:pPr>
        <w:pStyle w:val="ListParagraph"/>
        <w:numPr>
          <w:ilvl w:val="0"/>
          <w:numId w:val="10"/>
        </w:numPr>
      </w:pPr>
      <w:r>
        <w:t>Correct intervals for concave up</w:t>
      </w:r>
    </w:p>
    <w:p w14:paraId="3BF4AD6F" w14:textId="25CA5D47" w:rsidR="00620EEA" w:rsidRDefault="00620EEA" w:rsidP="00620EEA">
      <w:pPr>
        <w:pStyle w:val="ListParagraph"/>
        <w:numPr>
          <w:ilvl w:val="0"/>
          <w:numId w:val="10"/>
        </w:numPr>
      </w:pPr>
      <w:r>
        <w:t>Correct intervals for concave down</w:t>
      </w:r>
    </w:p>
    <w:p w14:paraId="0B3C8C22" w14:textId="2CD8AF19"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52065E32" w14:textId="77777777"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5BD6B817" w14:textId="66774823" w:rsidR="00757471" w:rsidRDefault="00757471" w:rsidP="00757471">
      <w:pPr>
        <w:pStyle w:val="NormalWeb"/>
        <w:spacing w:before="0" w:beforeAutospacing="0" w:after="0" w:afterAutospacing="0"/>
        <w:ind w:left="720"/>
        <w:rPr>
          <w:rFonts w:ascii="Arial" w:hAnsi="Arial" w:cs="Arial"/>
          <w:color w:val="000000"/>
          <w:sz w:val="22"/>
          <w:szCs w:val="22"/>
          <w:lang w:val="en-US"/>
        </w:rPr>
      </w:pPr>
      <w:r>
        <w:rPr>
          <w:rFonts w:ascii="Arial" w:hAnsi="Arial" w:cs="Arial"/>
          <w:color w:val="000000"/>
          <w:sz w:val="22"/>
          <w:szCs w:val="22"/>
          <w:lang w:val="en-US"/>
        </w:rPr>
        <w:t xml:space="preserve">(iii) Determine </w:t>
      </w:r>
      <w:r w:rsidR="00B46A09">
        <w:rPr>
          <w:rFonts w:ascii="Arial" w:hAnsi="Arial" w:cs="Arial"/>
          <w:color w:val="000000"/>
          <w:sz w:val="22"/>
          <w:szCs w:val="22"/>
          <w:lang w:val="en-US"/>
        </w:rPr>
        <w:t xml:space="preserve">the value(s) of </w:t>
      </w:r>
      <m:oMath>
        <m:r>
          <w:rPr>
            <w:rFonts w:ascii="Cambria Math" w:hAnsi="Cambria Math" w:cs="Arial"/>
            <w:color w:val="000000"/>
            <w:sz w:val="22"/>
            <w:szCs w:val="22"/>
            <w:lang w:val="en-US"/>
          </w:rPr>
          <m:t>x</m:t>
        </m:r>
      </m:oMath>
      <w:r w:rsidR="00B46A09">
        <w:rPr>
          <w:rFonts w:ascii="Arial" w:hAnsi="Arial" w:cs="Arial"/>
          <w:color w:val="000000"/>
          <w:sz w:val="22"/>
          <w:szCs w:val="22"/>
          <w:lang w:val="en-US"/>
        </w:rPr>
        <w:t xml:space="preserve"> when </w:t>
      </w:r>
      <m:oMath>
        <m:r>
          <w:rPr>
            <w:rFonts w:ascii="Cambria Math" w:hAnsi="Cambria Math" w:cs="Arial"/>
            <w:color w:val="000000"/>
            <w:sz w:val="22"/>
            <w:szCs w:val="22"/>
            <w:lang w:val="en-US"/>
          </w:rPr>
          <m:t>F</m:t>
        </m:r>
        <m:d>
          <m:dPr>
            <m:ctrlPr>
              <w:rPr>
                <w:rFonts w:ascii="Cambria Math" w:hAnsi="Cambria Math" w:cs="Arial"/>
                <w:i/>
                <w:color w:val="000000"/>
                <w:sz w:val="22"/>
                <w:szCs w:val="22"/>
                <w:lang w:val="en-US"/>
              </w:rPr>
            </m:ctrlPr>
          </m:dPr>
          <m:e>
            <m:r>
              <w:rPr>
                <w:rFonts w:ascii="Cambria Math" w:hAnsi="Cambria Math" w:cs="Arial"/>
                <w:color w:val="000000"/>
                <w:sz w:val="22"/>
                <w:szCs w:val="22"/>
                <w:lang w:val="en-US"/>
              </w:rPr>
              <m:t>x</m:t>
            </m:r>
          </m:e>
        </m:d>
        <m:r>
          <w:rPr>
            <w:rFonts w:ascii="Cambria Math" w:hAnsi="Cambria Math" w:cs="Arial"/>
            <w:color w:val="000000"/>
            <w:sz w:val="22"/>
            <w:szCs w:val="22"/>
            <w:lang w:val="en-US"/>
          </w:rPr>
          <m:t xml:space="preserve"> </m:t>
        </m:r>
      </m:oMath>
      <w:r w:rsidR="00B46A09">
        <w:rPr>
          <w:rFonts w:ascii="Arial" w:hAnsi="Arial" w:cs="Arial"/>
          <w:color w:val="000000"/>
          <w:sz w:val="22"/>
          <w:szCs w:val="22"/>
          <w:lang w:val="en-US"/>
        </w:rPr>
        <w:t xml:space="preserve">reaches </w:t>
      </w:r>
      <w:r>
        <w:rPr>
          <w:rFonts w:ascii="Arial" w:hAnsi="Arial" w:cs="Arial"/>
          <w:color w:val="000000"/>
          <w:sz w:val="22"/>
          <w:szCs w:val="22"/>
          <w:lang w:val="en-US"/>
        </w:rPr>
        <w:t xml:space="preserve">the local maximum and local </w:t>
      </w:r>
      <w:r w:rsidR="00B46A09">
        <w:rPr>
          <w:rFonts w:ascii="Arial" w:hAnsi="Arial" w:cs="Arial"/>
          <w:color w:val="000000"/>
          <w:sz w:val="22"/>
          <w:szCs w:val="22"/>
          <w:lang w:val="en-US"/>
        </w:rPr>
        <w:t>minimum,</w:t>
      </w:r>
      <w:r>
        <w:rPr>
          <w:rFonts w:ascii="Arial" w:hAnsi="Arial" w:cs="Arial"/>
          <w:color w:val="000000"/>
          <w:sz w:val="22"/>
          <w:szCs w:val="22"/>
          <w:lang w:val="en-US"/>
        </w:rPr>
        <w:t xml:space="preserve"> </w:t>
      </w:r>
      <w:r w:rsidR="00B46A09">
        <w:rPr>
          <w:rFonts w:ascii="Arial" w:hAnsi="Arial" w:cs="Arial"/>
          <w:color w:val="000000"/>
          <w:sz w:val="22"/>
          <w:szCs w:val="22"/>
          <w:lang w:val="en-US"/>
        </w:rPr>
        <w:t>respectively.</w:t>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r>
      <w:r w:rsidR="00B46A09">
        <w:rPr>
          <w:rFonts w:ascii="Arial" w:hAnsi="Arial" w:cs="Arial"/>
          <w:color w:val="000000"/>
          <w:sz w:val="22"/>
          <w:szCs w:val="22"/>
          <w:lang w:val="en-US"/>
        </w:rPr>
        <w:tab/>
        <w:t>(2 marks)</w:t>
      </w:r>
    </w:p>
    <w:p w14:paraId="44D8E249" w14:textId="1D2BF04D"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39AE8726" w14:textId="16D11013" w:rsidR="00757471" w:rsidRPr="00620EEA" w:rsidRDefault="00B46A09" w:rsidP="00757471">
      <w:pPr>
        <w:pStyle w:val="NormalWeb"/>
        <w:spacing w:before="0" w:beforeAutospacing="0" w:after="0" w:afterAutospacing="0"/>
        <w:ind w:left="720"/>
        <w:rPr>
          <w:rFonts w:ascii="Arial" w:hAnsi="Arial" w:cs="Arial"/>
          <w:color w:val="000000"/>
          <w:sz w:val="22"/>
          <w:szCs w:val="22"/>
          <w:lang w:val="en-US"/>
        </w:rPr>
      </w:pPr>
      <m:oMathPara>
        <m:oMath>
          <m:r>
            <w:rPr>
              <w:rFonts w:ascii="Cambria Math" w:hAnsi="Cambria Math" w:cs="Arial"/>
              <w:color w:val="000000"/>
              <w:sz w:val="22"/>
              <w:szCs w:val="22"/>
              <w:lang w:val="en-US"/>
            </w:rPr>
            <m:t>A local maximum at x=2 and a local minimum at x=5</m:t>
          </m:r>
        </m:oMath>
      </m:oMathPara>
    </w:p>
    <w:p w14:paraId="6D6264EB" w14:textId="77777777" w:rsidR="00620EEA" w:rsidRDefault="00620EEA" w:rsidP="00757471">
      <w:pPr>
        <w:pStyle w:val="NormalWeb"/>
        <w:spacing w:before="0" w:beforeAutospacing="0" w:after="0" w:afterAutospacing="0"/>
        <w:ind w:left="720"/>
        <w:rPr>
          <w:rFonts w:ascii="Arial" w:hAnsi="Arial" w:cs="Arial"/>
          <w:color w:val="000000"/>
          <w:sz w:val="22"/>
          <w:szCs w:val="22"/>
          <w:lang w:val="en-US"/>
        </w:rPr>
      </w:pPr>
    </w:p>
    <w:p w14:paraId="14B01D47" w14:textId="660A01A1" w:rsidR="00620EEA" w:rsidRDefault="00620EEA" w:rsidP="00620EEA">
      <w:pPr>
        <w:pStyle w:val="ListParagraph"/>
        <w:numPr>
          <w:ilvl w:val="0"/>
          <w:numId w:val="10"/>
        </w:numPr>
      </w:pPr>
      <w:r>
        <w:t xml:space="preserve">Correct </w:t>
      </w:r>
      <m:oMath>
        <m:r>
          <w:rPr>
            <w:rFonts w:ascii="Cambria Math" w:hAnsi="Cambria Math"/>
          </w:rPr>
          <m:t>x</m:t>
        </m:r>
      </m:oMath>
      <w:r>
        <w:t xml:space="preserve"> for local max</w:t>
      </w:r>
    </w:p>
    <w:p w14:paraId="435FDBB3" w14:textId="08444A1B" w:rsidR="00620EEA" w:rsidRDefault="00620EEA" w:rsidP="00620EEA">
      <w:pPr>
        <w:pStyle w:val="ListParagraph"/>
        <w:numPr>
          <w:ilvl w:val="0"/>
          <w:numId w:val="10"/>
        </w:numPr>
      </w:pPr>
      <w:r>
        <w:t xml:space="preserve">Correct </w:t>
      </w:r>
      <m:oMath>
        <m:r>
          <w:rPr>
            <w:rFonts w:ascii="Cambria Math" w:hAnsi="Cambria Math"/>
          </w:rPr>
          <m:t>x</m:t>
        </m:r>
      </m:oMath>
      <w:r>
        <w:t xml:space="preserve"> for local min</w:t>
      </w:r>
    </w:p>
    <w:p w14:paraId="3EDBB07F" w14:textId="52B277BA" w:rsidR="005D20F8" w:rsidRDefault="005D20F8" w:rsidP="005D20F8"/>
    <w:p w14:paraId="23A80EC9" w14:textId="014C044C" w:rsidR="005D20F8" w:rsidRDefault="005D20F8" w:rsidP="005D20F8"/>
    <w:p w14:paraId="5C4D91D4" w14:textId="26E05107" w:rsidR="005D20F8" w:rsidRDefault="005D20F8" w:rsidP="005D20F8"/>
    <w:p w14:paraId="069144C6" w14:textId="0E08217F" w:rsidR="005D20F8" w:rsidRDefault="005D20F8" w:rsidP="005D20F8"/>
    <w:p w14:paraId="68F9B623" w14:textId="4ECD54F9" w:rsidR="005D20F8" w:rsidRDefault="005D20F8" w:rsidP="005D20F8"/>
    <w:p w14:paraId="3641C2C1" w14:textId="13D927FA" w:rsidR="005D20F8" w:rsidRDefault="005D20F8" w:rsidP="005D20F8"/>
    <w:p w14:paraId="0CDF6EB3" w14:textId="77777777" w:rsidR="005D20F8" w:rsidRDefault="005D20F8" w:rsidP="005D20F8"/>
    <w:p w14:paraId="5E5B0964" w14:textId="77777777" w:rsidR="00757471" w:rsidRDefault="00757471" w:rsidP="00757471">
      <w:pPr>
        <w:pStyle w:val="NormalWeb"/>
        <w:spacing w:before="0" w:beforeAutospacing="0" w:after="0" w:afterAutospacing="0"/>
        <w:ind w:left="720"/>
        <w:rPr>
          <w:rFonts w:ascii="Arial" w:hAnsi="Arial" w:cs="Arial"/>
          <w:color w:val="000000"/>
          <w:sz w:val="22"/>
          <w:szCs w:val="22"/>
          <w:lang w:val="en-US"/>
        </w:rPr>
      </w:pPr>
    </w:p>
    <w:p w14:paraId="15406B46" w14:textId="4B843927" w:rsidR="00B46A09" w:rsidRDefault="00757471" w:rsidP="00757471">
      <w:pPr>
        <w:pStyle w:val="NormalWeb"/>
        <w:spacing w:before="0" w:beforeAutospacing="0" w:after="0" w:afterAutospacing="0"/>
        <w:ind w:left="720"/>
        <w:rPr>
          <w:rFonts w:ascii="Arial" w:hAnsi="Arial" w:cs="Arial"/>
          <w:color w:val="000000"/>
          <w:sz w:val="22"/>
          <w:szCs w:val="22"/>
        </w:rPr>
      </w:pPr>
      <w:r>
        <w:rPr>
          <w:rFonts w:ascii="Arial" w:hAnsi="Arial" w:cs="Arial"/>
          <w:color w:val="000000"/>
          <w:sz w:val="22"/>
          <w:szCs w:val="22"/>
          <w:lang w:val="en-US"/>
        </w:rPr>
        <w:lastRenderedPageBreak/>
        <w:t>(iv)</w:t>
      </w:r>
      <w:r w:rsidRPr="00757471">
        <w:rPr>
          <w:rFonts w:ascii="Arial" w:hAnsi="Arial" w:cs="Arial"/>
          <w:color w:val="000000"/>
          <w:sz w:val="22"/>
          <w:szCs w:val="22"/>
        </w:rPr>
        <w:t xml:space="preserve"> </w:t>
      </w:r>
      <w:r>
        <w:rPr>
          <w:rFonts w:ascii="Arial" w:hAnsi="Arial" w:cs="Arial"/>
          <w:color w:val="000000"/>
          <w:sz w:val="22"/>
          <w:szCs w:val="22"/>
        </w:rPr>
        <w:t>D</w:t>
      </w:r>
      <w:r w:rsidRPr="00757471">
        <w:rPr>
          <w:rFonts w:ascii="Arial" w:hAnsi="Arial" w:cs="Arial"/>
          <w:color w:val="000000"/>
          <w:sz w:val="22"/>
          <w:szCs w:val="22"/>
        </w:rPr>
        <w:t xml:space="preserve">etermine the exact value of </w:t>
      </w:r>
      <m:oMath>
        <m:r>
          <w:rPr>
            <w:rStyle w:val="mjx-char"/>
            <w:rFonts w:ascii="Cambria Math" w:hAnsi="Cambria Math" w:cs="Arial"/>
            <w:color w:val="000000"/>
            <w:sz w:val="22"/>
            <w:szCs w:val="22"/>
            <w:bdr w:val="none" w:sz="0" w:space="0" w:color="auto" w:frame="1"/>
          </w:rPr>
          <m:t>F(1)</m:t>
        </m:r>
      </m:oMath>
      <w:r w:rsidR="00CE27E8">
        <w:rPr>
          <w:rFonts w:ascii="Arial" w:hAnsi="Arial" w:cs="Arial"/>
          <w:color w:val="000000"/>
          <w:sz w:val="22"/>
          <w:szCs w:val="22"/>
        </w:rPr>
        <w:t>.</w:t>
      </w:r>
      <w:r w:rsidR="00CE27E8">
        <w:rPr>
          <w:rFonts w:ascii="Arial" w:hAnsi="Arial" w:cs="Arial"/>
          <w:color w:val="000000"/>
          <w:sz w:val="22"/>
          <w:szCs w:val="22"/>
        </w:rPr>
        <w:tab/>
      </w:r>
      <w:r w:rsidR="00CE27E8">
        <w:rPr>
          <w:rFonts w:ascii="Arial" w:hAnsi="Arial" w:cs="Arial"/>
          <w:color w:val="000000"/>
          <w:sz w:val="22"/>
          <w:szCs w:val="22"/>
        </w:rPr>
        <w:tab/>
      </w:r>
      <w:r w:rsidR="00CE27E8">
        <w:rPr>
          <w:rFonts w:ascii="Arial" w:hAnsi="Arial" w:cs="Arial"/>
          <w:color w:val="000000"/>
          <w:sz w:val="22"/>
          <w:szCs w:val="22"/>
        </w:rPr>
        <w:tab/>
      </w:r>
      <w:r w:rsidR="00CE27E8">
        <w:rPr>
          <w:rFonts w:ascii="Arial" w:hAnsi="Arial" w:cs="Arial"/>
          <w:color w:val="000000"/>
          <w:sz w:val="22"/>
          <w:szCs w:val="22"/>
        </w:rPr>
        <w:tab/>
      </w:r>
      <w:r w:rsidR="00CE27E8">
        <w:rPr>
          <w:rFonts w:ascii="Arial" w:hAnsi="Arial" w:cs="Arial"/>
          <w:color w:val="000000"/>
          <w:sz w:val="22"/>
          <w:szCs w:val="22"/>
        </w:rPr>
        <w:tab/>
        <w:t>(2 marks)</w:t>
      </w:r>
    </w:p>
    <w:p w14:paraId="778B663C" w14:textId="2E38ADC6" w:rsidR="00B46A09" w:rsidRDefault="00B46A09" w:rsidP="00757471">
      <w:pPr>
        <w:pStyle w:val="NormalWeb"/>
        <w:spacing w:before="0" w:beforeAutospacing="0" w:after="0" w:afterAutospacing="0"/>
        <w:ind w:left="720"/>
        <w:rPr>
          <w:rFonts w:ascii="Arial" w:hAnsi="Arial" w:cs="Arial"/>
          <w:color w:val="000000"/>
          <w:sz w:val="22"/>
          <w:szCs w:val="22"/>
        </w:rPr>
      </w:pPr>
    </w:p>
    <w:p w14:paraId="67703EB1" w14:textId="77777777" w:rsidR="00AF6273" w:rsidRDefault="00AF6273" w:rsidP="00757471">
      <w:pPr>
        <w:pStyle w:val="NormalWeb"/>
        <w:spacing w:before="0" w:beforeAutospacing="0" w:after="0" w:afterAutospacing="0"/>
        <w:ind w:left="720"/>
        <w:rPr>
          <w:rFonts w:ascii="Arial" w:hAnsi="Arial" w:cs="Arial"/>
          <w:color w:val="000000"/>
          <w:sz w:val="22"/>
          <w:szCs w:val="22"/>
        </w:rPr>
      </w:pPr>
    </w:p>
    <w:p w14:paraId="2A60E3E7" w14:textId="77777777" w:rsidR="00AF6273" w:rsidRDefault="00AF6273" w:rsidP="00757471">
      <w:pPr>
        <w:pStyle w:val="NormalWeb"/>
        <w:spacing w:before="0" w:beforeAutospacing="0" w:after="0" w:afterAutospacing="0"/>
        <w:ind w:left="720"/>
        <w:rPr>
          <w:rFonts w:ascii="Arial" w:hAnsi="Arial" w:cs="Arial"/>
          <w:color w:val="000000"/>
          <w:sz w:val="22"/>
          <w:szCs w:val="22"/>
        </w:rPr>
      </w:pPr>
    </w:p>
    <w:p w14:paraId="4F6F4179" w14:textId="5821F92C" w:rsidR="00B46A09" w:rsidRPr="00620EEA" w:rsidRDefault="004F3E74" w:rsidP="00757471">
      <w:pPr>
        <w:pStyle w:val="NormalWeb"/>
        <w:spacing w:before="0" w:beforeAutospacing="0" w:after="0" w:afterAutospacing="0"/>
        <w:ind w:left="720"/>
        <w:rPr>
          <w:rFonts w:ascii="Arial" w:hAnsi="Arial" w:cs="Arial"/>
          <w:color w:val="000000"/>
          <w:sz w:val="22"/>
          <w:szCs w:val="22"/>
        </w:rPr>
      </w:pPr>
      <m:oMathPara>
        <m:oMath>
          <m:nary>
            <m:naryPr>
              <m:limLoc m:val="subSup"/>
              <m:ctrlPr>
                <w:rPr>
                  <w:rFonts w:ascii="Cambria Math" w:hAnsi="Cambria Math" w:cs="Arial"/>
                  <w:i/>
                  <w:color w:val="000000"/>
                  <w:sz w:val="22"/>
                  <w:szCs w:val="22"/>
                </w:rPr>
              </m:ctrlPr>
            </m:naryPr>
            <m:sub>
              <m:r>
                <w:rPr>
                  <w:rFonts w:ascii="Cambria Math" w:hAnsi="Cambria Math" w:cs="Arial"/>
                  <w:color w:val="000000"/>
                  <w:sz w:val="22"/>
                  <w:szCs w:val="22"/>
                </w:rPr>
                <m:t>0</m:t>
              </m:r>
            </m:sub>
            <m:sup>
              <m:r>
                <w:rPr>
                  <w:rFonts w:ascii="Cambria Math" w:hAnsi="Cambria Math" w:cs="Arial"/>
                  <w:color w:val="000000"/>
                  <w:sz w:val="22"/>
                  <w:szCs w:val="22"/>
                </w:rPr>
                <m:t>1</m:t>
              </m:r>
            </m:sup>
            <m:e>
              <m:r>
                <w:rPr>
                  <w:rFonts w:ascii="Cambria Math" w:hAnsi="Cambria Math" w:cs="Arial"/>
                  <w:color w:val="000000"/>
                  <w:sz w:val="22"/>
                  <w:szCs w:val="22"/>
                </w:rPr>
                <m:t>f</m:t>
              </m:r>
              <m:d>
                <m:dPr>
                  <m:ctrlPr>
                    <w:rPr>
                      <w:rFonts w:ascii="Cambria Math" w:hAnsi="Cambria Math" w:cs="Arial"/>
                      <w:i/>
                      <w:color w:val="000000"/>
                      <w:sz w:val="22"/>
                      <w:szCs w:val="22"/>
                    </w:rPr>
                  </m:ctrlPr>
                </m:dPr>
                <m:e>
                  <m:r>
                    <w:rPr>
                      <w:rFonts w:ascii="Cambria Math" w:hAnsi="Cambria Math" w:cs="Arial"/>
                      <w:color w:val="000000"/>
                      <w:sz w:val="22"/>
                      <w:szCs w:val="22"/>
                    </w:rPr>
                    <m:t>x</m:t>
                  </m:r>
                </m:e>
              </m:d>
              <m:r>
                <w:rPr>
                  <w:rFonts w:ascii="Cambria Math" w:hAnsi="Cambria Math" w:cs="Arial"/>
                  <w:color w:val="000000"/>
                  <w:sz w:val="22"/>
                  <w:szCs w:val="22"/>
                </w:rPr>
                <m:t xml:space="preserve"> dx=F</m:t>
              </m:r>
              <m:d>
                <m:dPr>
                  <m:ctrlPr>
                    <w:rPr>
                      <w:rFonts w:ascii="Cambria Math" w:hAnsi="Cambria Math" w:cs="Arial"/>
                      <w:i/>
                      <w:color w:val="000000"/>
                      <w:sz w:val="22"/>
                      <w:szCs w:val="22"/>
                    </w:rPr>
                  </m:ctrlPr>
                </m:dPr>
                <m:e>
                  <m:r>
                    <w:rPr>
                      <w:rFonts w:ascii="Cambria Math" w:hAnsi="Cambria Math" w:cs="Arial"/>
                      <w:color w:val="000000"/>
                      <w:sz w:val="22"/>
                      <w:szCs w:val="22"/>
                    </w:rPr>
                    <m:t>1</m:t>
                  </m:r>
                </m:e>
              </m:d>
              <m:r>
                <w:rPr>
                  <w:rFonts w:ascii="Cambria Math" w:hAnsi="Cambria Math" w:cs="Arial"/>
                  <w:color w:val="000000"/>
                  <w:sz w:val="22"/>
                  <w:szCs w:val="22"/>
                </w:rPr>
                <m:t>-F</m:t>
              </m:r>
              <m:d>
                <m:dPr>
                  <m:ctrlPr>
                    <w:rPr>
                      <w:rFonts w:ascii="Cambria Math" w:hAnsi="Cambria Math" w:cs="Arial"/>
                      <w:i/>
                      <w:color w:val="000000"/>
                      <w:sz w:val="22"/>
                      <w:szCs w:val="22"/>
                    </w:rPr>
                  </m:ctrlPr>
                </m:dPr>
                <m:e>
                  <m:r>
                    <w:rPr>
                      <w:rFonts w:ascii="Cambria Math" w:hAnsi="Cambria Math" w:cs="Arial"/>
                      <w:color w:val="000000"/>
                      <w:sz w:val="22"/>
                      <w:szCs w:val="22"/>
                    </w:rPr>
                    <m:t>0</m:t>
                  </m:r>
                </m:e>
              </m:d>
              <m:r>
                <w:rPr>
                  <w:rFonts w:ascii="Cambria Math" w:hAnsi="Cambria Math" w:cs="Arial"/>
                  <w:color w:val="000000"/>
                  <w:sz w:val="22"/>
                  <w:szCs w:val="22"/>
                </w:rPr>
                <m:t>=</m:t>
              </m:r>
              <m:f>
                <m:fPr>
                  <m:ctrlPr>
                    <w:rPr>
                      <w:rFonts w:ascii="Cambria Math" w:hAnsi="Cambria Math" w:cs="Arial"/>
                      <w:i/>
                      <w:color w:val="000000"/>
                      <w:sz w:val="22"/>
                      <w:szCs w:val="22"/>
                    </w:rPr>
                  </m:ctrlPr>
                </m:fPr>
                <m:num>
                  <m:r>
                    <w:rPr>
                      <w:rFonts w:ascii="Cambria Math" w:hAnsi="Cambria Math" w:cs="Arial"/>
                      <w:color w:val="000000"/>
                      <w:sz w:val="22"/>
                      <w:szCs w:val="22"/>
                    </w:rPr>
                    <m:t>1</m:t>
                  </m:r>
                </m:num>
                <m:den>
                  <m:r>
                    <w:rPr>
                      <w:rFonts w:ascii="Cambria Math" w:hAnsi="Cambria Math" w:cs="Arial"/>
                      <w:color w:val="000000"/>
                      <w:sz w:val="22"/>
                      <w:szCs w:val="22"/>
                    </w:rPr>
                    <m:t>2</m:t>
                  </m:r>
                </m:den>
              </m:f>
              <m:r>
                <w:rPr>
                  <w:rFonts w:ascii="Cambria Math" w:hAnsi="Cambria Math" w:cs="Arial"/>
                  <w:color w:val="000000"/>
                  <w:sz w:val="22"/>
                  <w:szCs w:val="22"/>
                </w:rPr>
                <m:t>,   F</m:t>
              </m:r>
              <m:d>
                <m:dPr>
                  <m:ctrlPr>
                    <w:rPr>
                      <w:rFonts w:ascii="Cambria Math" w:hAnsi="Cambria Math" w:cs="Arial"/>
                      <w:i/>
                      <w:color w:val="000000"/>
                      <w:sz w:val="22"/>
                      <w:szCs w:val="22"/>
                    </w:rPr>
                  </m:ctrlPr>
                </m:dPr>
                <m:e>
                  <m:r>
                    <w:rPr>
                      <w:rFonts w:ascii="Cambria Math" w:hAnsi="Cambria Math" w:cs="Arial"/>
                      <w:color w:val="000000"/>
                      <w:sz w:val="22"/>
                      <w:szCs w:val="22"/>
                    </w:rPr>
                    <m:t>1</m:t>
                  </m:r>
                </m:e>
              </m:d>
              <m:r>
                <w:rPr>
                  <w:rFonts w:ascii="Cambria Math" w:hAnsi="Cambria Math" w:cs="Arial"/>
                  <w:color w:val="000000"/>
                  <w:sz w:val="22"/>
                  <w:szCs w:val="22"/>
                </w:rPr>
                <m:t>=</m:t>
              </m:r>
              <m:f>
                <m:fPr>
                  <m:ctrlPr>
                    <w:rPr>
                      <w:rFonts w:ascii="Cambria Math" w:hAnsi="Cambria Math" w:cs="Arial"/>
                      <w:i/>
                      <w:color w:val="000000"/>
                      <w:sz w:val="22"/>
                      <w:szCs w:val="22"/>
                    </w:rPr>
                  </m:ctrlPr>
                </m:fPr>
                <m:num>
                  <m:r>
                    <w:rPr>
                      <w:rFonts w:ascii="Cambria Math" w:hAnsi="Cambria Math" w:cs="Arial"/>
                      <w:color w:val="000000"/>
                      <w:sz w:val="22"/>
                      <w:szCs w:val="22"/>
                    </w:rPr>
                    <m:t>1</m:t>
                  </m:r>
                </m:num>
                <m:den>
                  <m:r>
                    <w:rPr>
                      <w:rFonts w:ascii="Cambria Math" w:hAnsi="Cambria Math" w:cs="Arial"/>
                      <w:color w:val="000000"/>
                      <w:sz w:val="22"/>
                      <w:szCs w:val="22"/>
                    </w:rPr>
                    <m:t>2</m:t>
                  </m:r>
                </m:den>
              </m:f>
              <m:r>
                <w:rPr>
                  <w:rFonts w:ascii="Cambria Math" w:hAnsi="Cambria Math" w:cs="Arial"/>
                  <w:color w:val="000000"/>
                  <w:sz w:val="22"/>
                  <w:szCs w:val="22"/>
                </w:rPr>
                <m:t>+F</m:t>
              </m:r>
              <m:d>
                <m:dPr>
                  <m:ctrlPr>
                    <w:rPr>
                      <w:rFonts w:ascii="Cambria Math" w:hAnsi="Cambria Math" w:cs="Arial"/>
                      <w:i/>
                      <w:color w:val="000000"/>
                      <w:sz w:val="22"/>
                      <w:szCs w:val="22"/>
                    </w:rPr>
                  </m:ctrlPr>
                </m:dPr>
                <m:e>
                  <m:r>
                    <w:rPr>
                      <w:rFonts w:ascii="Cambria Math" w:hAnsi="Cambria Math" w:cs="Arial"/>
                      <w:color w:val="000000"/>
                      <w:sz w:val="22"/>
                      <w:szCs w:val="22"/>
                    </w:rPr>
                    <m:t>0</m:t>
                  </m:r>
                </m:e>
              </m:d>
              <m:r>
                <w:rPr>
                  <w:rFonts w:ascii="Cambria Math" w:hAnsi="Cambria Math" w:cs="Arial"/>
                  <w:color w:val="000000"/>
                  <w:sz w:val="22"/>
                  <w:szCs w:val="22"/>
                </w:rPr>
                <m:t>=-</m:t>
              </m:r>
              <m:f>
                <m:fPr>
                  <m:ctrlPr>
                    <w:rPr>
                      <w:rFonts w:ascii="Cambria Math" w:hAnsi="Cambria Math" w:cs="Arial"/>
                      <w:i/>
                      <w:color w:val="000000"/>
                      <w:sz w:val="22"/>
                      <w:szCs w:val="22"/>
                    </w:rPr>
                  </m:ctrlPr>
                </m:fPr>
                <m:num>
                  <m:r>
                    <w:rPr>
                      <w:rFonts w:ascii="Cambria Math" w:hAnsi="Cambria Math" w:cs="Arial"/>
                      <w:color w:val="000000"/>
                      <w:sz w:val="22"/>
                      <w:szCs w:val="22"/>
                    </w:rPr>
                    <m:t>1</m:t>
                  </m:r>
                </m:num>
                <m:den>
                  <m:r>
                    <w:rPr>
                      <w:rFonts w:ascii="Cambria Math" w:hAnsi="Cambria Math" w:cs="Arial"/>
                      <w:color w:val="000000"/>
                      <w:sz w:val="22"/>
                      <w:szCs w:val="22"/>
                    </w:rPr>
                    <m:t>2</m:t>
                  </m:r>
                </m:den>
              </m:f>
            </m:e>
          </m:nary>
        </m:oMath>
      </m:oMathPara>
    </w:p>
    <w:p w14:paraId="490F88D3" w14:textId="77777777" w:rsidR="00620EEA" w:rsidRPr="00620EEA" w:rsidRDefault="00620EEA" w:rsidP="00757471">
      <w:pPr>
        <w:pStyle w:val="NormalWeb"/>
        <w:spacing w:before="0" w:beforeAutospacing="0" w:after="0" w:afterAutospacing="0"/>
        <w:ind w:left="720"/>
        <w:rPr>
          <w:rFonts w:ascii="Arial" w:hAnsi="Arial" w:cs="Arial"/>
          <w:color w:val="000000"/>
          <w:sz w:val="22"/>
          <w:szCs w:val="22"/>
        </w:rPr>
      </w:pPr>
    </w:p>
    <w:p w14:paraId="7518B49B" w14:textId="77777777" w:rsidR="00620EEA" w:rsidRDefault="00620EEA" w:rsidP="00620EEA">
      <w:pPr>
        <w:pStyle w:val="ListParagraph"/>
        <w:numPr>
          <w:ilvl w:val="0"/>
          <w:numId w:val="10"/>
        </w:numPr>
      </w:pPr>
      <w:r>
        <w:t>Demonstrate the use of F.T.C</w:t>
      </w:r>
    </w:p>
    <w:p w14:paraId="4FD5A089" w14:textId="77777777" w:rsidR="00620EEA" w:rsidRDefault="00620EEA" w:rsidP="00620EEA">
      <w:pPr>
        <w:pStyle w:val="ListParagraph"/>
        <w:numPr>
          <w:ilvl w:val="0"/>
          <w:numId w:val="10"/>
        </w:numPr>
      </w:pPr>
      <w:r>
        <w:t>Calculate the correct answer</w:t>
      </w:r>
    </w:p>
    <w:p w14:paraId="3DA16E7E" w14:textId="392D06AD" w:rsidR="00620EEA" w:rsidRDefault="00620EEA" w:rsidP="00757471">
      <w:pPr>
        <w:pStyle w:val="NormalWeb"/>
        <w:spacing w:before="0" w:beforeAutospacing="0" w:after="0" w:afterAutospacing="0"/>
        <w:ind w:left="720"/>
        <w:rPr>
          <w:rFonts w:ascii="Arial" w:hAnsi="Arial" w:cs="Arial"/>
          <w:color w:val="000000"/>
          <w:sz w:val="22"/>
          <w:szCs w:val="22"/>
        </w:rPr>
      </w:pPr>
    </w:p>
    <w:p w14:paraId="0F65DB84" w14:textId="51A30110" w:rsidR="00AF6273" w:rsidRDefault="00AF6273" w:rsidP="00757471">
      <w:pPr>
        <w:pStyle w:val="NormalWeb"/>
        <w:spacing w:before="0" w:beforeAutospacing="0" w:after="0" w:afterAutospacing="0"/>
        <w:ind w:left="720"/>
        <w:rPr>
          <w:rFonts w:ascii="Arial" w:hAnsi="Arial" w:cs="Arial"/>
          <w:color w:val="000000"/>
          <w:sz w:val="22"/>
          <w:szCs w:val="22"/>
        </w:rPr>
      </w:pPr>
    </w:p>
    <w:p w14:paraId="756C9FCC" w14:textId="633B3EE8" w:rsidR="00AF6273" w:rsidRDefault="00AF6273" w:rsidP="00757471">
      <w:pPr>
        <w:pStyle w:val="NormalWeb"/>
        <w:spacing w:before="0" w:beforeAutospacing="0" w:after="0" w:afterAutospacing="0"/>
        <w:ind w:left="720"/>
        <w:rPr>
          <w:rFonts w:ascii="Arial" w:hAnsi="Arial" w:cs="Arial"/>
          <w:color w:val="000000"/>
          <w:sz w:val="22"/>
          <w:szCs w:val="22"/>
        </w:rPr>
      </w:pPr>
    </w:p>
    <w:p w14:paraId="72E93666" w14:textId="77D8EB60" w:rsidR="00AF6273" w:rsidRDefault="00AF6273" w:rsidP="00757471">
      <w:pPr>
        <w:pStyle w:val="NormalWeb"/>
        <w:spacing w:before="0" w:beforeAutospacing="0" w:after="0" w:afterAutospacing="0"/>
        <w:ind w:left="720"/>
        <w:rPr>
          <w:rFonts w:ascii="Arial" w:hAnsi="Arial" w:cs="Arial"/>
          <w:color w:val="000000"/>
          <w:sz w:val="22"/>
          <w:szCs w:val="22"/>
        </w:rPr>
      </w:pPr>
    </w:p>
    <w:p w14:paraId="57CAB9AF" w14:textId="77777777" w:rsidR="00AF6273" w:rsidRDefault="00AF6273" w:rsidP="00757471">
      <w:pPr>
        <w:pStyle w:val="NormalWeb"/>
        <w:spacing w:before="0" w:beforeAutospacing="0" w:after="0" w:afterAutospacing="0"/>
        <w:ind w:left="720"/>
        <w:rPr>
          <w:rFonts w:ascii="Arial" w:hAnsi="Arial" w:cs="Arial"/>
          <w:color w:val="000000"/>
          <w:sz w:val="22"/>
          <w:szCs w:val="22"/>
        </w:rPr>
      </w:pPr>
    </w:p>
    <w:p w14:paraId="14F55F8B" w14:textId="77777777" w:rsidR="00B46A09" w:rsidRDefault="00B46A09" w:rsidP="00757471">
      <w:pPr>
        <w:pStyle w:val="NormalWeb"/>
        <w:spacing w:before="0" w:beforeAutospacing="0" w:after="0" w:afterAutospacing="0"/>
        <w:ind w:left="720"/>
        <w:rPr>
          <w:rFonts w:ascii="Arial" w:hAnsi="Arial" w:cs="Arial"/>
          <w:color w:val="000000"/>
          <w:sz w:val="22"/>
          <w:szCs w:val="22"/>
        </w:rPr>
      </w:pPr>
    </w:p>
    <w:p w14:paraId="4757347E" w14:textId="71112107" w:rsidR="00757471" w:rsidRPr="00757471" w:rsidRDefault="00B46A09" w:rsidP="00757471">
      <w:pPr>
        <w:pStyle w:val="NormalWeb"/>
        <w:spacing w:before="0" w:beforeAutospacing="0" w:after="0" w:afterAutospacing="0"/>
        <w:ind w:left="720"/>
        <w:rPr>
          <w:rFonts w:ascii="Arial" w:hAnsi="Arial" w:cs="Arial"/>
          <w:color w:val="000000"/>
          <w:sz w:val="22"/>
          <w:szCs w:val="22"/>
        </w:rPr>
      </w:pPr>
      <w:r>
        <w:rPr>
          <w:rFonts w:ascii="Arial" w:hAnsi="Arial" w:cs="Arial"/>
          <w:color w:val="000000"/>
          <w:sz w:val="22"/>
          <w:szCs w:val="22"/>
        </w:rPr>
        <w:t>(v) Determine the exact value of</w:t>
      </w:r>
      <w:r w:rsidR="00757471">
        <w:rPr>
          <w:rFonts w:ascii="Arial" w:hAnsi="Arial" w:cs="Arial"/>
          <w:color w:val="000000"/>
          <w:sz w:val="22"/>
          <w:szCs w:val="22"/>
        </w:rPr>
        <w:t xml:space="preserve"> </w:t>
      </w:r>
      <m:oMath>
        <m:r>
          <w:rPr>
            <w:rFonts w:ascii="Cambria Math" w:hAnsi="Cambria Math" w:cs="Arial"/>
            <w:color w:val="000000"/>
            <w:sz w:val="22"/>
            <w:szCs w:val="22"/>
          </w:rPr>
          <m:t>F</m:t>
        </m:r>
        <m:d>
          <m:dPr>
            <m:ctrlPr>
              <w:rPr>
                <w:rFonts w:ascii="Cambria Math" w:hAnsi="Cambria Math" w:cs="Arial"/>
                <w:i/>
                <w:color w:val="000000"/>
                <w:sz w:val="22"/>
                <w:szCs w:val="22"/>
              </w:rPr>
            </m:ctrlPr>
          </m:dPr>
          <m:e>
            <m:r>
              <w:rPr>
                <w:rFonts w:ascii="Cambria Math" w:hAnsi="Cambria Math" w:cs="Arial"/>
                <w:color w:val="000000"/>
                <w:sz w:val="22"/>
                <w:szCs w:val="22"/>
              </w:rPr>
              <m:t>7</m:t>
            </m:r>
          </m:e>
        </m:d>
        <m:r>
          <w:rPr>
            <w:rFonts w:ascii="Cambria Math" w:hAnsi="Cambria Math" w:cs="Arial"/>
            <w:color w:val="000000"/>
            <w:sz w:val="22"/>
            <w:szCs w:val="22"/>
          </w:rPr>
          <m:t>.</m:t>
        </m:r>
      </m:oMath>
      <w:r w:rsidR="00620EEA">
        <w:rPr>
          <w:rFonts w:ascii="Arial" w:hAnsi="Arial" w:cs="Arial"/>
          <w:color w:val="000000"/>
          <w:sz w:val="22"/>
          <w:szCs w:val="22"/>
        </w:rPr>
        <w:tab/>
      </w:r>
      <w:r w:rsidR="00620EEA">
        <w:rPr>
          <w:rFonts w:ascii="Arial" w:hAnsi="Arial" w:cs="Arial"/>
          <w:color w:val="000000"/>
          <w:sz w:val="22"/>
          <w:szCs w:val="22"/>
        </w:rPr>
        <w:tab/>
      </w:r>
      <w:r w:rsidR="00620EEA">
        <w:rPr>
          <w:rFonts w:ascii="Arial" w:hAnsi="Arial" w:cs="Arial"/>
          <w:color w:val="000000"/>
          <w:sz w:val="22"/>
          <w:szCs w:val="22"/>
        </w:rPr>
        <w:tab/>
      </w:r>
      <w:r w:rsidR="00620EEA">
        <w:rPr>
          <w:rFonts w:ascii="Arial" w:hAnsi="Arial" w:cs="Arial"/>
          <w:color w:val="000000"/>
          <w:sz w:val="22"/>
          <w:szCs w:val="22"/>
        </w:rPr>
        <w:tab/>
      </w:r>
      <w:r w:rsidR="00620EEA">
        <w:rPr>
          <w:rFonts w:ascii="Arial" w:hAnsi="Arial" w:cs="Arial"/>
          <w:color w:val="000000"/>
          <w:sz w:val="22"/>
          <w:szCs w:val="22"/>
        </w:rPr>
        <w:tab/>
        <w:t>(</w:t>
      </w:r>
      <w:r w:rsidR="00AF6273">
        <w:rPr>
          <w:rFonts w:ascii="Arial" w:hAnsi="Arial" w:cs="Arial"/>
          <w:color w:val="000000"/>
          <w:sz w:val="22"/>
          <w:szCs w:val="22"/>
        </w:rPr>
        <w:t>4</w:t>
      </w:r>
      <w:r w:rsidR="00620EEA">
        <w:rPr>
          <w:rFonts w:ascii="Arial" w:hAnsi="Arial" w:cs="Arial"/>
          <w:color w:val="000000"/>
          <w:sz w:val="22"/>
          <w:szCs w:val="22"/>
        </w:rPr>
        <w:t xml:space="preserve"> marks)</w:t>
      </w:r>
    </w:p>
    <w:p w14:paraId="7B83A286" w14:textId="77777777" w:rsidR="00620EEA" w:rsidRDefault="00620EEA" w:rsidP="00105DEB"/>
    <w:p w14:paraId="63C0A10F" w14:textId="667B6B9B" w:rsidR="00620EEA" w:rsidRPr="00620EEA" w:rsidRDefault="004F3E74">
      <w:pPr>
        <w:ind w:left="720" w:hanging="720"/>
      </w:pPr>
      <m:oMathPara>
        <m:oMath>
          <m:nary>
            <m:naryPr>
              <m:limLoc m:val="subSup"/>
              <m:ctrlPr>
                <w:rPr>
                  <w:rFonts w:ascii="Cambria Math" w:hAnsi="Cambria Math"/>
                  <w:i/>
                </w:rPr>
              </m:ctrlPr>
            </m:naryPr>
            <m:sub>
              <m:r>
                <w:rPr>
                  <w:rFonts w:ascii="Cambria Math" w:hAnsi="Cambria Math"/>
                </w:rPr>
                <m:t>0</m:t>
              </m:r>
            </m:sub>
            <m:sup>
              <m:r>
                <w:rPr>
                  <w:rFonts w:ascii="Cambria Math" w:hAnsi="Cambria Math"/>
                </w:rPr>
                <m:t>7</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dx=F</m:t>
              </m:r>
              <m:d>
                <m:dPr>
                  <m:ctrlPr>
                    <w:rPr>
                      <w:rFonts w:ascii="Cambria Math" w:hAnsi="Cambria Math"/>
                      <w:i/>
                    </w:rPr>
                  </m:ctrlPr>
                </m:dPr>
                <m:e>
                  <m:r>
                    <w:rPr>
                      <w:rFonts w:ascii="Cambria Math" w:hAnsi="Cambria Math"/>
                    </w:rPr>
                    <m:t>7</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3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e>
          </m:nary>
        </m:oMath>
      </m:oMathPara>
    </w:p>
    <w:p w14:paraId="27DC05E2" w14:textId="7400EC2D" w:rsidR="00620EEA" w:rsidRPr="00620EEA" w:rsidRDefault="00620EEA">
      <w:pPr>
        <w:ind w:left="720" w:hanging="720"/>
      </w:pPr>
      <m:oMathPara>
        <m:oMath>
          <m:r>
            <w:rPr>
              <w:rFonts w:ascii="Cambria Math" w:hAnsi="Cambria Math"/>
            </w:rPr>
            <m:t>F</m:t>
          </m:r>
          <m:d>
            <m:dPr>
              <m:ctrlPr>
                <w:rPr>
                  <w:rFonts w:ascii="Cambria Math" w:hAnsi="Cambria Math"/>
                  <w:i/>
                </w:rPr>
              </m:ctrlPr>
            </m:dPr>
            <m:e>
              <m:r>
                <w:rPr>
                  <w:rFonts w:ascii="Cambria Math" w:hAnsi="Cambria Math"/>
                </w:rPr>
                <m:t>7</m:t>
              </m:r>
            </m:e>
          </m:d>
          <m:r>
            <w:rPr>
              <w:rFonts w:ascii="Cambria Math" w:hAnsi="Cambria Math"/>
            </w:rPr>
            <m:t>=</m:t>
          </m:r>
          <m:f>
            <m:fPr>
              <m:ctrlPr>
                <w:rPr>
                  <w:rFonts w:ascii="Cambria Math" w:hAnsi="Cambria Math"/>
                  <w:i/>
                </w:rPr>
              </m:ctrlPr>
            </m:fPr>
            <m:num>
              <m:r>
                <w:rPr>
                  <w:rFonts w:ascii="Cambria Math" w:hAnsi="Cambria Math"/>
                </w:rPr>
                <m:t>3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f>
            <m:fPr>
              <m:ctrlPr>
                <w:rPr>
                  <w:rFonts w:ascii="Cambria Math" w:hAnsi="Cambria Math"/>
                  <w:i/>
                </w:rPr>
              </m:ctrlPr>
            </m:fPr>
            <m:num>
              <m:r>
                <w:rPr>
                  <w:rFonts w:ascii="Cambria Math" w:hAnsi="Cambria Math"/>
                </w:rPr>
                <m:t>3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oMath>
      </m:oMathPara>
    </w:p>
    <w:p w14:paraId="62717F45" w14:textId="77777777" w:rsidR="00620EEA" w:rsidRPr="00620EEA" w:rsidRDefault="00620EEA">
      <w:pPr>
        <w:ind w:left="720" w:hanging="720"/>
      </w:pPr>
    </w:p>
    <w:p w14:paraId="002D342C" w14:textId="77777777" w:rsidR="009C5073" w:rsidRDefault="009C5073" w:rsidP="009C5073">
      <w:pPr>
        <w:pStyle w:val="paragraph"/>
        <w:numPr>
          <w:ilvl w:val="0"/>
          <w:numId w:val="32"/>
        </w:numPr>
        <w:spacing w:before="0" w:beforeAutospacing="0" w:after="0" w:afterAutospacing="0"/>
        <w:ind w:left="360" w:firstLine="0"/>
        <w:textAlignment w:val="baseline"/>
        <w:rPr>
          <w:rFonts w:ascii="Arial" w:hAnsi="Arial" w:cs="Arial"/>
          <w:sz w:val="22"/>
          <w:szCs w:val="22"/>
        </w:rPr>
      </w:pPr>
      <w:r>
        <w:rPr>
          <w:rStyle w:val="normaltextrun"/>
          <w:rFonts w:ascii="Arial" w:hAnsi="Arial" w:cs="Arial"/>
          <w:sz w:val="22"/>
          <w:szCs w:val="22"/>
          <w:lang w:val="en-US"/>
        </w:rPr>
        <w:t>Demonstrate the use of F.T.C</w:t>
      </w:r>
      <w:r>
        <w:rPr>
          <w:rStyle w:val="eop"/>
          <w:rFonts w:ascii="Arial" w:hAnsi="Arial" w:cs="Arial"/>
          <w:sz w:val="22"/>
          <w:szCs w:val="22"/>
        </w:rPr>
        <w:t> </w:t>
      </w:r>
    </w:p>
    <w:p w14:paraId="61372FAF" w14:textId="77777777" w:rsidR="009C5073" w:rsidRDefault="009C5073" w:rsidP="009C5073">
      <w:pPr>
        <w:pStyle w:val="paragraph"/>
        <w:numPr>
          <w:ilvl w:val="0"/>
          <w:numId w:val="32"/>
        </w:numPr>
        <w:spacing w:before="0" w:beforeAutospacing="0" w:after="0" w:afterAutospacing="0"/>
        <w:ind w:left="360" w:firstLine="0"/>
        <w:textAlignment w:val="baseline"/>
        <w:rPr>
          <w:rFonts w:ascii="Arial" w:hAnsi="Arial" w:cs="Arial"/>
          <w:sz w:val="22"/>
          <w:szCs w:val="22"/>
        </w:rPr>
      </w:pPr>
      <w:r>
        <w:rPr>
          <w:rStyle w:val="normaltextrun"/>
          <w:rFonts w:ascii="Arial" w:hAnsi="Arial" w:cs="Arial"/>
          <w:sz w:val="22"/>
          <w:szCs w:val="22"/>
          <w:lang w:val="en-US"/>
        </w:rPr>
        <w:t>Calculates the value of the integral from x = 0 to x = 7</w:t>
      </w:r>
      <w:r>
        <w:rPr>
          <w:rStyle w:val="eop"/>
          <w:rFonts w:ascii="Arial" w:hAnsi="Arial" w:cs="Arial"/>
          <w:sz w:val="22"/>
          <w:szCs w:val="22"/>
        </w:rPr>
        <w:t> </w:t>
      </w:r>
    </w:p>
    <w:p w14:paraId="1D2D3328" w14:textId="77777777" w:rsidR="009C5073" w:rsidRDefault="009C5073" w:rsidP="009C5073">
      <w:pPr>
        <w:pStyle w:val="paragraph"/>
        <w:numPr>
          <w:ilvl w:val="0"/>
          <w:numId w:val="32"/>
        </w:numPr>
        <w:spacing w:before="0" w:beforeAutospacing="0" w:after="0" w:afterAutospacing="0"/>
        <w:ind w:left="360" w:firstLine="0"/>
        <w:textAlignment w:val="baseline"/>
        <w:rPr>
          <w:rFonts w:ascii="Arial" w:hAnsi="Arial" w:cs="Arial"/>
          <w:sz w:val="22"/>
          <w:szCs w:val="22"/>
        </w:rPr>
      </w:pPr>
      <w:r>
        <w:rPr>
          <w:rStyle w:val="normaltextrun"/>
          <w:rFonts w:ascii="Arial" w:hAnsi="Arial" w:cs="Arial"/>
          <w:sz w:val="22"/>
          <w:szCs w:val="22"/>
          <w:lang w:val="en-US"/>
        </w:rPr>
        <w:t>Substitutes the value of </w:t>
      </w:r>
      <w:proofErr w:type="gramStart"/>
      <w:r>
        <w:rPr>
          <w:rStyle w:val="normaltextrun"/>
          <w:rFonts w:ascii="Arial" w:hAnsi="Arial" w:cs="Arial"/>
          <w:sz w:val="22"/>
          <w:szCs w:val="22"/>
          <w:lang w:val="en-US"/>
        </w:rPr>
        <w:t>F(</w:t>
      </w:r>
      <w:proofErr w:type="gramEnd"/>
      <w:r>
        <w:rPr>
          <w:rStyle w:val="normaltextrun"/>
          <w:rFonts w:ascii="Arial" w:hAnsi="Arial" w:cs="Arial"/>
          <w:sz w:val="22"/>
          <w:szCs w:val="22"/>
          <w:lang w:val="en-US"/>
        </w:rPr>
        <w:t>0)</w:t>
      </w:r>
      <w:r>
        <w:rPr>
          <w:rStyle w:val="eop"/>
          <w:rFonts w:ascii="Arial" w:hAnsi="Arial" w:cs="Arial"/>
          <w:sz w:val="22"/>
          <w:szCs w:val="22"/>
        </w:rPr>
        <w:t> </w:t>
      </w:r>
    </w:p>
    <w:p w14:paraId="6A103A94" w14:textId="77777777" w:rsidR="009C5073" w:rsidRDefault="009C5073" w:rsidP="009C5073">
      <w:pPr>
        <w:pStyle w:val="paragraph"/>
        <w:numPr>
          <w:ilvl w:val="0"/>
          <w:numId w:val="32"/>
        </w:numPr>
        <w:spacing w:before="0" w:beforeAutospacing="0" w:after="0" w:afterAutospacing="0"/>
        <w:ind w:left="360" w:firstLine="0"/>
        <w:textAlignment w:val="baseline"/>
        <w:rPr>
          <w:rFonts w:ascii="Arial" w:hAnsi="Arial" w:cs="Arial"/>
          <w:sz w:val="22"/>
          <w:szCs w:val="22"/>
        </w:rPr>
      </w:pPr>
      <w:r>
        <w:rPr>
          <w:rStyle w:val="normaltextrun"/>
          <w:rFonts w:ascii="Arial" w:hAnsi="Arial" w:cs="Arial"/>
          <w:sz w:val="22"/>
          <w:szCs w:val="22"/>
          <w:lang w:val="en-US"/>
        </w:rPr>
        <w:t>Calculate the correct answer</w:t>
      </w:r>
      <w:r>
        <w:rPr>
          <w:rStyle w:val="eop"/>
          <w:rFonts w:ascii="Arial" w:hAnsi="Arial" w:cs="Arial"/>
          <w:sz w:val="22"/>
          <w:szCs w:val="22"/>
        </w:rPr>
        <w:t> </w:t>
      </w:r>
    </w:p>
    <w:p w14:paraId="0BDC3101" w14:textId="77777777" w:rsidR="00620EEA" w:rsidRDefault="00620EEA" w:rsidP="00620EEA">
      <w:pPr>
        <w:ind w:left="720" w:hanging="720"/>
        <w:rPr>
          <w:b/>
          <w:bCs/>
        </w:rPr>
      </w:pPr>
    </w:p>
    <w:p w14:paraId="467673C5" w14:textId="77777777" w:rsidR="00620EEA" w:rsidRDefault="00620EEA" w:rsidP="00620EEA">
      <w:pPr>
        <w:ind w:left="720" w:hanging="720"/>
        <w:rPr>
          <w:b/>
          <w:bCs/>
        </w:rPr>
      </w:pPr>
    </w:p>
    <w:p w14:paraId="548B2C16" w14:textId="77777777" w:rsidR="00620EEA" w:rsidRDefault="00620EEA" w:rsidP="00620EEA">
      <w:pPr>
        <w:ind w:left="720" w:hanging="720"/>
        <w:rPr>
          <w:b/>
          <w:bCs/>
        </w:rPr>
      </w:pPr>
    </w:p>
    <w:p w14:paraId="49106826" w14:textId="77777777" w:rsidR="00620EEA" w:rsidRDefault="00620EEA" w:rsidP="00620EEA">
      <w:pPr>
        <w:ind w:left="720" w:hanging="720"/>
        <w:rPr>
          <w:b/>
          <w:bCs/>
        </w:rPr>
      </w:pPr>
    </w:p>
    <w:p w14:paraId="42730688" w14:textId="77777777" w:rsidR="00620EEA" w:rsidRDefault="00620EEA" w:rsidP="00620EEA">
      <w:pPr>
        <w:ind w:left="720" w:hanging="720"/>
        <w:rPr>
          <w:b/>
          <w:bCs/>
        </w:rPr>
      </w:pPr>
    </w:p>
    <w:p w14:paraId="73F68698" w14:textId="77777777" w:rsidR="00620EEA" w:rsidRDefault="00620EEA" w:rsidP="00620EEA">
      <w:pPr>
        <w:ind w:left="720" w:hanging="720"/>
        <w:rPr>
          <w:b/>
          <w:bCs/>
        </w:rPr>
      </w:pPr>
    </w:p>
    <w:p w14:paraId="4CD0513E" w14:textId="77777777" w:rsidR="00620EEA" w:rsidRDefault="00620EEA" w:rsidP="00620EEA">
      <w:pPr>
        <w:ind w:left="720" w:hanging="720"/>
        <w:rPr>
          <w:b/>
          <w:bCs/>
        </w:rPr>
      </w:pPr>
    </w:p>
    <w:p w14:paraId="44F758AC" w14:textId="77777777" w:rsidR="00620EEA" w:rsidRDefault="00620EEA" w:rsidP="00620EEA">
      <w:pPr>
        <w:ind w:left="720" w:hanging="720"/>
        <w:rPr>
          <w:b/>
          <w:bCs/>
        </w:rPr>
      </w:pPr>
    </w:p>
    <w:p w14:paraId="20CADA45" w14:textId="77777777" w:rsidR="00620EEA" w:rsidRDefault="00620EEA" w:rsidP="00620EEA">
      <w:pPr>
        <w:ind w:left="720" w:hanging="720"/>
        <w:rPr>
          <w:b/>
          <w:bCs/>
        </w:rPr>
      </w:pPr>
    </w:p>
    <w:p w14:paraId="6EA47DB7" w14:textId="7CBBB558" w:rsidR="00105DEB" w:rsidRPr="005B67B1" w:rsidRDefault="00105DEB" w:rsidP="00105DEB">
      <w:pPr>
        <w:rPr>
          <w:rFonts w:cs="Arial"/>
          <w:b/>
          <w:bCs/>
          <w:szCs w:val="22"/>
          <w:lang w:val="en-AU"/>
        </w:rPr>
        <w:sectPr w:rsidR="00105DEB" w:rsidRPr="005B67B1" w:rsidSect="00B7244F">
          <w:headerReference w:type="even" r:id="rId375"/>
          <w:headerReference w:type="default" r:id="rId376"/>
          <w:footerReference w:type="even" r:id="rId377"/>
          <w:footerReference w:type="default" r:id="rId378"/>
          <w:headerReference w:type="first" r:id="rId379"/>
          <w:pgSz w:w="11906" w:h="16838" w:code="9"/>
          <w:pgMar w:top="864" w:right="1296" w:bottom="864" w:left="1296" w:header="706" w:footer="706" w:gutter="0"/>
          <w:cols w:space="708"/>
          <w:titlePg/>
          <w:docGrid w:linePitch="360"/>
        </w:sectPr>
      </w:pPr>
    </w:p>
    <w:p w14:paraId="7591D377" w14:textId="4D013E4D"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380"/>
          <w:footerReference w:type="default" r:id="rId381"/>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382"/>
      <w:footerReference w:type="even" r:id="rId38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C1107F" w14:textId="77777777" w:rsidR="004F3E74" w:rsidRDefault="004F3E74" w:rsidP="00B650CE">
      <w:r>
        <w:separator/>
      </w:r>
    </w:p>
  </w:endnote>
  <w:endnote w:type="continuationSeparator" w:id="0">
    <w:p w14:paraId="394E46A3" w14:textId="77777777" w:rsidR="004F3E74" w:rsidRDefault="004F3E74"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D6EC8B" w14:textId="77777777" w:rsidR="003C6234" w:rsidRPr="000411E8" w:rsidRDefault="003C6234"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4C930" w14:textId="77777777" w:rsidR="003C6234" w:rsidRPr="000411E8" w:rsidRDefault="003C6234"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531FA" w14:textId="77777777" w:rsidR="003C6234" w:rsidRPr="00B650CE" w:rsidRDefault="003C6234"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7634B" w14:textId="77777777" w:rsidR="003C6234" w:rsidRPr="00B650CE" w:rsidRDefault="003C6234"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3C6234" w:rsidRPr="00B650CE" w:rsidRDefault="003C6234"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A3E0A0" w14:textId="77777777" w:rsidR="004F3E74" w:rsidRDefault="004F3E74" w:rsidP="00B650CE">
      <w:r>
        <w:separator/>
      </w:r>
    </w:p>
  </w:footnote>
  <w:footnote w:type="continuationSeparator" w:id="0">
    <w:p w14:paraId="16C7753C" w14:textId="77777777" w:rsidR="004F3E74" w:rsidRDefault="004F3E74"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32732" w14:textId="77777777" w:rsidR="003C6234" w:rsidRDefault="003C6234"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3B739AD5" w14:textId="77777777" w:rsidR="003C6234" w:rsidRPr="007B24A7" w:rsidRDefault="003C6234"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78EC4" w14:textId="77777777" w:rsidR="003C6234" w:rsidRDefault="003C6234"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4AAC9CFD" w14:textId="77777777" w:rsidR="003C6234" w:rsidRDefault="003C623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DC925" w14:textId="77777777" w:rsidR="003C6234" w:rsidRDefault="003C6234" w:rsidP="00B074E8">
    <w:pPr>
      <w:pStyle w:val="Header"/>
      <w:tabs>
        <w:tab w:val="clear" w:pos="8306"/>
        <w:tab w:val="right" w:pos="9360"/>
      </w:tabs>
    </w:pPr>
    <w:r>
      <w:tab/>
    </w:r>
  </w:p>
  <w:p w14:paraId="399A55AD" w14:textId="77777777" w:rsidR="003C6234" w:rsidRDefault="003C62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3C6234" w:rsidRPr="00B650CE" w:rsidRDefault="003C6234"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B3AD0"/>
    <w:multiLevelType w:val="hybridMultilevel"/>
    <w:tmpl w:val="FC5E2AA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A49393A"/>
    <w:multiLevelType w:val="hybridMultilevel"/>
    <w:tmpl w:val="58C6257E"/>
    <w:lvl w:ilvl="0" w:tplc="0C090017">
      <w:start w:val="1"/>
      <w:numFmt w:val="lowerLetter"/>
      <w:lvlText w:val="%1)"/>
      <w:lvlJc w:val="left"/>
      <w:pPr>
        <w:ind w:left="720" w:hanging="360"/>
      </w:pPr>
    </w:lvl>
    <w:lvl w:ilvl="1" w:tplc="B41C3602">
      <w:start w:val="1"/>
      <w:numFmt w:val="lowerRoman"/>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 w15:restartNumberingAfterBreak="0">
    <w:nsid w:val="1A031E7B"/>
    <w:multiLevelType w:val="hybridMultilevel"/>
    <w:tmpl w:val="17A0AB5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AD1BB8"/>
    <w:multiLevelType w:val="hybridMultilevel"/>
    <w:tmpl w:val="8C94A2DA"/>
    <w:lvl w:ilvl="0" w:tplc="0C09000D">
      <w:start w:val="1"/>
      <w:numFmt w:val="bullet"/>
      <w:lvlText w:val=""/>
      <w:lvlJc w:val="left"/>
      <w:pPr>
        <w:ind w:left="785"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BC73742"/>
    <w:multiLevelType w:val="hybridMultilevel"/>
    <w:tmpl w:val="00841C82"/>
    <w:lvl w:ilvl="0" w:tplc="73363BD6">
      <w:start w:val="1"/>
      <w:numFmt w:val="lowerRoman"/>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15:restartNumberingAfterBreak="0">
    <w:nsid w:val="2C8B7A37"/>
    <w:multiLevelType w:val="hybridMultilevel"/>
    <w:tmpl w:val="589EFAE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E536F61"/>
    <w:multiLevelType w:val="hybridMultilevel"/>
    <w:tmpl w:val="EF4CB8F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B3D433A"/>
    <w:multiLevelType w:val="hybridMultilevel"/>
    <w:tmpl w:val="8988BBF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E823603"/>
    <w:multiLevelType w:val="hybridMultilevel"/>
    <w:tmpl w:val="A08ED79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4F0798E"/>
    <w:multiLevelType w:val="hybridMultilevel"/>
    <w:tmpl w:val="4494762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8C44917"/>
    <w:multiLevelType w:val="hybridMultilevel"/>
    <w:tmpl w:val="8006F6E6"/>
    <w:lvl w:ilvl="0" w:tplc="5CE2E302">
      <w:start w:val="1"/>
      <w:numFmt w:val="lowerRoman"/>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49BB4647"/>
    <w:multiLevelType w:val="hybridMultilevel"/>
    <w:tmpl w:val="A57057C6"/>
    <w:lvl w:ilvl="0" w:tplc="0C09000D">
      <w:start w:val="1"/>
      <w:numFmt w:val="bullet"/>
      <w:lvlText w:val=""/>
      <w:lvlJc w:val="left"/>
      <w:pPr>
        <w:ind w:left="643"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E6714D7"/>
    <w:multiLevelType w:val="hybridMultilevel"/>
    <w:tmpl w:val="6A082922"/>
    <w:lvl w:ilvl="0" w:tplc="5B369E34">
      <w:start w:val="1"/>
      <w:numFmt w:val="lowerLetter"/>
      <w:lvlText w:val="%1)"/>
      <w:lvlJc w:val="left"/>
      <w:pPr>
        <w:ind w:left="360" w:hanging="360"/>
      </w:pPr>
      <w:rPr>
        <w:rFonts w:ascii="Arial" w:hAnsi="Arial" w:cs="Arial"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abstractNum w:abstractNumId="14" w15:restartNumberingAfterBreak="0">
    <w:nsid w:val="51B83E05"/>
    <w:multiLevelType w:val="multilevel"/>
    <w:tmpl w:val="F744A8B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52401E54"/>
    <w:multiLevelType w:val="hybridMultilevel"/>
    <w:tmpl w:val="7BBA10F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26A00E7"/>
    <w:multiLevelType w:val="hybridMultilevel"/>
    <w:tmpl w:val="641CEFB2"/>
    <w:lvl w:ilvl="0" w:tplc="0C09000D">
      <w:start w:val="1"/>
      <w:numFmt w:val="bullet"/>
      <w:lvlText w:val=""/>
      <w:lvlJc w:val="left"/>
      <w:pPr>
        <w:ind w:left="780" w:hanging="360"/>
      </w:pPr>
      <w:rPr>
        <w:rFonts w:ascii="Wingdings" w:hAnsi="Wingdings"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7" w15:restartNumberingAfterBreak="0">
    <w:nsid w:val="52AB315F"/>
    <w:multiLevelType w:val="hybridMultilevel"/>
    <w:tmpl w:val="72A81D0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2B53D87"/>
    <w:multiLevelType w:val="hybridMultilevel"/>
    <w:tmpl w:val="C466070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4185CE2"/>
    <w:multiLevelType w:val="hybridMultilevel"/>
    <w:tmpl w:val="2128730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78C5BB2"/>
    <w:multiLevelType w:val="hybridMultilevel"/>
    <w:tmpl w:val="075EFE9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F79761C"/>
    <w:multiLevelType w:val="hybridMultilevel"/>
    <w:tmpl w:val="F9E6939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FDD6039"/>
    <w:multiLevelType w:val="hybridMultilevel"/>
    <w:tmpl w:val="811C72B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00F7355"/>
    <w:multiLevelType w:val="hybridMultilevel"/>
    <w:tmpl w:val="93603464"/>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683871CC"/>
    <w:multiLevelType w:val="hybridMultilevel"/>
    <w:tmpl w:val="6290A3A6"/>
    <w:lvl w:ilvl="0" w:tplc="C400D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B600967"/>
    <w:multiLevelType w:val="hybridMultilevel"/>
    <w:tmpl w:val="FA9497FA"/>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F62639C"/>
    <w:multiLevelType w:val="hybridMultilevel"/>
    <w:tmpl w:val="2AF2F1AE"/>
    <w:lvl w:ilvl="0" w:tplc="0C09000D">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7" w15:restartNumberingAfterBreak="0">
    <w:nsid w:val="724C13BA"/>
    <w:multiLevelType w:val="hybridMultilevel"/>
    <w:tmpl w:val="EF16C0B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6A73D90"/>
    <w:multiLevelType w:val="multilevel"/>
    <w:tmpl w:val="ED3013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793006AC"/>
    <w:multiLevelType w:val="hybridMultilevel"/>
    <w:tmpl w:val="2F9E0AB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EC6503E"/>
    <w:multiLevelType w:val="hybridMultilevel"/>
    <w:tmpl w:val="91A00C1A"/>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num w:numId="1">
    <w:abstractNumId w:val="3"/>
  </w:num>
  <w:num w:numId="2">
    <w:abstractNumId w:val="24"/>
  </w:num>
  <w:num w:numId="3">
    <w:abstractNumId w:val="14"/>
  </w:num>
  <w:num w:numId="4">
    <w:abstractNumId w:val="19"/>
  </w:num>
  <w:num w:numId="5">
    <w:abstractNumId w:val="12"/>
  </w:num>
  <w:num w:numId="6">
    <w:abstractNumId w:val="2"/>
  </w:num>
  <w:num w:numId="7">
    <w:abstractNumId w:val="0"/>
  </w:num>
  <w:num w:numId="8">
    <w:abstractNumId w:val="8"/>
  </w:num>
  <w:num w:numId="9">
    <w:abstractNumId w:val="10"/>
  </w:num>
  <w:num w:numId="10">
    <w:abstractNumId w:val="23"/>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num>
  <w:num w:numId="13">
    <w:abstractNumId w:val="9"/>
  </w:num>
  <w:num w:numId="14">
    <w:abstractNumId w:val="20"/>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6"/>
  </w:num>
  <w:num w:numId="18">
    <w:abstractNumId w:val="6"/>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num>
  <w:num w:numId="22">
    <w:abstractNumId w:val="22"/>
  </w:num>
  <w:num w:numId="23">
    <w:abstractNumId w:val="17"/>
  </w:num>
  <w:num w:numId="24">
    <w:abstractNumId w:val="25"/>
  </w:num>
  <w:num w:numId="2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num>
  <w:num w:numId="27">
    <w:abstractNumId w:val="27"/>
  </w:num>
  <w:num w:numId="28">
    <w:abstractNumId w:val="7"/>
  </w:num>
  <w:num w:numId="29">
    <w:abstractNumId w:val="18"/>
  </w:num>
  <w:num w:numId="30">
    <w:abstractNumId w:val="15"/>
  </w:num>
  <w:num w:numId="31">
    <w:abstractNumId w:val="4"/>
  </w:num>
  <w:num w:numId="32">
    <w:abstractNumId w:val="2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1DD2"/>
    <w:rsid w:val="00002418"/>
    <w:rsid w:val="000053E1"/>
    <w:rsid w:val="000053EF"/>
    <w:rsid w:val="00005BD7"/>
    <w:rsid w:val="00010495"/>
    <w:rsid w:val="00021338"/>
    <w:rsid w:val="00022099"/>
    <w:rsid w:val="000271CC"/>
    <w:rsid w:val="00027EF3"/>
    <w:rsid w:val="00032610"/>
    <w:rsid w:val="0003457E"/>
    <w:rsid w:val="000354EB"/>
    <w:rsid w:val="00036377"/>
    <w:rsid w:val="00040FE7"/>
    <w:rsid w:val="00041E1A"/>
    <w:rsid w:val="000422B6"/>
    <w:rsid w:val="000448D6"/>
    <w:rsid w:val="000524E0"/>
    <w:rsid w:val="00053D4E"/>
    <w:rsid w:val="00056EB3"/>
    <w:rsid w:val="00060189"/>
    <w:rsid w:val="00060257"/>
    <w:rsid w:val="00062A9A"/>
    <w:rsid w:val="00066594"/>
    <w:rsid w:val="000726FE"/>
    <w:rsid w:val="00074906"/>
    <w:rsid w:val="00080DFE"/>
    <w:rsid w:val="00092FE9"/>
    <w:rsid w:val="00095351"/>
    <w:rsid w:val="00097806"/>
    <w:rsid w:val="000A0AEB"/>
    <w:rsid w:val="000A25E3"/>
    <w:rsid w:val="000A7A5D"/>
    <w:rsid w:val="000B3EA5"/>
    <w:rsid w:val="000B4D56"/>
    <w:rsid w:val="000B51C7"/>
    <w:rsid w:val="000B633A"/>
    <w:rsid w:val="000C6847"/>
    <w:rsid w:val="000E27D4"/>
    <w:rsid w:val="000F02C8"/>
    <w:rsid w:val="000F063B"/>
    <w:rsid w:val="000F23AF"/>
    <w:rsid w:val="000F42A7"/>
    <w:rsid w:val="0010566B"/>
    <w:rsid w:val="001057AA"/>
    <w:rsid w:val="00105DEB"/>
    <w:rsid w:val="0012355E"/>
    <w:rsid w:val="001269B9"/>
    <w:rsid w:val="0013528F"/>
    <w:rsid w:val="001401F8"/>
    <w:rsid w:val="00142AD9"/>
    <w:rsid w:val="001431FE"/>
    <w:rsid w:val="00143FBE"/>
    <w:rsid w:val="00150661"/>
    <w:rsid w:val="00151779"/>
    <w:rsid w:val="00153BF5"/>
    <w:rsid w:val="00166DDB"/>
    <w:rsid w:val="00171677"/>
    <w:rsid w:val="00175DA2"/>
    <w:rsid w:val="0017694B"/>
    <w:rsid w:val="001815BE"/>
    <w:rsid w:val="00185ACD"/>
    <w:rsid w:val="00185F98"/>
    <w:rsid w:val="001968B6"/>
    <w:rsid w:val="001B3BBA"/>
    <w:rsid w:val="001B3D48"/>
    <w:rsid w:val="001B4698"/>
    <w:rsid w:val="001B6E45"/>
    <w:rsid w:val="001D7893"/>
    <w:rsid w:val="001E1201"/>
    <w:rsid w:val="001F0B63"/>
    <w:rsid w:val="001F3278"/>
    <w:rsid w:val="001F6E5E"/>
    <w:rsid w:val="001F7079"/>
    <w:rsid w:val="0020023B"/>
    <w:rsid w:val="00203624"/>
    <w:rsid w:val="0020392E"/>
    <w:rsid w:val="00205859"/>
    <w:rsid w:val="00205F16"/>
    <w:rsid w:val="00206846"/>
    <w:rsid w:val="0020736F"/>
    <w:rsid w:val="0021041D"/>
    <w:rsid w:val="0021245A"/>
    <w:rsid w:val="00212B9F"/>
    <w:rsid w:val="002250BA"/>
    <w:rsid w:val="00230E98"/>
    <w:rsid w:val="00231ABD"/>
    <w:rsid w:val="0023706D"/>
    <w:rsid w:val="0024471A"/>
    <w:rsid w:val="00244BE7"/>
    <w:rsid w:val="00246EA7"/>
    <w:rsid w:val="00253F23"/>
    <w:rsid w:val="00256AB4"/>
    <w:rsid w:val="0026112E"/>
    <w:rsid w:val="002703B0"/>
    <w:rsid w:val="00271078"/>
    <w:rsid w:val="00274E07"/>
    <w:rsid w:val="00285261"/>
    <w:rsid w:val="00290B5F"/>
    <w:rsid w:val="00291DDF"/>
    <w:rsid w:val="00292638"/>
    <w:rsid w:val="00293F61"/>
    <w:rsid w:val="00297050"/>
    <w:rsid w:val="002A7293"/>
    <w:rsid w:val="002B052C"/>
    <w:rsid w:val="002B2B42"/>
    <w:rsid w:val="002B5F5D"/>
    <w:rsid w:val="002C0D64"/>
    <w:rsid w:val="002D415F"/>
    <w:rsid w:val="002D7897"/>
    <w:rsid w:val="002E2AF3"/>
    <w:rsid w:val="002E5AC3"/>
    <w:rsid w:val="002F28E9"/>
    <w:rsid w:val="002F2B71"/>
    <w:rsid w:val="002F3F57"/>
    <w:rsid w:val="002F56CC"/>
    <w:rsid w:val="002F582B"/>
    <w:rsid w:val="002F5B17"/>
    <w:rsid w:val="00300A07"/>
    <w:rsid w:val="003023F5"/>
    <w:rsid w:val="00306DB0"/>
    <w:rsid w:val="0030791B"/>
    <w:rsid w:val="003116FB"/>
    <w:rsid w:val="00314961"/>
    <w:rsid w:val="00314BFD"/>
    <w:rsid w:val="003157B0"/>
    <w:rsid w:val="00316537"/>
    <w:rsid w:val="00316AEB"/>
    <w:rsid w:val="00321E31"/>
    <w:rsid w:val="003229CA"/>
    <w:rsid w:val="003265EA"/>
    <w:rsid w:val="0034408D"/>
    <w:rsid w:val="00350D8D"/>
    <w:rsid w:val="0035755A"/>
    <w:rsid w:val="00362416"/>
    <w:rsid w:val="00374387"/>
    <w:rsid w:val="00375219"/>
    <w:rsid w:val="00377432"/>
    <w:rsid w:val="00387003"/>
    <w:rsid w:val="00396990"/>
    <w:rsid w:val="003A783B"/>
    <w:rsid w:val="003A78AF"/>
    <w:rsid w:val="003B0B7D"/>
    <w:rsid w:val="003B0D12"/>
    <w:rsid w:val="003B1674"/>
    <w:rsid w:val="003B26A7"/>
    <w:rsid w:val="003B371F"/>
    <w:rsid w:val="003B5BFC"/>
    <w:rsid w:val="003B7B3D"/>
    <w:rsid w:val="003C19E0"/>
    <w:rsid w:val="003C6234"/>
    <w:rsid w:val="003D149E"/>
    <w:rsid w:val="003D4F3A"/>
    <w:rsid w:val="003E5CB3"/>
    <w:rsid w:val="003F2CB8"/>
    <w:rsid w:val="003F39B6"/>
    <w:rsid w:val="00403701"/>
    <w:rsid w:val="00410FDE"/>
    <w:rsid w:val="00411875"/>
    <w:rsid w:val="00413186"/>
    <w:rsid w:val="00415974"/>
    <w:rsid w:val="0042299D"/>
    <w:rsid w:val="0042327D"/>
    <w:rsid w:val="004275E6"/>
    <w:rsid w:val="0043077F"/>
    <w:rsid w:val="00433E74"/>
    <w:rsid w:val="00434ABF"/>
    <w:rsid w:val="00447582"/>
    <w:rsid w:val="0045015F"/>
    <w:rsid w:val="00454E58"/>
    <w:rsid w:val="00481254"/>
    <w:rsid w:val="00482144"/>
    <w:rsid w:val="00484151"/>
    <w:rsid w:val="004912DD"/>
    <w:rsid w:val="004A0239"/>
    <w:rsid w:val="004B0BFF"/>
    <w:rsid w:val="004B232A"/>
    <w:rsid w:val="004B23CC"/>
    <w:rsid w:val="004B2CC4"/>
    <w:rsid w:val="004B3CF1"/>
    <w:rsid w:val="004B58B6"/>
    <w:rsid w:val="004B6F27"/>
    <w:rsid w:val="004D09D6"/>
    <w:rsid w:val="004D4290"/>
    <w:rsid w:val="004E2F16"/>
    <w:rsid w:val="004F3E74"/>
    <w:rsid w:val="00504EAD"/>
    <w:rsid w:val="00505AFD"/>
    <w:rsid w:val="0050758C"/>
    <w:rsid w:val="005138FA"/>
    <w:rsid w:val="005145E7"/>
    <w:rsid w:val="0052313A"/>
    <w:rsid w:val="00524897"/>
    <w:rsid w:val="00526F19"/>
    <w:rsid w:val="00533BCB"/>
    <w:rsid w:val="00533E2C"/>
    <w:rsid w:val="00543769"/>
    <w:rsid w:val="00544427"/>
    <w:rsid w:val="005451F5"/>
    <w:rsid w:val="00547B6E"/>
    <w:rsid w:val="005513DE"/>
    <w:rsid w:val="005551AA"/>
    <w:rsid w:val="00557937"/>
    <w:rsid w:val="00561C55"/>
    <w:rsid w:val="00566CFD"/>
    <w:rsid w:val="00567606"/>
    <w:rsid w:val="00570C56"/>
    <w:rsid w:val="00575314"/>
    <w:rsid w:val="00575598"/>
    <w:rsid w:val="00576C27"/>
    <w:rsid w:val="005802A9"/>
    <w:rsid w:val="005A007E"/>
    <w:rsid w:val="005B5840"/>
    <w:rsid w:val="005B67B1"/>
    <w:rsid w:val="005B6E06"/>
    <w:rsid w:val="005D20F8"/>
    <w:rsid w:val="005E5BAE"/>
    <w:rsid w:val="005F1667"/>
    <w:rsid w:val="005F3839"/>
    <w:rsid w:val="005F3FD8"/>
    <w:rsid w:val="005F5813"/>
    <w:rsid w:val="005F5C26"/>
    <w:rsid w:val="006158B2"/>
    <w:rsid w:val="00620EEA"/>
    <w:rsid w:val="00622993"/>
    <w:rsid w:val="00623310"/>
    <w:rsid w:val="00624A06"/>
    <w:rsid w:val="00633ED0"/>
    <w:rsid w:val="00650027"/>
    <w:rsid w:val="00650A5D"/>
    <w:rsid w:val="006547E0"/>
    <w:rsid w:val="00664E6A"/>
    <w:rsid w:val="00665FFC"/>
    <w:rsid w:val="00666649"/>
    <w:rsid w:val="006726DD"/>
    <w:rsid w:val="00676C48"/>
    <w:rsid w:val="00676D8F"/>
    <w:rsid w:val="00677035"/>
    <w:rsid w:val="006802A7"/>
    <w:rsid w:val="006870B0"/>
    <w:rsid w:val="006900CC"/>
    <w:rsid w:val="006935D4"/>
    <w:rsid w:val="0069565A"/>
    <w:rsid w:val="006B377B"/>
    <w:rsid w:val="006B3D9E"/>
    <w:rsid w:val="006B44D5"/>
    <w:rsid w:val="006C40F2"/>
    <w:rsid w:val="006C57E9"/>
    <w:rsid w:val="006C7270"/>
    <w:rsid w:val="006D4012"/>
    <w:rsid w:val="006D6322"/>
    <w:rsid w:val="006D7679"/>
    <w:rsid w:val="006E371D"/>
    <w:rsid w:val="006F1624"/>
    <w:rsid w:val="006F4672"/>
    <w:rsid w:val="00702694"/>
    <w:rsid w:val="00711FAA"/>
    <w:rsid w:val="00716540"/>
    <w:rsid w:val="0072199F"/>
    <w:rsid w:val="007310A6"/>
    <w:rsid w:val="00735C1F"/>
    <w:rsid w:val="007430F4"/>
    <w:rsid w:val="007443EC"/>
    <w:rsid w:val="007453E8"/>
    <w:rsid w:val="00747B68"/>
    <w:rsid w:val="007510CC"/>
    <w:rsid w:val="00751A74"/>
    <w:rsid w:val="00753E80"/>
    <w:rsid w:val="00757471"/>
    <w:rsid w:val="00761C02"/>
    <w:rsid w:val="007649B8"/>
    <w:rsid w:val="00764A41"/>
    <w:rsid w:val="00765BF3"/>
    <w:rsid w:val="007660AF"/>
    <w:rsid w:val="00774CD1"/>
    <w:rsid w:val="0078397C"/>
    <w:rsid w:val="00785449"/>
    <w:rsid w:val="007A738A"/>
    <w:rsid w:val="007A7C0E"/>
    <w:rsid w:val="007B473B"/>
    <w:rsid w:val="007B7566"/>
    <w:rsid w:val="007B7917"/>
    <w:rsid w:val="007B7C19"/>
    <w:rsid w:val="007C0453"/>
    <w:rsid w:val="007C202F"/>
    <w:rsid w:val="007C61A5"/>
    <w:rsid w:val="007D0B42"/>
    <w:rsid w:val="007D2E1E"/>
    <w:rsid w:val="007D41BB"/>
    <w:rsid w:val="007D4912"/>
    <w:rsid w:val="007E0F2A"/>
    <w:rsid w:val="007E1995"/>
    <w:rsid w:val="007E43CE"/>
    <w:rsid w:val="007E7085"/>
    <w:rsid w:val="007F0ED9"/>
    <w:rsid w:val="007F139D"/>
    <w:rsid w:val="007F5510"/>
    <w:rsid w:val="00810319"/>
    <w:rsid w:val="00811D11"/>
    <w:rsid w:val="00813603"/>
    <w:rsid w:val="008149C4"/>
    <w:rsid w:val="0081658E"/>
    <w:rsid w:val="00822389"/>
    <w:rsid w:val="00831276"/>
    <w:rsid w:val="00837931"/>
    <w:rsid w:val="00841F9D"/>
    <w:rsid w:val="00850128"/>
    <w:rsid w:val="0085151E"/>
    <w:rsid w:val="00851D8C"/>
    <w:rsid w:val="008604D2"/>
    <w:rsid w:val="008618A9"/>
    <w:rsid w:val="008635F2"/>
    <w:rsid w:val="00863AC0"/>
    <w:rsid w:val="00864246"/>
    <w:rsid w:val="00867C06"/>
    <w:rsid w:val="00871321"/>
    <w:rsid w:val="008727C6"/>
    <w:rsid w:val="00873FE8"/>
    <w:rsid w:val="008907E4"/>
    <w:rsid w:val="008A2BE7"/>
    <w:rsid w:val="008A2BE9"/>
    <w:rsid w:val="008A6094"/>
    <w:rsid w:val="008B2C8F"/>
    <w:rsid w:val="008B6CD7"/>
    <w:rsid w:val="008C0134"/>
    <w:rsid w:val="008C7382"/>
    <w:rsid w:val="008D1AC7"/>
    <w:rsid w:val="008D309F"/>
    <w:rsid w:val="008E16EB"/>
    <w:rsid w:val="008E339B"/>
    <w:rsid w:val="008F2906"/>
    <w:rsid w:val="008F71B8"/>
    <w:rsid w:val="008F79CC"/>
    <w:rsid w:val="008F7A9E"/>
    <w:rsid w:val="00903DB1"/>
    <w:rsid w:val="009053E6"/>
    <w:rsid w:val="00914F2E"/>
    <w:rsid w:val="00923548"/>
    <w:rsid w:val="009236A4"/>
    <w:rsid w:val="00924FC8"/>
    <w:rsid w:val="00926E4B"/>
    <w:rsid w:val="00930FA8"/>
    <w:rsid w:val="009339AD"/>
    <w:rsid w:val="00940263"/>
    <w:rsid w:val="00944486"/>
    <w:rsid w:val="009548C6"/>
    <w:rsid w:val="00962386"/>
    <w:rsid w:val="00962DF6"/>
    <w:rsid w:val="009646DC"/>
    <w:rsid w:val="00970A3B"/>
    <w:rsid w:val="00972D3F"/>
    <w:rsid w:val="00973811"/>
    <w:rsid w:val="00980B35"/>
    <w:rsid w:val="00981A64"/>
    <w:rsid w:val="009834A1"/>
    <w:rsid w:val="00984339"/>
    <w:rsid w:val="00993CE2"/>
    <w:rsid w:val="009964C6"/>
    <w:rsid w:val="0099709D"/>
    <w:rsid w:val="009975DB"/>
    <w:rsid w:val="00997766"/>
    <w:rsid w:val="009A1D89"/>
    <w:rsid w:val="009A4DD5"/>
    <w:rsid w:val="009C2BCA"/>
    <w:rsid w:val="009C309E"/>
    <w:rsid w:val="009C366E"/>
    <w:rsid w:val="009C5073"/>
    <w:rsid w:val="009D57FC"/>
    <w:rsid w:val="009D5BA6"/>
    <w:rsid w:val="009D5F64"/>
    <w:rsid w:val="009D699B"/>
    <w:rsid w:val="009E17BB"/>
    <w:rsid w:val="009E2622"/>
    <w:rsid w:val="009E2916"/>
    <w:rsid w:val="009E4EF9"/>
    <w:rsid w:val="009E6702"/>
    <w:rsid w:val="009F0219"/>
    <w:rsid w:val="009F1442"/>
    <w:rsid w:val="009F7DF9"/>
    <w:rsid w:val="00A16A8A"/>
    <w:rsid w:val="00A21B8B"/>
    <w:rsid w:val="00A26B31"/>
    <w:rsid w:val="00A31D96"/>
    <w:rsid w:val="00A35AD5"/>
    <w:rsid w:val="00A36429"/>
    <w:rsid w:val="00A46257"/>
    <w:rsid w:val="00A50202"/>
    <w:rsid w:val="00A52594"/>
    <w:rsid w:val="00A537B4"/>
    <w:rsid w:val="00A641BB"/>
    <w:rsid w:val="00A671D1"/>
    <w:rsid w:val="00A705AB"/>
    <w:rsid w:val="00A74BE0"/>
    <w:rsid w:val="00A7653C"/>
    <w:rsid w:val="00A82FCE"/>
    <w:rsid w:val="00A84036"/>
    <w:rsid w:val="00AA1684"/>
    <w:rsid w:val="00AA265C"/>
    <w:rsid w:val="00AA26C4"/>
    <w:rsid w:val="00AA2D71"/>
    <w:rsid w:val="00AA4BF6"/>
    <w:rsid w:val="00AA7FA6"/>
    <w:rsid w:val="00AB3B1C"/>
    <w:rsid w:val="00AB526C"/>
    <w:rsid w:val="00AB5878"/>
    <w:rsid w:val="00AB74D3"/>
    <w:rsid w:val="00AC2039"/>
    <w:rsid w:val="00AC2EF0"/>
    <w:rsid w:val="00AC505D"/>
    <w:rsid w:val="00AD1AC7"/>
    <w:rsid w:val="00AD3CE2"/>
    <w:rsid w:val="00AE49F6"/>
    <w:rsid w:val="00AE5B53"/>
    <w:rsid w:val="00AE6544"/>
    <w:rsid w:val="00AE6A49"/>
    <w:rsid w:val="00AE72A6"/>
    <w:rsid w:val="00AE75A8"/>
    <w:rsid w:val="00AF6273"/>
    <w:rsid w:val="00B02EFE"/>
    <w:rsid w:val="00B049A3"/>
    <w:rsid w:val="00B074E8"/>
    <w:rsid w:val="00B12A0A"/>
    <w:rsid w:val="00B16C9B"/>
    <w:rsid w:val="00B234BD"/>
    <w:rsid w:val="00B23A59"/>
    <w:rsid w:val="00B25879"/>
    <w:rsid w:val="00B27920"/>
    <w:rsid w:val="00B313B5"/>
    <w:rsid w:val="00B34EE7"/>
    <w:rsid w:val="00B4011E"/>
    <w:rsid w:val="00B4046C"/>
    <w:rsid w:val="00B45EFA"/>
    <w:rsid w:val="00B46A09"/>
    <w:rsid w:val="00B52B11"/>
    <w:rsid w:val="00B63279"/>
    <w:rsid w:val="00B650CE"/>
    <w:rsid w:val="00B66CEB"/>
    <w:rsid w:val="00B7244F"/>
    <w:rsid w:val="00B86B08"/>
    <w:rsid w:val="00B904E4"/>
    <w:rsid w:val="00B9266D"/>
    <w:rsid w:val="00BA61B6"/>
    <w:rsid w:val="00BB20B7"/>
    <w:rsid w:val="00BB25DC"/>
    <w:rsid w:val="00BB27AA"/>
    <w:rsid w:val="00BB2F36"/>
    <w:rsid w:val="00BB6CFF"/>
    <w:rsid w:val="00BE0D8C"/>
    <w:rsid w:val="00BF220B"/>
    <w:rsid w:val="00BF36AD"/>
    <w:rsid w:val="00BF4241"/>
    <w:rsid w:val="00BF7967"/>
    <w:rsid w:val="00C04891"/>
    <w:rsid w:val="00C1321D"/>
    <w:rsid w:val="00C1533C"/>
    <w:rsid w:val="00C210DD"/>
    <w:rsid w:val="00C223C9"/>
    <w:rsid w:val="00C24E62"/>
    <w:rsid w:val="00C30A68"/>
    <w:rsid w:val="00C36A13"/>
    <w:rsid w:val="00C41BEC"/>
    <w:rsid w:val="00C44F73"/>
    <w:rsid w:val="00C5046D"/>
    <w:rsid w:val="00C529D1"/>
    <w:rsid w:val="00C61A8D"/>
    <w:rsid w:val="00C653EB"/>
    <w:rsid w:val="00C66224"/>
    <w:rsid w:val="00C72D5C"/>
    <w:rsid w:val="00C812C1"/>
    <w:rsid w:val="00C825CF"/>
    <w:rsid w:val="00C92F63"/>
    <w:rsid w:val="00C946C0"/>
    <w:rsid w:val="00C949CA"/>
    <w:rsid w:val="00CA0124"/>
    <w:rsid w:val="00CA232E"/>
    <w:rsid w:val="00CA351D"/>
    <w:rsid w:val="00CB63DA"/>
    <w:rsid w:val="00CB74EA"/>
    <w:rsid w:val="00CC0DF4"/>
    <w:rsid w:val="00CC7086"/>
    <w:rsid w:val="00CD1F56"/>
    <w:rsid w:val="00CD491D"/>
    <w:rsid w:val="00CD5FE9"/>
    <w:rsid w:val="00CD7BAD"/>
    <w:rsid w:val="00CE27E8"/>
    <w:rsid w:val="00D04136"/>
    <w:rsid w:val="00D15326"/>
    <w:rsid w:val="00D20A5E"/>
    <w:rsid w:val="00D25EF6"/>
    <w:rsid w:val="00D32422"/>
    <w:rsid w:val="00D41C24"/>
    <w:rsid w:val="00D535BF"/>
    <w:rsid w:val="00D5539A"/>
    <w:rsid w:val="00D72830"/>
    <w:rsid w:val="00D75CB5"/>
    <w:rsid w:val="00D914B9"/>
    <w:rsid w:val="00D916F7"/>
    <w:rsid w:val="00D96C21"/>
    <w:rsid w:val="00DA35BE"/>
    <w:rsid w:val="00DA3D5C"/>
    <w:rsid w:val="00DA5215"/>
    <w:rsid w:val="00DB2F66"/>
    <w:rsid w:val="00DC1CF4"/>
    <w:rsid w:val="00DC33B5"/>
    <w:rsid w:val="00DC6336"/>
    <w:rsid w:val="00DC68E7"/>
    <w:rsid w:val="00DD0E00"/>
    <w:rsid w:val="00DD226D"/>
    <w:rsid w:val="00DD3C15"/>
    <w:rsid w:val="00DD4C45"/>
    <w:rsid w:val="00DD7218"/>
    <w:rsid w:val="00DE2108"/>
    <w:rsid w:val="00DE3F58"/>
    <w:rsid w:val="00DF14BA"/>
    <w:rsid w:val="00DF5F5A"/>
    <w:rsid w:val="00DF7F44"/>
    <w:rsid w:val="00E001D7"/>
    <w:rsid w:val="00E02A24"/>
    <w:rsid w:val="00E05F2A"/>
    <w:rsid w:val="00E132B3"/>
    <w:rsid w:val="00E22A70"/>
    <w:rsid w:val="00E233E0"/>
    <w:rsid w:val="00E325B0"/>
    <w:rsid w:val="00E37BE5"/>
    <w:rsid w:val="00E40298"/>
    <w:rsid w:val="00E434C1"/>
    <w:rsid w:val="00E474F9"/>
    <w:rsid w:val="00E47DD5"/>
    <w:rsid w:val="00E51AD3"/>
    <w:rsid w:val="00E52363"/>
    <w:rsid w:val="00E5756D"/>
    <w:rsid w:val="00E61A7F"/>
    <w:rsid w:val="00E62E0C"/>
    <w:rsid w:val="00E70B51"/>
    <w:rsid w:val="00E71D4B"/>
    <w:rsid w:val="00E727BD"/>
    <w:rsid w:val="00E733E8"/>
    <w:rsid w:val="00E75BB5"/>
    <w:rsid w:val="00E82F0A"/>
    <w:rsid w:val="00E90EE5"/>
    <w:rsid w:val="00EA6E51"/>
    <w:rsid w:val="00EC7819"/>
    <w:rsid w:val="00ED2625"/>
    <w:rsid w:val="00ED4FB5"/>
    <w:rsid w:val="00EE4FE5"/>
    <w:rsid w:val="00EE6C6F"/>
    <w:rsid w:val="00EE77F3"/>
    <w:rsid w:val="00F02E68"/>
    <w:rsid w:val="00F07AFA"/>
    <w:rsid w:val="00F2408D"/>
    <w:rsid w:val="00F257A6"/>
    <w:rsid w:val="00F31CAE"/>
    <w:rsid w:val="00F32511"/>
    <w:rsid w:val="00F362BA"/>
    <w:rsid w:val="00F37293"/>
    <w:rsid w:val="00F44120"/>
    <w:rsid w:val="00F47219"/>
    <w:rsid w:val="00F47C9F"/>
    <w:rsid w:val="00F52BDA"/>
    <w:rsid w:val="00F63AA2"/>
    <w:rsid w:val="00F63B3E"/>
    <w:rsid w:val="00F650AB"/>
    <w:rsid w:val="00F66EA0"/>
    <w:rsid w:val="00F71FDC"/>
    <w:rsid w:val="00F72667"/>
    <w:rsid w:val="00F74811"/>
    <w:rsid w:val="00F74B78"/>
    <w:rsid w:val="00F86A07"/>
    <w:rsid w:val="00F9115F"/>
    <w:rsid w:val="00F91F6B"/>
    <w:rsid w:val="00FA0769"/>
    <w:rsid w:val="00FA3B77"/>
    <w:rsid w:val="00FB29BB"/>
    <w:rsid w:val="00FC2BEC"/>
    <w:rsid w:val="00FC4D0B"/>
    <w:rsid w:val="00FD0477"/>
    <w:rsid w:val="00FD2236"/>
    <w:rsid w:val="00FE07A8"/>
    <w:rsid w:val="00FE22A0"/>
    <w:rsid w:val="00FF13F4"/>
    <w:rsid w:val="00FF552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rPr>
      <w:lang w:val="en-AU"/>
    </w:r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lang w:val="en-AU"/>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val="en-AU"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paragraph" w:customStyle="1" w:styleId="Part">
    <w:name w:val="Part"/>
    <w:qFormat/>
    <w:rsid w:val="009975DB"/>
    <w:pPr>
      <w:ind w:left="0" w:firstLine="0"/>
    </w:pPr>
    <w:rPr>
      <w:rFonts w:eastAsia="Calibri"/>
      <w:szCs w:val="22"/>
    </w:rPr>
  </w:style>
  <w:style w:type="paragraph" w:customStyle="1" w:styleId="Parts">
    <w:name w:val="Part(s)"/>
    <w:basedOn w:val="Part"/>
    <w:qFormat/>
    <w:rsid w:val="009975DB"/>
    <w:pPr>
      <w:spacing w:line="264" w:lineRule="auto"/>
    </w:pPr>
  </w:style>
  <w:style w:type="table" w:customStyle="1" w:styleId="TableGrid1">
    <w:name w:val="Table Grid1"/>
    <w:basedOn w:val="TableNormal"/>
    <w:next w:val="TableGrid"/>
    <w:uiPriority w:val="39"/>
    <w:rsid w:val="009975DB"/>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9C5073"/>
    <w:pPr>
      <w:spacing w:before="100" w:beforeAutospacing="1" w:after="100" w:afterAutospacing="1"/>
    </w:pPr>
    <w:rPr>
      <w:rFonts w:ascii="Times New Roman" w:hAnsi="Times New Roman"/>
      <w:sz w:val="24"/>
      <w:lang w:val="en-AU" w:eastAsia="en-AU"/>
    </w:rPr>
  </w:style>
  <w:style w:type="character" w:customStyle="1" w:styleId="normaltextrun">
    <w:name w:val="normaltextrun"/>
    <w:basedOn w:val="DefaultParagraphFont"/>
    <w:rsid w:val="009C5073"/>
  </w:style>
  <w:style w:type="character" w:customStyle="1" w:styleId="eop">
    <w:name w:val="eop"/>
    <w:basedOn w:val="DefaultParagraphFont"/>
    <w:rsid w:val="009C50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55374">
      <w:bodyDiv w:val="1"/>
      <w:marLeft w:val="0"/>
      <w:marRight w:val="0"/>
      <w:marTop w:val="0"/>
      <w:marBottom w:val="0"/>
      <w:divBdr>
        <w:top w:val="none" w:sz="0" w:space="0" w:color="auto"/>
        <w:left w:val="none" w:sz="0" w:space="0" w:color="auto"/>
        <w:bottom w:val="none" w:sz="0" w:space="0" w:color="auto"/>
        <w:right w:val="none" w:sz="0" w:space="0" w:color="auto"/>
      </w:divBdr>
    </w:div>
    <w:div w:id="366565434">
      <w:bodyDiv w:val="1"/>
      <w:marLeft w:val="0"/>
      <w:marRight w:val="0"/>
      <w:marTop w:val="0"/>
      <w:marBottom w:val="0"/>
      <w:divBdr>
        <w:top w:val="none" w:sz="0" w:space="0" w:color="auto"/>
        <w:left w:val="none" w:sz="0" w:space="0" w:color="auto"/>
        <w:bottom w:val="none" w:sz="0" w:space="0" w:color="auto"/>
        <w:right w:val="none" w:sz="0" w:space="0" w:color="auto"/>
      </w:divBdr>
    </w:div>
    <w:div w:id="378743181">
      <w:bodyDiv w:val="1"/>
      <w:marLeft w:val="0"/>
      <w:marRight w:val="0"/>
      <w:marTop w:val="0"/>
      <w:marBottom w:val="0"/>
      <w:divBdr>
        <w:top w:val="none" w:sz="0" w:space="0" w:color="auto"/>
        <w:left w:val="none" w:sz="0" w:space="0" w:color="auto"/>
        <w:bottom w:val="none" w:sz="0" w:space="0" w:color="auto"/>
        <w:right w:val="none" w:sz="0" w:space="0" w:color="auto"/>
      </w:divBdr>
    </w:div>
    <w:div w:id="546336036">
      <w:bodyDiv w:val="1"/>
      <w:marLeft w:val="0"/>
      <w:marRight w:val="0"/>
      <w:marTop w:val="0"/>
      <w:marBottom w:val="0"/>
      <w:divBdr>
        <w:top w:val="none" w:sz="0" w:space="0" w:color="auto"/>
        <w:left w:val="none" w:sz="0" w:space="0" w:color="auto"/>
        <w:bottom w:val="none" w:sz="0" w:space="0" w:color="auto"/>
        <w:right w:val="none" w:sz="0" w:space="0" w:color="auto"/>
      </w:divBdr>
    </w:div>
    <w:div w:id="828250775">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46893190">
      <w:bodyDiv w:val="1"/>
      <w:marLeft w:val="0"/>
      <w:marRight w:val="0"/>
      <w:marTop w:val="0"/>
      <w:marBottom w:val="0"/>
      <w:divBdr>
        <w:top w:val="none" w:sz="0" w:space="0" w:color="auto"/>
        <w:left w:val="none" w:sz="0" w:space="0" w:color="auto"/>
        <w:bottom w:val="none" w:sz="0" w:space="0" w:color="auto"/>
        <w:right w:val="none" w:sz="0" w:space="0" w:color="auto"/>
      </w:divBdr>
    </w:div>
    <w:div w:id="1026448672">
      <w:bodyDiv w:val="1"/>
      <w:marLeft w:val="0"/>
      <w:marRight w:val="0"/>
      <w:marTop w:val="0"/>
      <w:marBottom w:val="0"/>
      <w:divBdr>
        <w:top w:val="none" w:sz="0" w:space="0" w:color="auto"/>
        <w:left w:val="none" w:sz="0" w:space="0" w:color="auto"/>
        <w:bottom w:val="none" w:sz="0" w:space="0" w:color="auto"/>
        <w:right w:val="none" w:sz="0" w:space="0" w:color="auto"/>
      </w:divBdr>
    </w:div>
    <w:div w:id="1095781721">
      <w:bodyDiv w:val="1"/>
      <w:marLeft w:val="0"/>
      <w:marRight w:val="0"/>
      <w:marTop w:val="0"/>
      <w:marBottom w:val="0"/>
      <w:divBdr>
        <w:top w:val="none" w:sz="0" w:space="0" w:color="auto"/>
        <w:left w:val="none" w:sz="0" w:space="0" w:color="auto"/>
        <w:bottom w:val="none" w:sz="0" w:space="0" w:color="auto"/>
        <w:right w:val="none" w:sz="0" w:space="0" w:color="auto"/>
      </w:divBdr>
    </w:div>
    <w:div w:id="1635677001">
      <w:bodyDiv w:val="1"/>
      <w:marLeft w:val="0"/>
      <w:marRight w:val="0"/>
      <w:marTop w:val="0"/>
      <w:marBottom w:val="0"/>
      <w:divBdr>
        <w:top w:val="none" w:sz="0" w:space="0" w:color="auto"/>
        <w:left w:val="none" w:sz="0" w:space="0" w:color="auto"/>
        <w:bottom w:val="none" w:sz="0" w:space="0" w:color="auto"/>
        <w:right w:val="none" w:sz="0" w:space="0" w:color="auto"/>
      </w:divBdr>
    </w:div>
    <w:div w:id="1669358831">
      <w:bodyDiv w:val="1"/>
      <w:marLeft w:val="0"/>
      <w:marRight w:val="0"/>
      <w:marTop w:val="0"/>
      <w:marBottom w:val="0"/>
      <w:divBdr>
        <w:top w:val="none" w:sz="0" w:space="0" w:color="auto"/>
        <w:left w:val="none" w:sz="0" w:space="0" w:color="auto"/>
        <w:bottom w:val="none" w:sz="0" w:space="0" w:color="auto"/>
        <w:right w:val="none" w:sz="0" w:space="0" w:color="auto"/>
      </w:divBdr>
    </w:div>
    <w:div w:id="1980261744">
      <w:bodyDiv w:val="1"/>
      <w:marLeft w:val="0"/>
      <w:marRight w:val="0"/>
      <w:marTop w:val="0"/>
      <w:marBottom w:val="0"/>
      <w:divBdr>
        <w:top w:val="none" w:sz="0" w:space="0" w:color="auto"/>
        <w:left w:val="none" w:sz="0" w:space="0" w:color="auto"/>
        <w:bottom w:val="none" w:sz="0" w:space="0" w:color="auto"/>
        <w:right w:val="none" w:sz="0" w:space="0" w:color="auto"/>
      </w:divBdr>
    </w:div>
    <w:div w:id="2027443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104.xml"/><Relationship Id="rId299" Type="http://schemas.openxmlformats.org/officeDocument/2006/relationships/image" Target="media/image116.png"/><Relationship Id="rId21" Type="http://schemas.openxmlformats.org/officeDocument/2006/relationships/customXml" Target="ink/ink8.xml"/><Relationship Id="rId42" Type="http://schemas.openxmlformats.org/officeDocument/2006/relationships/customXml" Target="ink/ink29.xml"/><Relationship Id="rId63" Type="http://schemas.openxmlformats.org/officeDocument/2006/relationships/customXml" Target="ink/ink50.xml"/><Relationship Id="rId84" Type="http://schemas.openxmlformats.org/officeDocument/2006/relationships/customXml" Target="ink/ink71.xml"/><Relationship Id="rId138" Type="http://schemas.openxmlformats.org/officeDocument/2006/relationships/customXml" Target="ink/ink125.xml"/><Relationship Id="rId159" Type="http://schemas.openxmlformats.org/officeDocument/2006/relationships/customXml" Target="ink/ink146.xml"/><Relationship Id="rId324" Type="http://schemas.openxmlformats.org/officeDocument/2006/relationships/image" Target="media/image141.png"/><Relationship Id="rId345" Type="http://schemas.openxmlformats.org/officeDocument/2006/relationships/image" Target="media/image162.png"/><Relationship Id="rId366" Type="http://schemas.openxmlformats.org/officeDocument/2006/relationships/image" Target="media/image182.png"/><Relationship Id="rId170" Type="http://schemas.openxmlformats.org/officeDocument/2006/relationships/customXml" Target="ink/ink157.xml"/><Relationship Id="rId191" Type="http://schemas.openxmlformats.org/officeDocument/2006/relationships/image" Target="media/image8.png"/><Relationship Id="rId205" Type="http://schemas.openxmlformats.org/officeDocument/2006/relationships/image" Target="media/image22.png"/><Relationship Id="rId226" Type="http://schemas.openxmlformats.org/officeDocument/2006/relationships/image" Target="media/image43.png"/><Relationship Id="rId247" Type="http://schemas.openxmlformats.org/officeDocument/2006/relationships/image" Target="media/image64.png"/><Relationship Id="rId107" Type="http://schemas.openxmlformats.org/officeDocument/2006/relationships/customXml" Target="ink/ink94.xml"/><Relationship Id="rId268" Type="http://schemas.openxmlformats.org/officeDocument/2006/relationships/image" Target="media/image85.png"/><Relationship Id="rId289" Type="http://schemas.openxmlformats.org/officeDocument/2006/relationships/image" Target="media/image106.png"/><Relationship Id="rId11" Type="http://schemas.openxmlformats.org/officeDocument/2006/relationships/oleObject" Target="embeddings/oleObject1.bin"/><Relationship Id="rId32" Type="http://schemas.openxmlformats.org/officeDocument/2006/relationships/customXml" Target="ink/ink19.xml"/><Relationship Id="rId53" Type="http://schemas.openxmlformats.org/officeDocument/2006/relationships/customXml" Target="ink/ink40.xml"/><Relationship Id="rId74" Type="http://schemas.openxmlformats.org/officeDocument/2006/relationships/customXml" Target="ink/ink61.xml"/><Relationship Id="rId128" Type="http://schemas.openxmlformats.org/officeDocument/2006/relationships/customXml" Target="ink/ink115.xml"/><Relationship Id="rId149" Type="http://schemas.openxmlformats.org/officeDocument/2006/relationships/customXml" Target="ink/ink136.xml"/><Relationship Id="rId314" Type="http://schemas.openxmlformats.org/officeDocument/2006/relationships/image" Target="media/image131.png"/><Relationship Id="rId335" Type="http://schemas.openxmlformats.org/officeDocument/2006/relationships/image" Target="media/image152.png"/><Relationship Id="rId356" Type="http://schemas.openxmlformats.org/officeDocument/2006/relationships/image" Target="media/image173.png"/><Relationship Id="rId377"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customXml" Target="ink/ink82.xml"/><Relationship Id="rId160" Type="http://schemas.openxmlformats.org/officeDocument/2006/relationships/customXml" Target="ink/ink147.xml"/><Relationship Id="rId181" Type="http://schemas.openxmlformats.org/officeDocument/2006/relationships/customXml" Target="ink/ink168.xml"/><Relationship Id="rId216" Type="http://schemas.openxmlformats.org/officeDocument/2006/relationships/image" Target="media/image33.png"/><Relationship Id="rId237" Type="http://schemas.openxmlformats.org/officeDocument/2006/relationships/image" Target="media/image54.png"/><Relationship Id="rId258" Type="http://schemas.openxmlformats.org/officeDocument/2006/relationships/image" Target="media/image75.png"/><Relationship Id="rId279" Type="http://schemas.openxmlformats.org/officeDocument/2006/relationships/image" Target="media/image96.png"/><Relationship Id="rId22" Type="http://schemas.openxmlformats.org/officeDocument/2006/relationships/customXml" Target="ink/ink9.xml"/><Relationship Id="rId43" Type="http://schemas.openxmlformats.org/officeDocument/2006/relationships/customXml" Target="ink/ink30.xml"/><Relationship Id="rId64" Type="http://schemas.openxmlformats.org/officeDocument/2006/relationships/customXml" Target="ink/ink51.xml"/><Relationship Id="rId118" Type="http://schemas.openxmlformats.org/officeDocument/2006/relationships/customXml" Target="ink/ink105.xml"/><Relationship Id="rId139" Type="http://schemas.openxmlformats.org/officeDocument/2006/relationships/customXml" Target="ink/ink126.xml"/><Relationship Id="rId290" Type="http://schemas.openxmlformats.org/officeDocument/2006/relationships/image" Target="media/image107.png"/><Relationship Id="rId304" Type="http://schemas.openxmlformats.org/officeDocument/2006/relationships/image" Target="media/image121.png"/><Relationship Id="rId325" Type="http://schemas.openxmlformats.org/officeDocument/2006/relationships/image" Target="media/image142.png"/><Relationship Id="rId346" Type="http://schemas.openxmlformats.org/officeDocument/2006/relationships/image" Target="media/image163.png"/><Relationship Id="rId367" Type="http://schemas.openxmlformats.org/officeDocument/2006/relationships/image" Target="media/image183.png"/><Relationship Id="rId85" Type="http://schemas.openxmlformats.org/officeDocument/2006/relationships/customXml" Target="ink/ink72.xml"/><Relationship Id="rId150" Type="http://schemas.openxmlformats.org/officeDocument/2006/relationships/customXml" Target="ink/ink137.xml"/><Relationship Id="rId171" Type="http://schemas.openxmlformats.org/officeDocument/2006/relationships/customXml" Target="ink/ink158.xml"/><Relationship Id="rId192" Type="http://schemas.openxmlformats.org/officeDocument/2006/relationships/image" Target="media/image9.png"/><Relationship Id="rId206" Type="http://schemas.openxmlformats.org/officeDocument/2006/relationships/image" Target="media/image23.png"/><Relationship Id="rId227" Type="http://schemas.openxmlformats.org/officeDocument/2006/relationships/image" Target="media/image44.png"/><Relationship Id="rId248" Type="http://schemas.openxmlformats.org/officeDocument/2006/relationships/image" Target="media/image65.png"/><Relationship Id="rId269" Type="http://schemas.openxmlformats.org/officeDocument/2006/relationships/image" Target="media/image86.png"/><Relationship Id="rId12" Type="http://schemas.openxmlformats.org/officeDocument/2006/relationships/image" Target="media/image4.png"/><Relationship Id="rId33" Type="http://schemas.openxmlformats.org/officeDocument/2006/relationships/customXml" Target="ink/ink20.xml"/><Relationship Id="rId108" Type="http://schemas.openxmlformats.org/officeDocument/2006/relationships/customXml" Target="ink/ink95.xml"/><Relationship Id="rId129" Type="http://schemas.openxmlformats.org/officeDocument/2006/relationships/customXml" Target="ink/ink116.xml"/><Relationship Id="rId280" Type="http://schemas.openxmlformats.org/officeDocument/2006/relationships/image" Target="media/image97.png"/><Relationship Id="rId315" Type="http://schemas.openxmlformats.org/officeDocument/2006/relationships/image" Target="media/image132.png"/><Relationship Id="rId336" Type="http://schemas.openxmlformats.org/officeDocument/2006/relationships/image" Target="media/image153.png"/><Relationship Id="rId357" Type="http://schemas.openxmlformats.org/officeDocument/2006/relationships/image" Target="media/image174.png"/><Relationship Id="rId54" Type="http://schemas.openxmlformats.org/officeDocument/2006/relationships/customXml" Target="ink/ink41.xml"/><Relationship Id="rId75" Type="http://schemas.openxmlformats.org/officeDocument/2006/relationships/customXml" Target="ink/ink62.xml"/><Relationship Id="rId96" Type="http://schemas.openxmlformats.org/officeDocument/2006/relationships/customXml" Target="ink/ink83.xml"/><Relationship Id="rId140" Type="http://schemas.openxmlformats.org/officeDocument/2006/relationships/customXml" Target="ink/ink127.xml"/><Relationship Id="rId161" Type="http://schemas.openxmlformats.org/officeDocument/2006/relationships/customXml" Target="ink/ink148.xml"/><Relationship Id="rId182" Type="http://schemas.openxmlformats.org/officeDocument/2006/relationships/customXml" Target="ink/ink169.xml"/><Relationship Id="rId217" Type="http://schemas.openxmlformats.org/officeDocument/2006/relationships/image" Target="media/image34.png"/><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55.png"/><Relationship Id="rId259" Type="http://schemas.openxmlformats.org/officeDocument/2006/relationships/image" Target="media/image76.png"/><Relationship Id="rId23" Type="http://schemas.openxmlformats.org/officeDocument/2006/relationships/customXml" Target="ink/ink10.xml"/><Relationship Id="rId119" Type="http://schemas.openxmlformats.org/officeDocument/2006/relationships/customXml" Target="ink/ink106.xml"/><Relationship Id="rId270" Type="http://schemas.openxmlformats.org/officeDocument/2006/relationships/image" Target="media/image87.png"/><Relationship Id="rId291" Type="http://schemas.openxmlformats.org/officeDocument/2006/relationships/image" Target="media/image108.png"/><Relationship Id="rId305" Type="http://schemas.openxmlformats.org/officeDocument/2006/relationships/image" Target="media/image122.png"/><Relationship Id="rId326" Type="http://schemas.openxmlformats.org/officeDocument/2006/relationships/image" Target="media/image143.png"/><Relationship Id="rId347" Type="http://schemas.openxmlformats.org/officeDocument/2006/relationships/image" Target="media/image164.png"/><Relationship Id="rId44" Type="http://schemas.openxmlformats.org/officeDocument/2006/relationships/customXml" Target="ink/ink31.xml"/><Relationship Id="rId65" Type="http://schemas.openxmlformats.org/officeDocument/2006/relationships/customXml" Target="ink/ink52.xml"/><Relationship Id="rId86" Type="http://schemas.openxmlformats.org/officeDocument/2006/relationships/customXml" Target="ink/ink73.xml"/><Relationship Id="rId130" Type="http://schemas.openxmlformats.org/officeDocument/2006/relationships/customXml" Target="ink/ink117.xml"/><Relationship Id="rId151" Type="http://schemas.openxmlformats.org/officeDocument/2006/relationships/customXml" Target="ink/ink138.xml"/><Relationship Id="rId368" Type="http://schemas.openxmlformats.org/officeDocument/2006/relationships/oleObject" Target="embeddings/oleObject3.bin"/><Relationship Id="rId172" Type="http://schemas.openxmlformats.org/officeDocument/2006/relationships/customXml" Target="ink/ink159.xml"/><Relationship Id="rId193" Type="http://schemas.openxmlformats.org/officeDocument/2006/relationships/image" Target="media/image10.png"/><Relationship Id="rId207" Type="http://schemas.openxmlformats.org/officeDocument/2006/relationships/image" Target="media/image24.png"/><Relationship Id="rId228" Type="http://schemas.openxmlformats.org/officeDocument/2006/relationships/image" Target="media/image45.png"/><Relationship Id="rId249" Type="http://schemas.openxmlformats.org/officeDocument/2006/relationships/image" Target="media/image66.png"/><Relationship Id="rId13" Type="http://schemas.openxmlformats.org/officeDocument/2006/relationships/image" Target="media/image5.png"/><Relationship Id="rId109" Type="http://schemas.openxmlformats.org/officeDocument/2006/relationships/customXml" Target="ink/ink96.xml"/><Relationship Id="rId260" Type="http://schemas.openxmlformats.org/officeDocument/2006/relationships/image" Target="media/image77.png"/><Relationship Id="rId281" Type="http://schemas.openxmlformats.org/officeDocument/2006/relationships/image" Target="media/image98.png"/><Relationship Id="rId316" Type="http://schemas.openxmlformats.org/officeDocument/2006/relationships/image" Target="media/image133.png"/><Relationship Id="rId337" Type="http://schemas.openxmlformats.org/officeDocument/2006/relationships/image" Target="media/image154.png"/><Relationship Id="rId34" Type="http://schemas.openxmlformats.org/officeDocument/2006/relationships/customXml" Target="ink/ink21.xml"/><Relationship Id="rId55" Type="http://schemas.openxmlformats.org/officeDocument/2006/relationships/customXml" Target="ink/ink42.xml"/><Relationship Id="rId76" Type="http://schemas.openxmlformats.org/officeDocument/2006/relationships/customXml" Target="ink/ink63.xml"/><Relationship Id="rId97" Type="http://schemas.openxmlformats.org/officeDocument/2006/relationships/customXml" Target="ink/ink84.xml"/><Relationship Id="rId120" Type="http://schemas.openxmlformats.org/officeDocument/2006/relationships/customXml" Target="ink/ink107.xml"/><Relationship Id="rId141" Type="http://schemas.openxmlformats.org/officeDocument/2006/relationships/customXml" Target="ink/ink128.xml"/><Relationship Id="rId358" Type="http://schemas.openxmlformats.org/officeDocument/2006/relationships/image" Target="media/image175.png"/><Relationship Id="rId379" Type="http://schemas.openxmlformats.org/officeDocument/2006/relationships/header" Target="header3.xml"/><Relationship Id="rId7" Type="http://schemas.openxmlformats.org/officeDocument/2006/relationships/endnotes" Target="endnotes.xml"/><Relationship Id="rId162" Type="http://schemas.openxmlformats.org/officeDocument/2006/relationships/customXml" Target="ink/ink149.xml"/><Relationship Id="rId183" Type="http://schemas.openxmlformats.org/officeDocument/2006/relationships/customXml" Target="ink/ink170.xml"/><Relationship Id="rId218" Type="http://schemas.openxmlformats.org/officeDocument/2006/relationships/image" Target="media/image35.png"/><Relationship Id="rId239" Type="http://schemas.openxmlformats.org/officeDocument/2006/relationships/image" Target="media/image56.png"/><Relationship Id="rId250" Type="http://schemas.openxmlformats.org/officeDocument/2006/relationships/image" Target="media/image67.png"/><Relationship Id="rId271" Type="http://schemas.openxmlformats.org/officeDocument/2006/relationships/image" Target="media/image88.png"/><Relationship Id="rId292" Type="http://schemas.openxmlformats.org/officeDocument/2006/relationships/image" Target="media/image109.png"/><Relationship Id="rId306" Type="http://schemas.openxmlformats.org/officeDocument/2006/relationships/image" Target="media/image123.png"/><Relationship Id="rId24" Type="http://schemas.openxmlformats.org/officeDocument/2006/relationships/customXml" Target="ink/ink11.xml"/><Relationship Id="rId45" Type="http://schemas.openxmlformats.org/officeDocument/2006/relationships/customXml" Target="ink/ink32.xml"/><Relationship Id="rId66" Type="http://schemas.openxmlformats.org/officeDocument/2006/relationships/customXml" Target="ink/ink53.xml"/><Relationship Id="rId87" Type="http://schemas.openxmlformats.org/officeDocument/2006/relationships/customXml" Target="ink/ink74.xml"/><Relationship Id="rId110" Type="http://schemas.openxmlformats.org/officeDocument/2006/relationships/customXml" Target="ink/ink97.xml"/><Relationship Id="rId131" Type="http://schemas.openxmlformats.org/officeDocument/2006/relationships/customXml" Target="ink/ink118.xml"/><Relationship Id="rId327" Type="http://schemas.openxmlformats.org/officeDocument/2006/relationships/image" Target="media/image144.png"/><Relationship Id="rId348" Type="http://schemas.openxmlformats.org/officeDocument/2006/relationships/image" Target="media/image165.png"/><Relationship Id="rId369" Type="http://schemas.openxmlformats.org/officeDocument/2006/relationships/image" Target="media/image184.png"/><Relationship Id="rId152" Type="http://schemas.openxmlformats.org/officeDocument/2006/relationships/customXml" Target="ink/ink139.xml"/><Relationship Id="rId173" Type="http://schemas.openxmlformats.org/officeDocument/2006/relationships/customXml" Target="ink/ink160.xml"/><Relationship Id="rId194" Type="http://schemas.openxmlformats.org/officeDocument/2006/relationships/image" Target="media/image11.png"/><Relationship Id="rId208" Type="http://schemas.openxmlformats.org/officeDocument/2006/relationships/image" Target="media/image25.png"/><Relationship Id="rId229" Type="http://schemas.openxmlformats.org/officeDocument/2006/relationships/image" Target="media/image46.png"/><Relationship Id="rId380" Type="http://schemas.openxmlformats.org/officeDocument/2006/relationships/footer" Target="footer3.xml"/><Relationship Id="rId240" Type="http://schemas.openxmlformats.org/officeDocument/2006/relationships/image" Target="media/image57.png"/><Relationship Id="rId261" Type="http://schemas.openxmlformats.org/officeDocument/2006/relationships/image" Target="media/image78.png"/><Relationship Id="rId14" Type="http://schemas.openxmlformats.org/officeDocument/2006/relationships/customXml" Target="ink/ink1.xml"/><Relationship Id="rId35" Type="http://schemas.openxmlformats.org/officeDocument/2006/relationships/customXml" Target="ink/ink22.xml"/><Relationship Id="rId56" Type="http://schemas.openxmlformats.org/officeDocument/2006/relationships/customXml" Target="ink/ink43.xml"/><Relationship Id="rId77" Type="http://schemas.openxmlformats.org/officeDocument/2006/relationships/customXml" Target="ink/ink64.xml"/><Relationship Id="rId100" Type="http://schemas.openxmlformats.org/officeDocument/2006/relationships/customXml" Target="ink/ink87.xml"/><Relationship Id="rId282" Type="http://schemas.openxmlformats.org/officeDocument/2006/relationships/image" Target="media/image99.png"/><Relationship Id="rId317" Type="http://schemas.openxmlformats.org/officeDocument/2006/relationships/image" Target="media/image134.png"/><Relationship Id="rId338" Type="http://schemas.openxmlformats.org/officeDocument/2006/relationships/image" Target="media/image155.png"/><Relationship Id="rId359" Type="http://schemas.openxmlformats.org/officeDocument/2006/relationships/image" Target="media/image176.png"/><Relationship Id="rId8" Type="http://schemas.openxmlformats.org/officeDocument/2006/relationships/image" Target="media/image1.png"/><Relationship Id="rId98" Type="http://schemas.openxmlformats.org/officeDocument/2006/relationships/customXml" Target="ink/ink85.xml"/><Relationship Id="rId121" Type="http://schemas.openxmlformats.org/officeDocument/2006/relationships/customXml" Target="ink/ink108.xml"/><Relationship Id="rId142" Type="http://schemas.openxmlformats.org/officeDocument/2006/relationships/customXml" Target="ink/ink129.xml"/><Relationship Id="rId163" Type="http://schemas.openxmlformats.org/officeDocument/2006/relationships/customXml" Target="ink/ink150.xml"/><Relationship Id="rId184" Type="http://schemas.openxmlformats.org/officeDocument/2006/relationships/customXml" Target="ink/ink171.xml"/><Relationship Id="rId219" Type="http://schemas.openxmlformats.org/officeDocument/2006/relationships/image" Target="media/image36.png"/><Relationship Id="rId370" Type="http://schemas.openxmlformats.org/officeDocument/2006/relationships/oleObject" Target="embeddings/oleObject4.bin"/><Relationship Id="rId230" Type="http://schemas.openxmlformats.org/officeDocument/2006/relationships/image" Target="media/image47.png"/><Relationship Id="rId251" Type="http://schemas.openxmlformats.org/officeDocument/2006/relationships/image" Target="media/image68.png"/><Relationship Id="rId25" Type="http://schemas.openxmlformats.org/officeDocument/2006/relationships/customXml" Target="ink/ink12.xml"/><Relationship Id="rId46" Type="http://schemas.openxmlformats.org/officeDocument/2006/relationships/customXml" Target="ink/ink33.xml"/><Relationship Id="rId67" Type="http://schemas.openxmlformats.org/officeDocument/2006/relationships/customXml" Target="ink/ink54.xml"/><Relationship Id="rId272" Type="http://schemas.openxmlformats.org/officeDocument/2006/relationships/image" Target="media/image89.png"/><Relationship Id="rId293" Type="http://schemas.openxmlformats.org/officeDocument/2006/relationships/image" Target="media/image110.png"/><Relationship Id="rId307" Type="http://schemas.openxmlformats.org/officeDocument/2006/relationships/image" Target="media/image124.png"/><Relationship Id="rId328" Type="http://schemas.openxmlformats.org/officeDocument/2006/relationships/image" Target="media/image145.png"/><Relationship Id="rId349" Type="http://schemas.openxmlformats.org/officeDocument/2006/relationships/image" Target="media/image166.png"/><Relationship Id="rId88" Type="http://schemas.openxmlformats.org/officeDocument/2006/relationships/customXml" Target="ink/ink75.xml"/><Relationship Id="rId111" Type="http://schemas.openxmlformats.org/officeDocument/2006/relationships/customXml" Target="ink/ink98.xml"/><Relationship Id="rId132" Type="http://schemas.openxmlformats.org/officeDocument/2006/relationships/customXml" Target="ink/ink119.xml"/><Relationship Id="rId153" Type="http://schemas.openxmlformats.org/officeDocument/2006/relationships/customXml" Target="ink/ink140.xml"/><Relationship Id="rId174" Type="http://schemas.openxmlformats.org/officeDocument/2006/relationships/customXml" Target="ink/ink161.xml"/><Relationship Id="rId195" Type="http://schemas.openxmlformats.org/officeDocument/2006/relationships/image" Target="media/image12.png"/><Relationship Id="rId209" Type="http://schemas.openxmlformats.org/officeDocument/2006/relationships/image" Target="media/image26.png"/><Relationship Id="rId360" Type="http://schemas.openxmlformats.org/officeDocument/2006/relationships/image" Target="media/image177.png"/><Relationship Id="rId381" Type="http://schemas.openxmlformats.org/officeDocument/2006/relationships/footer" Target="footer4.xml"/><Relationship Id="rId220" Type="http://schemas.openxmlformats.org/officeDocument/2006/relationships/image" Target="media/image37.png"/><Relationship Id="rId241" Type="http://schemas.openxmlformats.org/officeDocument/2006/relationships/image" Target="media/image58.png"/><Relationship Id="rId15" Type="http://schemas.openxmlformats.org/officeDocument/2006/relationships/customXml" Target="ink/ink2.xml"/><Relationship Id="rId36" Type="http://schemas.openxmlformats.org/officeDocument/2006/relationships/customXml" Target="ink/ink23.xml"/><Relationship Id="rId57" Type="http://schemas.openxmlformats.org/officeDocument/2006/relationships/customXml" Target="ink/ink44.xml"/><Relationship Id="rId262" Type="http://schemas.openxmlformats.org/officeDocument/2006/relationships/image" Target="media/image79.png"/><Relationship Id="rId283" Type="http://schemas.openxmlformats.org/officeDocument/2006/relationships/image" Target="media/image100.png"/><Relationship Id="rId318" Type="http://schemas.openxmlformats.org/officeDocument/2006/relationships/image" Target="media/image135.png"/><Relationship Id="rId339" Type="http://schemas.openxmlformats.org/officeDocument/2006/relationships/image" Target="media/image156.png"/><Relationship Id="rId78" Type="http://schemas.openxmlformats.org/officeDocument/2006/relationships/customXml" Target="ink/ink65.xml"/><Relationship Id="rId99" Type="http://schemas.openxmlformats.org/officeDocument/2006/relationships/customXml" Target="ink/ink86.xml"/><Relationship Id="rId101" Type="http://schemas.openxmlformats.org/officeDocument/2006/relationships/customXml" Target="ink/ink88.xml"/><Relationship Id="rId122" Type="http://schemas.openxmlformats.org/officeDocument/2006/relationships/customXml" Target="ink/ink109.xml"/><Relationship Id="rId143" Type="http://schemas.openxmlformats.org/officeDocument/2006/relationships/customXml" Target="ink/ink130.xml"/><Relationship Id="rId164" Type="http://schemas.openxmlformats.org/officeDocument/2006/relationships/customXml" Target="ink/ink151.xml"/><Relationship Id="rId185" Type="http://schemas.openxmlformats.org/officeDocument/2006/relationships/customXml" Target="ink/ink172.xml"/><Relationship Id="rId350" Type="http://schemas.openxmlformats.org/officeDocument/2006/relationships/image" Target="media/image167.png"/><Relationship Id="rId371" Type="http://schemas.openxmlformats.org/officeDocument/2006/relationships/image" Target="media/image185.png"/><Relationship Id="rId9" Type="http://schemas.openxmlformats.org/officeDocument/2006/relationships/image" Target="media/image2.png"/><Relationship Id="rId210" Type="http://schemas.openxmlformats.org/officeDocument/2006/relationships/image" Target="media/image27.png"/><Relationship Id="rId26" Type="http://schemas.openxmlformats.org/officeDocument/2006/relationships/customXml" Target="ink/ink13.xml"/><Relationship Id="rId231" Type="http://schemas.openxmlformats.org/officeDocument/2006/relationships/image" Target="media/image48.png"/><Relationship Id="rId252" Type="http://schemas.openxmlformats.org/officeDocument/2006/relationships/image" Target="media/image69.png"/><Relationship Id="rId273" Type="http://schemas.openxmlformats.org/officeDocument/2006/relationships/image" Target="media/image90.png"/><Relationship Id="rId294" Type="http://schemas.openxmlformats.org/officeDocument/2006/relationships/image" Target="media/image111.png"/><Relationship Id="rId308" Type="http://schemas.openxmlformats.org/officeDocument/2006/relationships/image" Target="media/image125.png"/><Relationship Id="rId329" Type="http://schemas.openxmlformats.org/officeDocument/2006/relationships/image" Target="media/image146.png"/><Relationship Id="rId47" Type="http://schemas.openxmlformats.org/officeDocument/2006/relationships/customXml" Target="ink/ink34.xml"/><Relationship Id="rId68" Type="http://schemas.openxmlformats.org/officeDocument/2006/relationships/customXml" Target="ink/ink55.xml"/><Relationship Id="rId89" Type="http://schemas.openxmlformats.org/officeDocument/2006/relationships/customXml" Target="ink/ink76.xml"/><Relationship Id="rId112" Type="http://schemas.openxmlformats.org/officeDocument/2006/relationships/customXml" Target="ink/ink99.xml"/><Relationship Id="rId133" Type="http://schemas.openxmlformats.org/officeDocument/2006/relationships/customXml" Target="ink/ink120.xml"/><Relationship Id="rId154" Type="http://schemas.openxmlformats.org/officeDocument/2006/relationships/customXml" Target="ink/ink141.xml"/><Relationship Id="rId175" Type="http://schemas.openxmlformats.org/officeDocument/2006/relationships/customXml" Target="ink/ink162.xml"/><Relationship Id="rId340" Type="http://schemas.openxmlformats.org/officeDocument/2006/relationships/image" Target="media/image157.png"/><Relationship Id="rId361" Type="http://schemas.openxmlformats.org/officeDocument/2006/relationships/image" Target="media/image178.png"/><Relationship Id="rId196" Type="http://schemas.openxmlformats.org/officeDocument/2006/relationships/image" Target="media/image13.png"/><Relationship Id="rId200" Type="http://schemas.openxmlformats.org/officeDocument/2006/relationships/image" Target="media/image17.png"/><Relationship Id="rId382" Type="http://schemas.openxmlformats.org/officeDocument/2006/relationships/header" Target="header4.xml"/><Relationship Id="rId16" Type="http://schemas.openxmlformats.org/officeDocument/2006/relationships/customXml" Target="ink/ink3.xml"/><Relationship Id="rId221" Type="http://schemas.openxmlformats.org/officeDocument/2006/relationships/image" Target="media/image38.png"/><Relationship Id="rId242" Type="http://schemas.openxmlformats.org/officeDocument/2006/relationships/image" Target="media/image59.png"/><Relationship Id="rId263" Type="http://schemas.openxmlformats.org/officeDocument/2006/relationships/image" Target="media/image80.png"/><Relationship Id="rId284" Type="http://schemas.openxmlformats.org/officeDocument/2006/relationships/image" Target="media/image101.png"/><Relationship Id="rId319" Type="http://schemas.openxmlformats.org/officeDocument/2006/relationships/image" Target="media/image136.png"/><Relationship Id="rId37" Type="http://schemas.openxmlformats.org/officeDocument/2006/relationships/customXml" Target="ink/ink24.xml"/><Relationship Id="rId58" Type="http://schemas.openxmlformats.org/officeDocument/2006/relationships/customXml" Target="ink/ink45.xml"/><Relationship Id="rId79" Type="http://schemas.openxmlformats.org/officeDocument/2006/relationships/customXml" Target="ink/ink66.xml"/><Relationship Id="rId102" Type="http://schemas.openxmlformats.org/officeDocument/2006/relationships/customXml" Target="ink/ink89.xml"/><Relationship Id="rId123" Type="http://schemas.openxmlformats.org/officeDocument/2006/relationships/customXml" Target="ink/ink110.xml"/><Relationship Id="rId144" Type="http://schemas.openxmlformats.org/officeDocument/2006/relationships/customXml" Target="ink/ink131.xml"/><Relationship Id="rId330" Type="http://schemas.openxmlformats.org/officeDocument/2006/relationships/image" Target="media/image147.png"/><Relationship Id="rId90" Type="http://schemas.openxmlformats.org/officeDocument/2006/relationships/customXml" Target="ink/ink77.xml"/><Relationship Id="rId165" Type="http://schemas.openxmlformats.org/officeDocument/2006/relationships/customXml" Target="ink/ink152.xml"/><Relationship Id="rId186" Type="http://schemas.openxmlformats.org/officeDocument/2006/relationships/customXml" Target="ink/ink173.xml"/><Relationship Id="rId351" Type="http://schemas.openxmlformats.org/officeDocument/2006/relationships/image" Target="media/image168.png"/><Relationship Id="rId372" Type="http://schemas.openxmlformats.org/officeDocument/2006/relationships/image" Target="media/image186.png"/><Relationship Id="rId211" Type="http://schemas.openxmlformats.org/officeDocument/2006/relationships/image" Target="media/image28.png"/><Relationship Id="rId232" Type="http://schemas.openxmlformats.org/officeDocument/2006/relationships/image" Target="media/image49.png"/><Relationship Id="rId253" Type="http://schemas.openxmlformats.org/officeDocument/2006/relationships/image" Target="media/image70.png"/><Relationship Id="rId274" Type="http://schemas.openxmlformats.org/officeDocument/2006/relationships/image" Target="media/image91.png"/><Relationship Id="rId295" Type="http://schemas.openxmlformats.org/officeDocument/2006/relationships/image" Target="media/image112.png"/><Relationship Id="rId309" Type="http://schemas.openxmlformats.org/officeDocument/2006/relationships/image" Target="media/image126.png"/><Relationship Id="rId27" Type="http://schemas.openxmlformats.org/officeDocument/2006/relationships/customXml" Target="ink/ink14.xml"/><Relationship Id="rId48" Type="http://schemas.openxmlformats.org/officeDocument/2006/relationships/customXml" Target="ink/ink35.xml"/><Relationship Id="rId69" Type="http://schemas.openxmlformats.org/officeDocument/2006/relationships/customXml" Target="ink/ink56.xml"/><Relationship Id="rId113" Type="http://schemas.openxmlformats.org/officeDocument/2006/relationships/customXml" Target="ink/ink100.xml"/><Relationship Id="rId134" Type="http://schemas.openxmlformats.org/officeDocument/2006/relationships/customXml" Target="ink/ink121.xml"/><Relationship Id="rId320" Type="http://schemas.openxmlformats.org/officeDocument/2006/relationships/image" Target="media/image137.png"/><Relationship Id="rId80" Type="http://schemas.openxmlformats.org/officeDocument/2006/relationships/customXml" Target="ink/ink67.xml"/><Relationship Id="rId155" Type="http://schemas.openxmlformats.org/officeDocument/2006/relationships/customXml" Target="ink/ink142.xml"/><Relationship Id="rId176" Type="http://schemas.openxmlformats.org/officeDocument/2006/relationships/customXml" Target="ink/ink163.xml"/><Relationship Id="rId197" Type="http://schemas.openxmlformats.org/officeDocument/2006/relationships/image" Target="media/image14.png"/><Relationship Id="rId341" Type="http://schemas.openxmlformats.org/officeDocument/2006/relationships/image" Target="media/image158.png"/><Relationship Id="rId362" Type="http://schemas.openxmlformats.org/officeDocument/2006/relationships/image" Target="media/image179.png"/><Relationship Id="rId383" Type="http://schemas.openxmlformats.org/officeDocument/2006/relationships/footer" Target="footer5.xml"/><Relationship Id="rId201" Type="http://schemas.openxmlformats.org/officeDocument/2006/relationships/image" Target="media/image18.png"/><Relationship Id="rId222" Type="http://schemas.openxmlformats.org/officeDocument/2006/relationships/image" Target="media/image39.png"/><Relationship Id="rId243" Type="http://schemas.openxmlformats.org/officeDocument/2006/relationships/image" Target="media/image60.png"/><Relationship Id="rId264" Type="http://schemas.openxmlformats.org/officeDocument/2006/relationships/image" Target="media/image81.png"/><Relationship Id="rId285" Type="http://schemas.openxmlformats.org/officeDocument/2006/relationships/image" Target="media/image102.png"/><Relationship Id="rId17" Type="http://schemas.openxmlformats.org/officeDocument/2006/relationships/customXml" Target="ink/ink4.xml"/><Relationship Id="rId38" Type="http://schemas.openxmlformats.org/officeDocument/2006/relationships/customXml" Target="ink/ink25.xml"/><Relationship Id="rId59" Type="http://schemas.openxmlformats.org/officeDocument/2006/relationships/customXml" Target="ink/ink46.xml"/><Relationship Id="rId103" Type="http://schemas.openxmlformats.org/officeDocument/2006/relationships/customXml" Target="ink/ink90.xml"/><Relationship Id="rId124" Type="http://schemas.openxmlformats.org/officeDocument/2006/relationships/customXml" Target="ink/ink111.xml"/><Relationship Id="rId310" Type="http://schemas.openxmlformats.org/officeDocument/2006/relationships/image" Target="media/image127.png"/><Relationship Id="rId70" Type="http://schemas.openxmlformats.org/officeDocument/2006/relationships/customXml" Target="ink/ink57.xml"/><Relationship Id="rId91" Type="http://schemas.openxmlformats.org/officeDocument/2006/relationships/customXml" Target="ink/ink78.xml"/><Relationship Id="rId145" Type="http://schemas.openxmlformats.org/officeDocument/2006/relationships/customXml" Target="ink/ink132.xml"/><Relationship Id="rId166" Type="http://schemas.openxmlformats.org/officeDocument/2006/relationships/customXml" Target="ink/ink153.xml"/><Relationship Id="rId187" Type="http://schemas.openxmlformats.org/officeDocument/2006/relationships/customXml" Target="ink/ink174.xml"/><Relationship Id="rId331" Type="http://schemas.openxmlformats.org/officeDocument/2006/relationships/image" Target="media/image148.png"/><Relationship Id="rId352" Type="http://schemas.openxmlformats.org/officeDocument/2006/relationships/image" Target="media/image169.png"/><Relationship Id="rId373" Type="http://schemas.openxmlformats.org/officeDocument/2006/relationships/oleObject" Target="embeddings/oleObject5.bin"/><Relationship Id="rId1" Type="http://schemas.openxmlformats.org/officeDocument/2006/relationships/customXml" Target="../customXml/item1.xml"/><Relationship Id="rId212" Type="http://schemas.openxmlformats.org/officeDocument/2006/relationships/image" Target="media/image29.png"/><Relationship Id="rId233" Type="http://schemas.openxmlformats.org/officeDocument/2006/relationships/image" Target="media/image50.png"/><Relationship Id="rId254" Type="http://schemas.openxmlformats.org/officeDocument/2006/relationships/image" Target="media/image71.png"/><Relationship Id="rId28" Type="http://schemas.openxmlformats.org/officeDocument/2006/relationships/customXml" Target="ink/ink15.xml"/><Relationship Id="rId49" Type="http://schemas.openxmlformats.org/officeDocument/2006/relationships/customXml" Target="ink/ink36.xml"/><Relationship Id="rId114" Type="http://schemas.openxmlformats.org/officeDocument/2006/relationships/customXml" Target="ink/ink101.xml"/><Relationship Id="rId275" Type="http://schemas.openxmlformats.org/officeDocument/2006/relationships/image" Target="media/image92.png"/><Relationship Id="rId296" Type="http://schemas.openxmlformats.org/officeDocument/2006/relationships/image" Target="media/image113.png"/><Relationship Id="rId300" Type="http://schemas.openxmlformats.org/officeDocument/2006/relationships/image" Target="media/image117.png"/><Relationship Id="rId60" Type="http://schemas.openxmlformats.org/officeDocument/2006/relationships/customXml" Target="ink/ink47.xml"/><Relationship Id="rId81" Type="http://schemas.openxmlformats.org/officeDocument/2006/relationships/customXml" Target="ink/ink68.xml"/><Relationship Id="rId135" Type="http://schemas.openxmlformats.org/officeDocument/2006/relationships/customXml" Target="ink/ink122.xml"/><Relationship Id="rId156" Type="http://schemas.openxmlformats.org/officeDocument/2006/relationships/customXml" Target="ink/ink143.xml"/><Relationship Id="rId177" Type="http://schemas.openxmlformats.org/officeDocument/2006/relationships/customXml" Target="ink/ink164.xml"/><Relationship Id="rId198" Type="http://schemas.openxmlformats.org/officeDocument/2006/relationships/image" Target="media/image15.png"/><Relationship Id="rId321" Type="http://schemas.openxmlformats.org/officeDocument/2006/relationships/image" Target="media/image138.png"/><Relationship Id="rId342" Type="http://schemas.openxmlformats.org/officeDocument/2006/relationships/image" Target="media/image159.png"/><Relationship Id="rId363" Type="http://schemas.openxmlformats.org/officeDocument/2006/relationships/image" Target="media/image180.png"/><Relationship Id="rId384" Type="http://schemas.openxmlformats.org/officeDocument/2006/relationships/fontTable" Target="fontTable.xml"/><Relationship Id="rId202" Type="http://schemas.openxmlformats.org/officeDocument/2006/relationships/image" Target="media/image19.png"/><Relationship Id="rId223" Type="http://schemas.openxmlformats.org/officeDocument/2006/relationships/image" Target="media/image40.png"/><Relationship Id="rId244" Type="http://schemas.openxmlformats.org/officeDocument/2006/relationships/image" Target="media/image61.png"/><Relationship Id="rId18" Type="http://schemas.openxmlformats.org/officeDocument/2006/relationships/customXml" Target="ink/ink5.xml"/><Relationship Id="rId39" Type="http://schemas.openxmlformats.org/officeDocument/2006/relationships/customXml" Target="ink/ink26.xml"/><Relationship Id="rId265" Type="http://schemas.openxmlformats.org/officeDocument/2006/relationships/image" Target="media/image82.png"/><Relationship Id="rId286" Type="http://schemas.openxmlformats.org/officeDocument/2006/relationships/image" Target="media/image103.png"/><Relationship Id="rId50" Type="http://schemas.openxmlformats.org/officeDocument/2006/relationships/customXml" Target="ink/ink37.xml"/><Relationship Id="rId104" Type="http://schemas.openxmlformats.org/officeDocument/2006/relationships/customXml" Target="ink/ink91.xml"/><Relationship Id="rId125" Type="http://schemas.openxmlformats.org/officeDocument/2006/relationships/customXml" Target="ink/ink112.xml"/><Relationship Id="rId146" Type="http://schemas.openxmlformats.org/officeDocument/2006/relationships/customXml" Target="ink/ink133.xml"/><Relationship Id="rId167" Type="http://schemas.openxmlformats.org/officeDocument/2006/relationships/customXml" Target="ink/ink154.xml"/><Relationship Id="rId188" Type="http://schemas.openxmlformats.org/officeDocument/2006/relationships/image" Target="media/image510.png"/><Relationship Id="rId311" Type="http://schemas.openxmlformats.org/officeDocument/2006/relationships/image" Target="media/image128.png"/><Relationship Id="rId332" Type="http://schemas.openxmlformats.org/officeDocument/2006/relationships/image" Target="media/image149.png"/><Relationship Id="rId353" Type="http://schemas.openxmlformats.org/officeDocument/2006/relationships/image" Target="media/image170.png"/><Relationship Id="rId374" Type="http://schemas.openxmlformats.org/officeDocument/2006/relationships/image" Target="media/image187.png"/><Relationship Id="rId71" Type="http://schemas.openxmlformats.org/officeDocument/2006/relationships/customXml" Target="ink/ink58.xml"/><Relationship Id="rId92" Type="http://schemas.openxmlformats.org/officeDocument/2006/relationships/customXml" Target="ink/ink79.xml"/><Relationship Id="rId213" Type="http://schemas.openxmlformats.org/officeDocument/2006/relationships/image" Target="media/image30.png"/><Relationship Id="rId234"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customXml" Target="ink/ink16.xml"/><Relationship Id="rId255" Type="http://schemas.openxmlformats.org/officeDocument/2006/relationships/image" Target="media/image72.png"/><Relationship Id="rId276" Type="http://schemas.openxmlformats.org/officeDocument/2006/relationships/image" Target="media/image93.png"/><Relationship Id="rId297" Type="http://schemas.openxmlformats.org/officeDocument/2006/relationships/image" Target="media/image114.png"/><Relationship Id="rId40" Type="http://schemas.openxmlformats.org/officeDocument/2006/relationships/customXml" Target="ink/ink27.xml"/><Relationship Id="rId115" Type="http://schemas.openxmlformats.org/officeDocument/2006/relationships/customXml" Target="ink/ink102.xml"/><Relationship Id="rId136" Type="http://schemas.openxmlformats.org/officeDocument/2006/relationships/customXml" Target="ink/ink123.xml"/><Relationship Id="rId157" Type="http://schemas.openxmlformats.org/officeDocument/2006/relationships/customXml" Target="ink/ink144.xml"/><Relationship Id="rId178" Type="http://schemas.openxmlformats.org/officeDocument/2006/relationships/customXml" Target="ink/ink165.xml"/><Relationship Id="rId301" Type="http://schemas.openxmlformats.org/officeDocument/2006/relationships/image" Target="media/image118.png"/><Relationship Id="rId322" Type="http://schemas.openxmlformats.org/officeDocument/2006/relationships/image" Target="media/image139.png"/><Relationship Id="rId343" Type="http://schemas.openxmlformats.org/officeDocument/2006/relationships/image" Target="media/image160.png"/><Relationship Id="rId364" Type="http://schemas.openxmlformats.org/officeDocument/2006/relationships/image" Target="media/image181.png"/><Relationship Id="rId61" Type="http://schemas.openxmlformats.org/officeDocument/2006/relationships/customXml" Target="ink/ink48.xml"/><Relationship Id="rId82" Type="http://schemas.openxmlformats.org/officeDocument/2006/relationships/customXml" Target="ink/ink69.xml"/><Relationship Id="rId199" Type="http://schemas.openxmlformats.org/officeDocument/2006/relationships/image" Target="media/image16.png"/><Relationship Id="rId203" Type="http://schemas.openxmlformats.org/officeDocument/2006/relationships/image" Target="media/image20.png"/><Relationship Id="rId385" Type="http://schemas.openxmlformats.org/officeDocument/2006/relationships/theme" Target="theme/theme1.xml"/><Relationship Id="rId19" Type="http://schemas.openxmlformats.org/officeDocument/2006/relationships/customXml" Target="ink/ink6.xml"/><Relationship Id="rId224" Type="http://schemas.openxmlformats.org/officeDocument/2006/relationships/image" Target="media/image41.png"/><Relationship Id="rId245" Type="http://schemas.openxmlformats.org/officeDocument/2006/relationships/image" Target="media/image62.png"/><Relationship Id="rId266" Type="http://schemas.openxmlformats.org/officeDocument/2006/relationships/image" Target="media/image83.png"/><Relationship Id="rId287" Type="http://schemas.openxmlformats.org/officeDocument/2006/relationships/image" Target="media/image104.png"/><Relationship Id="rId30" Type="http://schemas.openxmlformats.org/officeDocument/2006/relationships/customXml" Target="ink/ink17.xml"/><Relationship Id="rId105" Type="http://schemas.openxmlformats.org/officeDocument/2006/relationships/customXml" Target="ink/ink92.xml"/><Relationship Id="rId126" Type="http://schemas.openxmlformats.org/officeDocument/2006/relationships/customXml" Target="ink/ink113.xml"/><Relationship Id="rId147" Type="http://schemas.openxmlformats.org/officeDocument/2006/relationships/customXml" Target="ink/ink134.xml"/><Relationship Id="rId168" Type="http://schemas.openxmlformats.org/officeDocument/2006/relationships/customXml" Target="ink/ink155.xml"/><Relationship Id="rId312" Type="http://schemas.openxmlformats.org/officeDocument/2006/relationships/image" Target="media/image129.png"/><Relationship Id="rId333" Type="http://schemas.openxmlformats.org/officeDocument/2006/relationships/image" Target="media/image150.png"/><Relationship Id="rId354" Type="http://schemas.openxmlformats.org/officeDocument/2006/relationships/image" Target="media/image171.png"/><Relationship Id="rId51" Type="http://schemas.openxmlformats.org/officeDocument/2006/relationships/customXml" Target="ink/ink38.xml"/><Relationship Id="rId72" Type="http://schemas.openxmlformats.org/officeDocument/2006/relationships/customXml" Target="ink/ink59.xml"/><Relationship Id="rId93" Type="http://schemas.openxmlformats.org/officeDocument/2006/relationships/customXml" Target="ink/ink80.xml"/><Relationship Id="rId189" Type="http://schemas.openxmlformats.org/officeDocument/2006/relationships/image" Target="media/image6.png"/><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31.png"/><Relationship Id="rId235" Type="http://schemas.openxmlformats.org/officeDocument/2006/relationships/image" Target="media/image52.png"/><Relationship Id="rId256" Type="http://schemas.openxmlformats.org/officeDocument/2006/relationships/image" Target="media/image73.png"/><Relationship Id="rId277" Type="http://schemas.openxmlformats.org/officeDocument/2006/relationships/image" Target="media/image94.png"/><Relationship Id="rId298" Type="http://schemas.openxmlformats.org/officeDocument/2006/relationships/image" Target="media/image115.png"/><Relationship Id="rId116" Type="http://schemas.openxmlformats.org/officeDocument/2006/relationships/customXml" Target="ink/ink103.xml"/><Relationship Id="rId137" Type="http://schemas.openxmlformats.org/officeDocument/2006/relationships/customXml" Target="ink/ink124.xml"/><Relationship Id="rId158" Type="http://schemas.openxmlformats.org/officeDocument/2006/relationships/customXml" Target="ink/ink145.xml"/><Relationship Id="rId302" Type="http://schemas.openxmlformats.org/officeDocument/2006/relationships/image" Target="media/image119.png"/><Relationship Id="rId323" Type="http://schemas.openxmlformats.org/officeDocument/2006/relationships/image" Target="media/image140.png"/><Relationship Id="rId344" Type="http://schemas.openxmlformats.org/officeDocument/2006/relationships/image" Target="media/image161.png"/><Relationship Id="rId20" Type="http://schemas.openxmlformats.org/officeDocument/2006/relationships/customXml" Target="ink/ink7.xml"/><Relationship Id="rId41" Type="http://schemas.openxmlformats.org/officeDocument/2006/relationships/customXml" Target="ink/ink28.xml"/><Relationship Id="rId62" Type="http://schemas.openxmlformats.org/officeDocument/2006/relationships/customXml" Target="ink/ink49.xml"/><Relationship Id="rId83" Type="http://schemas.openxmlformats.org/officeDocument/2006/relationships/customXml" Target="ink/ink70.xml"/><Relationship Id="rId179" Type="http://schemas.openxmlformats.org/officeDocument/2006/relationships/customXml" Target="ink/ink166.xml"/><Relationship Id="rId365" Type="http://schemas.openxmlformats.org/officeDocument/2006/relationships/oleObject" Target="embeddings/oleObject2.bin"/><Relationship Id="rId190" Type="http://schemas.openxmlformats.org/officeDocument/2006/relationships/image" Target="media/image7.png"/><Relationship Id="rId204" Type="http://schemas.openxmlformats.org/officeDocument/2006/relationships/image" Target="media/image21.png"/><Relationship Id="rId225" Type="http://schemas.openxmlformats.org/officeDocument/2006/relationships/image" Target="media/image42.png"/><Relationship Id="rId246" Type="http://schemas.openxmlformats.org/officeDocument/2006/relationships/image" Target="media/image63.png"/><Relationship Id="rId267" Type="http://schemas.openxmlformats.org/officeDocument/2006/relationships/image" Target="media/image84.png"/><Relationship Id="rId288" Type="http://schemas.openxmlformats.org/officeDocument/2006/relationships/image" Target="media/image105.png"/><Relationship Id="rId106" Type="http://schemas.openxmlformats.org/officeDocument/2006/relationships/customXml" Target="ink/ink93.xml"/><Relationship Id="rId127" Type="http://schemas.openxmlformats.org/officeDocument/2006/relationships/customXml" Target="ink/ink114.xml"/><Relationship Id="rId313" Type="http://schemas.openxmlformats.org/officeDocument/2006/relationships/image" Target="media/image130.png"/><Relationship Id="rId10" Type="http://schemas.openxmlformats.org/officeDocument/2006/relationships/image" Target="media/image3.wmf"/><Relationship Id="rId31" Type="http://schemas.openxmlformats.org/officeDocument/2006/relationships/customXml" Target="ink/ink18.xml"/><Relationship Id="rId52" Type="http://schemas.openxmlformats.org/officeDocument/2006/relationships/customXml" Target="ink/ink39.xml"/><Relationship Id="rId73" Type="http://schemas.openxmlformats.org/officeDocument/2006/relationships/customXml" Target="ink/ink60.xml"/><Relationship Id="rId94" Type="http://schemas.openxmlformats.org/officeDocument/2006/relationships/customXml" Target="ink/ink81.xml"/><Relationship Id="rId148" Type="http://schemas.openxmlformats.org/officeDocument/2006/relationships/customXml" Target="ink/ink135.xml"/><Relationship Id="rId169" Type="http://schemas.openxmlformats.org/officeDocument/2006/relationships/customXml" Target="ink/ink156.xml"/><Relationship Id="rId334" Type="http://schemas.openxmlformats.org/officeDocument/2006/relationships/image" Target="media/image151.png"/><Relationship Id="rId355" Type="http://schemas.openxmlformats.org/officeDocument/2006/relationships/image" Target="media/image172.png"/><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customXml" Target="ink/ink167.xml"/><Relationship Id="rId215" Type="http://schemas.openxmlformats.org/officeDocument/2006/relationships/image" Target="media/image32.png"/><Relationship Id="rId236" Type="http://schemas.openxmlformats.org/officeDocument/2006/relationships/image" Target="media/image53.png"/><Relationship Id="rId257" Type="http://schemas.openxmlformats.org/officeDocument/2006/relationships/image" Target="media/image74.png"/><Relationship Id="rId278" Type="http://schemas.openxmlformats.org/officeDocument/2006/relationships/image" Target="media/image95.png"/><Relationship Id="rId303" Type="http://schemas.openxmlformats.org/officeDocument/2006/relationships/image" Target="media/image120.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1.556"/>
    </inkml:context>
    <inkml:brush xml:id="br0">
      <inkml:brushProperty name="width" value="0.025" units="cm"/>
      <inkml:brushProperty name="height" value="0.025" units="cm"/>
      <inkml:brushProperty name="color" value="#004F8B"/>
    </inkml:brush>
  </inkml:definitions>
  <inkml:trace contextRef="#ctx0" brushRef="#br0">1 417 7581,'0'0'4498,"0"0"-1,0 2 304,0 8-3022,0-10 2970,9-52-4220,-4-1 0,-1 1-1,-4-12-528,1-5 85,7-32-85,-7 91 86,1 6-52,4 11 1,4 11 3,18 75-18,14 37 45,-35-112-52,1-1 0,1 1 0,0-1 0,2-1 0,11 14-13,-15-21 42,1-2 66,-7-7-101,-1 0 0,1 0 1,-1 0-1,1 0 0,-1 0 1,1 0-1,-1-1 1,1 1-1,-1 0 0,1 0 1,-1-1-1,1 1 1,-1 0-1,1-1 0,-1 1 1,1 0-1,-1-1 0,1 1 1,-1 0-1,0 0 1,1 0-1,-1-1 0,0 1 1,0-1-1,1 1 1,-1-1-1,0 1 0,0-1 1,1 0-1,-1 1 1,0-1-1,0 1 0,0-1 1,0 1-1,0 0 0,0 0 1,0-1-8,7-20 91,5-42-117,-4 0 0,-2-2 0,-4 2 0,-3-13 26,1 38-175,0 36-210,0 2-322,0 0-642,0 0-1136,1 2-2704,2 5 3688,-1 0-1019,0-3-2661,5 11 126</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9.887"/>
    </inkml:context>
    <inkml:brush xml:id="br0">
      <inkml:brushProperty name="width" value="0.025" units="cm"/>
      <inkml:brushProperty name="height" value="0.025" units="cm"/>
      <inkml:brushProperty name="color" value="#004F8B"/>
    </inkml:brush>
  </inkml:definitions>
  <inkml:trace contextRef="#ctx0" brushRef="#br0">16 1 10151,'0'0'4391,"0"0"-44,0 0-835,0 0-1605,-10 31 855,6 8-2318,2 0-1,2 1 0,3 3-443,-1 32 255,-2 94-876,14-187-7689,0-12-1241,-2 12 4775</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7.020"/>
    </inkml:context>
    <inkml:brush xml:id="br0">
      <inkml:brushProperty name="width" value="0.025" units="cm"/>
      <inkml:brushProperty name="height" value="0.025" units="cm"/>
      <inkml:brushProperty name="color" value="#004F8B"/>
    </inkml:brush>
  </inkml:definitions>
  <inkml:trace contextRef="#ctx0" brushRef="#br0">108 24 7067,'0'0'4262,"-3"-5"8676,0 3-10358,0 0-3363,-2 4 868,1 0 1,-1 1 0,1-1-1,0 1 1,0 0 0,0 0-1,1 0 1,-1 0 0,0 1-86,2-1 20,-4 1-21,1 1-1,0 0 1,1-1 0,-1 2-1,1-1 1,0 1 0,1-1 0,-1 2-1,1-2 1,1 1 0,-1 0 0,1 0-1,0 0 1,1 1 0,0 0 0,-1 5 1,5-2-86,9-6 86,-8-4 5,-1-1 1,1 0-1,0 1 0,-1-2 1,1 2-1,-1-1 0,1-1 0,-1 0 1,1 0-1,-1 1 0,0-1 1,0 0-1,0 0 0,0 0 1,-1-1-1,1 1 0,0 0 1,-1-1-1,1 0-5,1-4 1,1 1-1,-1 0 1,-1 0-1,1 0 1,-1 0 0,-1-1-1,1 0 1,-1 0-1,-1 0 1,2-5-1,-4 2 0,-2 5 0,2 11 0,1 0 10,0 1 0,0-2 1,1 1-1,0-1 0,0 1 0,0 0 0,1-1 1,0 0-1,0 1 0,1-1 0,2 4-10,-4-8-8,1 1-1,-1 0 1,1 0-1,0-1 1,0 0-1,0 1 1,0-1-1,0 1 1,0-1 0,0-1-1,0 2 1,1-1-1,-1 0 1,1-1-1,-1 1 1,0 0-1,1-1 1,-1 1 0,1-1-1,0 0 1,-1 0-1,1 0 1,-1 0-1,1 0 1,-1 0-1,1-1 1,-1 0 0,1 1-1,-1-1 1,0 0-1,1 0 9,34-5 22,-36 6-18,0-1 1,0 1 0,0 0 0,0 0 0,0 0 0,0 0 0,0 1 0,0-1-1,0 0 1,0 0 0,0 0 0,0 1 0,0-1 0,-1 1 0,1-1-1,0 0 1,0 1 0,0-1 0,-1 1 0,1-1 0,0 0 0,0 1 0,-1 0-1,1-1 1,0 1 0,-1 0 0,1 0 0,-1 0 0,1 0 0,-1-1-1,0 1 1,1-1 0,-1 1 0,0 0 0,0 0 0,1 0 0,-1 0 0,0 0-1,0 0 1,0-1 0,0 1 0,0 0 0,0 0 0,-1 1-5,-1 17 49,1-17-34,0 1 92,8-30 171,2 8-193,-5 10-185,0 0 0,0 1 1,1 0-1,0 0 0,0 0 1,7-6 99,14-17-8709,-11 12 49,-9 7 4034</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7.649"/>
    </inkml:context>
    <inkml:brush xml:id="br0">
      <inkml:brushProperty name="width" value="0.025" units="cm"/>
      <inkml:brushProperty name="height" value="0.025" units="cm"/>
      <inkml:brushProperty name="color" value="#004F8B"/>
    </inkml:brush>
  </inkml:definitions>
  <inkml:trace contextRef="#ctx0" brushRef="#br0">32 0 9509,'0'0'4369,"-2"5"3799,-5 11-6121,1 8-1542,0 0 0,2-1 0,0 2 0,2-1-1,2 0 1,0 1 0,3 12-505,-3-33-3,1-2 0,-1 2 1,1-1-1,0 0 0,0 0 0,0 0 0,0 0 1,0 0-1,1 0 0,0-1 0,-1 1 0,1 0 0,0-1 1,1 1-1,-1 0 0,0-1 0,1 0 0,0 1 1,2 0 2,-3-2-4,0-1 1,0 1-1,0-1 1,0 1-1,0-1 1,0 1-1,0-1 1,0 0-1,0 0 1,0 0-1,0 0 1,0-1-1,0 1 1,0-1 0,0 1-1,0-1 1,0 1-1,0-1 1,0 0-1,0 0 1,0 1-1,0-1 1,-1 0-1,1-1 1,-1 1-1,1 0 1,-1 0 0,1 0-1,-1-1 1,0 0-1,1 1 1,-1-1-1,0 1 1,0-2 3,33-37-65,-33 39 130,0 1-64,-1 0 0,1 0 0,-1 0 0,1 1-1,-1-1 1,0 0 0,1 0 0,-1 0 0,1 0 0,-1 0 0,0 1 0,1-1 0,-1 1 0,0-1 0,1 0 0,-1 1 0,0-1 0,0 1 0,0-1 0,1 1 0,-1-1-1,0 1 1,0-1 0,0 1 0,0-1 0,0 1 0,0-1 0,0 0 0,0 0 0,0 1 0,0-1 0,0 1 0,0-1 0,0 1 0,0-1 0,0 0 0,-1 1 0,1-1-1,0 1 0,2 20-36,4-12-136,6-9 130,-8-2 34,0-1 0,-1 2-1,1-2 1,-1 0 0,0 1 0,0-1 0,0-1 0,0 2 0,0-2 0,-1 2 0,1-2 0,-1 1 0,0-1 0,0 1 0,-1-1 0,1 0 0,-1-1 8,4-4-13,-6 17-53,0-1 1,0 0 0,1 0-1,0 0 1,1-1-1,0 6 66,1 11-78,-5 37-115,-2-1 0,-3 1 0,-4-2 1,-6 17 192,14-66 142,-2 4-3841,6-13 3532,0 0-1,0 0 1,-1 0-1,1 0 1,0 1-1,0-1 1,0 0-1,0 0 1,-1 1-1,1-1 1,0 0-1,0 1 0,-1-1 1,1 0-1,0 0 1,-1 0-1,1 1 1,0-1-1,-1 0 1,1 0-1,0 0 1,-1 0-1,1 0 1,0 1-1,-1-1 0,1 0 1,0 0-1,-1 0 1,1 0-1,0 0 1,-1 0-1,1 0 1,-1 0-1,1 0 1,0-1-1,-1 1 1,1 0-1,0 0 0,-1 0 1,1 0-1,0 0 1,-1-1-1,1 1 1,0 0-1,-1 0 1,1 0-1,0-1 1,0 1-1,-1 0 1,1-1-1,0 1 0,0 0 1,0 0-1,-1-1 1,1 1-1,0 0 1,0 0-1,0 0 1,0 0-1,0-1 1,0 1-1,0-1 1,0 1-1,-1 0 0,1-1 1,0 1-1,1 0 1,-1-1 167,-2-13-4990</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8.580"/>
    </inkml:context>
    <inkml:brush xml:id="br0">
      <inkml:brushProperty name="width" value="0.025" units="cm"/>
      <inkml:brushProperty name="height" value="0.025" units="cm"/>
      <inkml:brushProperty name="color" value="#004F8B"/>
    </inkml:brush>
  </inkml:definitions>
  <inkml:trace contextRef="#ctx0" brushRef="#br0">49 5 9894,'0'0'500,"-1"0"0,0 0-1,0 0 1,0 0-1,0 0 1,0 0 0,0 1-1,0-1 1,0 0-1,0 0 1,0 1-1,1-1 1,-1 0 0,0 1-1,0-1 1,0 1-1,1-1 1,-1 1 0,0 0-1,0-1 1,1 0-1,-1 1 1,1-1 0,-1 1-1,0 0-499,-16 27 2953,15-23-2966,0 0 0,0 0 0,1 0 0,0 0 0,0 0 0,0 0 0,1 1 0,0-1 0,0-1 0,1 7 13,-1-10 3,0 0 0,0 0 1,1-1-1,-1 0 0,1 1 0,-1 0 1,1-1-1,-1 1 0,1 0 0,-1 0 0,1-1 1,-1 1-1,1-1 0,0 1 0,0 0 0,-1-1 1,1 0-1,0 0 0,0 0 0,-1 1 0,1-1 1,0 0-1,0 1 0,0-1 0,0 0 1,0 0-1,-1 0 0,1 0 0,0 0 0,0 0 1,0 0-1,0 0 0,0 0 0,0 0 0,-1 0 1,1 0-1,0-1 0,0 1 0,0 0 0,0-1 1,-1 1-1,1 0 0,0 0 0,0-1 1,-1 1-1,1-1 0,0 1 0,-1-1-3,5-2 30,-1 1 0,0 0 0,-1-2 0,1 2 0,0-1 0,-1 0 0,2-4-30,-4 6 13,1 0-3,-1-1 0,1 0 0,-1 0-1,1 1 1,-1-1 0,0 0-1,0 0 1,0 0 0,0 0-1,-1-1 1,1 2 0,-1-2-1,1 1 1,-1 0 0,0 0-1,0-1 1,0 1 0,0 0-1,0 0 1,-1-1 0,1 2 0,-1-1-1,1-1 1,-1 1 0,0 0-1,0 0 1,0 0 0,0 1-1,-1-1 1,1-1 0,-1 1-1,1 1 1,-1 0 0,0-2-10,0 2-203,0-1 1,0 1 0,0 0-1,0-1 1,0 1-1,-1 0 1,1 0 0,0 0-1,-1 0 1,1 1-1,-2-1 203,-6 0-3652,-1 5-3662,10-2 2774,4 6-172</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8.959"/>
    </inkml:context>
    <inkml:brush xml:id="br0">
      <inkml:brushProperty name="width" value="0.025" units="cm"/>
      <inkml:brushProperty name="height" value="0.025" units="cm"/>
      <inkml:brushProperty name="color" value="#004F8B"/>
    </inkml:brush>
  </inkml:definitions>
  <inkml:trace contextRef="#ctx0" brushRef="#br0">255 1 7838,'-1'4'4369,"-1"6"-2378,-1 0 0,-1-1 1,0 0-1,0 1 0,-2 1-1991,-55 80 2983,39-61-2322,-10 17-247,-20 26-314,-4 0-100,49-63 1450,6-4-7800,9-7-2525,0-3 5838,6-1-1589</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9.339"/>
    </inkml:context>
    <inkml:brush xml:id="br0">
      <inkml:brushProperty name="width" value="0.025" units="cm"/>
      <inkml:brushProperty name="height" value="0.025" units="cm"/>
      <inkml:brushProperty name="color" value="#004F8B"/>
    </inkml:brush>
  </inkml:definitions>
  <inkml:trace contextRef="#ctx0" brushRef="#br0">9 3 7838,'0'0'4262,"1"2"1474,1 12-1320,-5-7-3769,2-5-508,-1 0 0,1 1 0,0-1-1,0 1 1,0 0 0,1 0 0,-1 0-1,1-1 1,0 1 0,0 0 0,0-1 0,0 4-139,0-6 13,0 2 0,1-1 0,-1 0 0,1 0 1,-1 0-1,1 0 0,-1 0 0,1 0 0,-1 0 0,1 0 1,0 0-1,0 0 0,-1 0 0,1 0 0,0-1 1,0 0-1,0 1 0,0 0 0,0-1 0,0 1 1,0 0-1,1-1 0,-1 1 0,0-1 0,0 0 1,0 1-1,1-1 0,-1 0 0,0 1 0,0-1 1,1 0-1,-1 0 0,0 0 0,0 0 0,2-1-13,30-8 288,-31 8-296,0 0 0,0-1-1,-1 2 1,1-1 0,0-1 0,0 1-1,-1-1 1,1 0 0,-1 1 0,1 0 0,-1-1-1,0 0 1,0 1 0,0-1 0,0-1-1,0 1 1,0 1 0,-1-1 0,1 0-1,0-1 1,-1 2 0,0-1 0,0 0-1,0 0 1,0 0 0,0 0 0,0-1-1,0 2 1,-1-1 0,1 0 0,-1-1 0,0 2-1,0-1 1,1 0 0,-1 0 0,-1 1-1,1-1 1,0 0 0,-1 0 8,1 2-683,-1-1 1,1 0-1,-1 1 0,0-1 1,1 1-1,-1-1 1,0 1-1,0 0 0,1 0 1,-1 0-1,0 0 1,0 0-1,0 0 0,1 0 1,-1 0-1,0 1 0,0-1 1,-1 1 682,-10 1-3497,1 4-1343</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9.879"/>
    </inkml:context>
    <inkml:brush xml:id="br0">
      <inkml:brushProperty name="width" value="0.025" units="cm"/>
      <inkml:brushProperty name="height" value="0.025" units="cm"/>
      <inkml:brushProperty name="color" value="#004F8B"/>
    </inkml:brush>
  </inkml:definitions>
  <inkml:trace contextRef="#ctx0" brushRef="#br0">19 0 10280,'0'0'4626,"-4"13"-257,4 2 128,-9-3-3469,9 10-257,-4-5-385,4 3-129,-2 0-129,2-4-128,0-2-257,0-14-385,6 15-2314,-6-15-1541,9-12-129,-5-4-257,5 1 385</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0.260"/>
    </inkml:context>
    <inkml:brush xml:id="br0">
      <inkml:brushProperty name="width" value="0.025" units="cm"/>
      <inkml:brushProperty name="height" value="0.025" units="cm"/>
      <inkml:brushProperty name="color" value="#004F8B"/>
    </inkml:brush>
  </inkml:definitions>
  <inkml:trace contextRef="#ctx0" brushRef="#br0">19 10 10408,'-8'-10'4369,"8"10"-257,0 0-514,-10 0-5782,10 0-1671,0 0-257,20 5-129,-20-5-128</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0.815"/>
    </inkml:context>
    <inkml:brush xml:id="br0">
      <inkml:brushProperty name="width" value="0.025" units="cm"/>
      <inkml:brushProperty name="height" value="0.025" units="cm"/>
      <inkml:brushProperty name="color" value="#004F8B"/>
    </inkml:brush>
  </inkml:definitions>
  <inkml:trace contextRef="#ctx0" brushRef="#br0">7 12 10922,'-6'41'10703,"5"1"-5628,1-26-5047,20-30 250,-11 0-229,4-5 173,1 2 0,14-17-222,-27 33-3,0 0 0,-1 0 1,1 0-1,0 0 1,1 0-1,-1 0 0,0 0 1,0 1-1,0 0 1,0-1-1,1 0 0,-1 1 1,0-1-1,1 0 1,0 1 2,-1 0-4,-1 0 1,0 0 0,1 0 0,-1 0 0,1 0 0,-1 0 0,0 1 0,1-1-1,-1 0 1,1 0 0,-1 0 0,0 1 0,1-1 0,-1 0 0,0 1-1,1-1 1,-1 0 0,0 0 0,0 1 0,1-1 0,-1 0 0,0 0-1,0 0 1,1 1 0,-1-1 0,0 1 0,0-1 0,0 0 0,0 1-1,0-1 4,3 32-217,-3-29 182,9 50-2556,-8-50-472,4-3-3100,11-2-1402,-11-4 2918</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1.219"/>
    </inkml:context>
    <inkml:brush xml:id="br0">
      <inkml:brushProperty name="width" value="0.025" units="cm"/>
      <inkml:brushProperty name="height" value="0.025" units="cm"/>
      <inkml:brushProperty name="color" value="#004F8B"/>
    </inkml:brush>
  </inkml:definitions>
  <inkml:trace contextRef="#ctx0" brushRef="#br0">64 4 10794,'0'0'4283,"0"0"22,0 0-943,-19 9-578,14-4-2747,1 0-1,-1 0 1,1 0 0,0 2-1,0-2 1,1 1-1,0 0 1,0 0 0,1 1-1,0-1 1,0 0-1,0 1-36,2-5 9,-1-1 0,1 1 0,0 0-1,0-1 1,0 1 0,0-1 0,0 1-1,0 0 1,1 0 0,-1-1 0,1 0 0,-1 1-1,1 0 1,-1 0 0,1-2 0,0 2-1,0 0 1,0-1 0,0 1 0,1-1-9,0 1 3,0-1 0,0 0 1,0 0-1,0 0 1,1-1-1,-1 0 0,0 1 1,0 0-1,1-1 0,-1 0 1,0 1-1,1-1 1,-1 0-1,0 0 0,1-1 1,-1 1-1,0 0 0,1-1 1,-1 1-1,0-1 1,2 0-4,23-6 0,-21 5 0,-1 0 0,1 0 0,0 2 0,0-1 0,0 0 0,0 0 0,0 0 0,0 1 0,0 0 0,-4 1 0,0-1 0,0 1 0,0 0 0,-1 0 0,1-1 0,0 1 0,-1 0 0,1 0 0,0 0 0,-1 0 0,0 1 0,1-2 0,-1 2 0,0-1 0,0 1 0,1-1 0,-1 0 0,0 1 0,-1-1 0,1 1 0,0 0 0,0-1 0,-1 1 0,1 0 0,-1-1 0,0 1 0,1-1 0,-1 1 0,0 0 0,0 0 0,0 0 0,0 24 21,0-32-25,0 0 0,1 1 0,-1-1 0,1 1 0,0-1 0,1 0 0,0 1 0,0 0 0,0-1 0,1 1 0,0 0 0,1-1 4,-2 3-1,1-1 0,0 2 0,0-1 0,0 0 0,0 1 0,1-1 1,-1 1-1,1 0 0,0-1 0,0 1 0,0 1 0,0-1 0,0 1 0,0-1 0,0 1 1,1 1-1,-1-1 0,4 0 1,12-2 28,-1 0 1,1 0-1,-1-1 1,0-2 0,0 0-1,11-4-28,-26 6 129,5-7-1,-9 11-123,0 0-1,1 0 1,-1-1-1,0 1 1,0-1-1,1 1 1,-1-1-1,0 1 1,0-1-1,0 1 1,0-1-1,0 0 1,0 1 0,0-1-1,0 1 1,0 0-1,0 0 1,0-1-1,0 1 1,0-1-1,0 0 1,0 1-1,-1-1 1,1 1-1,0-1 1,0 1-1,-1-1 1,1 1-1,0-1 1,-1 1 0,1 0-1,0 0 1,-1 0-1,1-1 1,-1 1-1,1 0 1,-1-1-1,1 1 1,-1 0-1,1 0 1,-1-1-1,1 1 1,-1 0-1,1 0 1,-1 0 0,1 0-1,-1-1 1,1 1-1,-1 0 1,1 0-1,-1 0 1,0 0-5,-3 1-6,0 0 1,0 1 0,0-2-1,0 2 1,0-1-1,0 1 1,1 0 0,-1 0-1,1 0 1,-1 1-1,1-2 1,0 2 0,0 0-1,0-1 1,1 2-1,-1-2 1,1 1 0,-1 1-1,1-2 1,0 2-1,-1 3 6,0-4-7,1 1-1,0 0 1,0 0-1,0 0 1,1 0-1,-1 0 0,1 0 1,0 1-1,0-1 1,1 0-1,0 0 1,0 1-1,0-1 1,0 0-1,1 1 0,-1-1 1,1 1-1,0-1 1,2 2 7,-2-4 0,0-1 1,-1 1 0,1-2-1,1 2 1,-1-1 0,0 0-1,0 1 1,0-1 0,1-1 0,-1 1-1,1 0 1,-1 0 0,1 0-1,-1 0 1,1 0 0,-1 0-1,2 0 0,-1-1-299,1 0-1,-1 0 0,1 0 1,-1 1-1,1-1 1,-1 0-1,1-1 0,-1 1 1,1 0-1,-1 0 0,2-1 300,2 0-1574,0-2 0,-1 1-1,1 1 1,-1-2-1,1 0 1,-1 1-1,0-2 1,-1 1-1,3-2 1575,11-6-4626</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1.684"/>
    </inkml:context>
    <inkml:brush xml:id="br0">
      <inkml:brushProperty name="width" value="0.025" units="cm"/>
      <inkml:brushProperty name="height" value="0.025" units="cm"/>
      <inkml:brushProperty name="color" value="#004F8B"/>
    </inkml:brush>
  </inkml:definitions>
  <inkml:trace contextRef="#ctx0" brushRef="#br0">92 2 7196,'0'0'4305,"0"0"192,0 0-428,-2-1-685,-9 1-1821,1 8-1464,2 1-1,-1 0 1,2-1-1,-1 1 1,1 1-1,1 0 1,0 0-1,0 1 1,1-1-1,0 2-98,5-12 8,0 1 0,-1 0 0,1 0 0,0 0 0,0 0 0,0 0 0,0 0 0,0 0 0,0-1 0,0 1-1,0 0 1,0 0 0,0 0 0,1 0 0,-1 0 0,0 0 0,1-1 0,-1 1 0,0 0 0,1 0 0,-1-1 0,1 1-1,-1 0 1,1 0 0,0 0-8,0-1 2,0 0 0,0 0-1,0 0 1,0 0-1,0 0 1,0 1 0,0-1-1,0 0 1,0 0 0,0-1-1,0 1 1,0 0-1,0 0 1,0 0 0,0 0-1,0 0 1,0 0 0,0-1-1,0 0-1,35-19 7,-33 17 8,0 0-1,0 1 1,0-1-1,-1 0 1,1 0 0,-1 0-1,0 0 1,0-1 0,0 1-1,0-1 1,-1 2-1,0-3 1,0 2 0,0-1-1,0-1-14,9-24 295,-9 27-231,-4 35-294,0-14 96,2-16 23,2-1-1,-1 1 1,0-1-1,1 1 1,-1 0-1,1-1 1,0 1-1,0 0 1,0-1-1,0 1 1,1-1-1,-1 0 1,1 1-1,-1-1 1,3 2 111,-4-3-244,1-1 1,0 1 0,-1-1 0,1 1-1,0-1 1,0 1 0,-1-1-1,1 0 1,0 1 0,0-1 0,0 0-1,-1 0 1,1 0 0,0 0-1,0 0 1,0 0 0,0 0 0,-1 0-1,1 0 1,0 0 0,1 0 243,-1 0-643,1 0 0,-1-1 0,1 1 0,-1-1 0,1 0 0,-1 0 0,1 0 0,-1 0 0,0 0 0,1 1 0,-1-1 0,0-1 0,0 1 0,0 0 0,0-1 643,5-9-4626</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0.331"/>
    </inkml:context>
    <inkml:brush xml:id="br0">
      <inkml:brushProperty name="width" value="0.025" units="cm"/>
      <inkml:brushProperty name="height" value="0.025" units="cm"/>
      <inkml:brushProperty name="color" value="#004F8B"/>
    </inkml:brush>
  </inkml:definitions>
  <inkml:trace contextRef="#ctx0" brushRef="#br0">118 0 9252,'0'0'4369,"0"0"21,-4 1 712,-15 7-3479,-74 65 1289,92-71-2826,1 6-43,1-5 43,2 0-70,1 0 0,-1 0 0,1-1 0,-1 1 0,1 0 0,0-1 0,0-1 0,1 2 0,-1-1 0,0-1 0,1 0 0,-1 0 0,1 1 0,-1-1 0,6 0-16,10 3 38,-11 0-747,0-1 0,0 2-1,0-1 1,-1 0 0,0 2-1,0-1 1,6 5 709,-13-10-89,1 2-4473,-2-2-278,3-1-193,8-4 107</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2.220"/>
    </inkml:context>
    <inkml:brush xml:id="br0">
      <inkml:brushProperty name="width" value="0.025" units="cm"/>
      <inkml:brushProperty name="height" value="0.025" units="cm"/>
      <inkml:brushProperty name="color" value="#004F8B"/>
    </inkml:brush>
  </inkml:definitions>
  <inkml:trace contextRef="#ctx0" brushRef="#br0">33 1 10408,'0'0'4326,"0"0"258,0 0-751,-1 0-3717,0 0 0,1 0 0,-1 0-1,0 0 1,1 0 0,-1-1 0,0 1 0,0 1 0,1-1-1,-1 0 1,0 0 0,1 0 0,-1 0 0,0 0 0,1 1 0,-1-1-1,0 0 1,1 1 0,-1-1 0,1 0 0,-1 1 0,0-1-116,-2 2 80,-10 23-10,13-14-6,0-10-67,0 1 1,0-1-1,1 0 0,-1 0 1,0-1-1,1 1 0,-1 0 1,1 1-1,-1-1 1,1 0-1,0 0 0,-1-1 1,1 1-1,0-1 0,0 1 1,0 0-1,-1 0 1,1 0-1,0-1 0,0 1 1,0 0-1,0-1 0,0 0 1,2 1 2,0 0 20,-1 1 0,1 1 0,-1-2 0,0 1 0,1 1 0,-1-1 0,-1 0 0,1 1 0,0-1 0,-1 1 0,1 0 0,-1-1 0,0 1 0,0 0 0,0-1 0,0 1 0,-1 0 0,1 0 0,-1 0 0,0-1 0,0 2 0,0-1 0,0-1 0,-1 2 0,1-2 0,-1 1 0,0 0 0,0-1 0,0 1 0,0 0 0,-2 2-20,-7 4 0,-4-2 0,3-6-22,9-3-63,3-6 63,10-3 22,32-18 105,-35 25-64,1-1 0,-1-1 0,-1 1 0,1 0 0,-1-1 0,0-1-1,-1 0 1,1 1 0,-2-1 0,5-6-41,-10 12 3,0 1-1,0 0 1,0 0 0,1 0-1,-1 0 1,0-1 0,0 1-1,0 0 1,0 0 0,0 0-1,0 0 1,0-1 0,0 1-1,0 0 1,0 0 0,0 0-1,0 0 1,-1-1 0,1 1-1,0 0 1,0 0 0,0 0-1,0 0 1,0 0 0,0 0-1,0 0 1,0 0 0,0 0-1,-1 0 1,1 0 0,0 0-1,0 0 1,0-1 0,0 1-1,0 0 1,-1 0 0,1 0-1,0 0 1,0 0 0,0 0-1,0 0 1,-1 0 0,1 0-1,0 0 1,0 0 0,0 0-1,0 0 1,-1 0 0,1 0-1,0 0 1,0 0 0,0 0-1,0 0 1,-1 0 0,1 0-1,0 0 1,0 0-1,0 0 1,0 0 0,-1 0-1,1 1 1,0-1 0,0 0-1,0 0 1,0 0 0,0 0-1,0 0 1,0 0 0,-1 0-1,1 0-2,-15 6-6,13-5-24,-1 0 4,0 2 1,1-1-1,-1 0 0,1 0 0,0 0 1,0 1-1,0-1 0,0 0 1,0 1-1,1-1 0,-1 1 1,1 0-1,0 0 0,-1 0 0,2-1 1,-1 1-1,0 1 0,1-2 1,-1 1-1,1 0 0,0 0 1,0 0-1,0 0 0,1 0 0,-1 0 1,1 0-1,0 0 0,0 0 1,0 0-1,0-1 0,1 1 1,-1 0-1,1-1 0,0 1 0,0 0 1,0-2-1,0 2 0,0 0 1,0-2-1,1 1 0,-1 1 1,1-1-1,0-1 0,0 0 0,-1 1 1,1 0-1,1-1 0,-1 0 1,0 0-1,0 0 0,0 0 1,1 0-1,-1-1 0,0 1 0,1-1 1,-1 0-1,0 0 0,1 0 1,-1 0-1,1-1 26,36-5-5851,-36 5 4756,-1-1 1,1 1 0,-1-1 0,0 2 0,1-2 0,-1 0 0,0 0 0,0 0 0,1-1 1094,5-9-4883</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2.989"/>
    </inkml:context>
    <inkml:brush xml:id="br0">
      <inkml:brushProperty name="width" value="0.025" units="cm"/>
      <inkml:brushProperty name="height" value="0.025" units="cm"/>
      <inkml:brushProperty name="color" value="#004F8B"/>
    </inkml:brush>
  </inkml:definitions>
  <inkml:trace contextRef="#ctx0" brushRef="#br0">1 71 8866,'0'0'4348,"0"0"-65,2-4 1172,10-18-4228,-8 17-900,-2 3-242,-1 0 0,0 0 1,1 1-1,-1-1 0,1 0 1,-1 0-1,1 2 1,0-2-1,0 1 0,0-1 1,0 1-1,0-1 0,0 2 1,0-1-1,1 0 1,-1 0-1,0 1 0,1-1-85,10 2 193,2 8 0,-12-7-214,-1 2 7,2-1 0,-1-1 1,0 1-1,1-1 1,-1 1-1,1-1 0,0 1 1,0-2-1,3 3 14,-5-4 4,1 0 0,-1 0 0,0 0 0,0 0 0,0 0 0,0 0 0,0 0 0,0-1 0,0 1 1,0-1-1,0 0 0,0 1 0,-1-1 0,1 0 0,0 1 0,0-1 0,0 0 0,-1 0 0,1-1 0,-1 1 0,1-1 0,-1 2 0,1-2 0,-1 1 0,1-2-4,2-2-857,10-13-940,-10 15-3297,-2 3-4248,-9-8 4673</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3.519"/>
    </inkml:context>
    <inkml:brush xml:id="br0">
      <inkml:brushProperty name="width" value="0.025" units="cm"/>
      <inkml:brushProperty name="height" value="0.025" units="cm"/>
      <inkml:brushProperty name="color" value="#004F8B"/>
    </inkml:brush>
  </inkml:definitions>
  <inkml:trace contextRef="#ctx0" brushRef="#br0">11 48 5268,'0'0'4348,"-2"1"1048,-7 2-2397,11-4 3533,9-5-5995,-8 3-474,0 1 0,0 0 0,1 0 0,-1 0 0,1 1 0,-1-1 1,1 1-1,-1-1 0,1 1 0,0 0 0,0 1 0,0-1 0,0 1 0,0-1 1,0 1-1,0 0 0,0 0 0,0 0 0,-1 0 0,3 1-63,-6-1 6,1 0 1,-1 0-1,1 0 0,0 0 0,-1 0 0,1 0 1,0 0-1,-1 0 0,1 0 0,-1 1 1,1-1-1,0 0 0,-1 0 0,1 0 1,-1 0-1,1 0 0,-1 0 0,1 1 1,-1-1-1,1 1 0,-1-1 0,1 0 0,-1 1 1,1-1-1,-1 1 0,0-1 0,1 1 1,-1 0-1,0-1 0,1 1 0,-1-1 1,0 0-1,0 0 0,0 1-6,3 5 121,17 2-68,4-8-2517,-22 0 2030,0 0 1,0-1-1,-1 1 0,1-1 0,0 0 0,-1 0 0,1 0 0,-1 0 1,1 0-1,-1 0 0,0 1 0,1-2 0,-1 1 0,0 0 0,0-1 0,0 1 1,0 0-1,0 0 0,0-1 0,0 1 0,-1-1 0,1 1 0,-1-1 1,1 1-1,-1-1 0,1 0 0,-1 1 434,-1-3-4819,-6-9 43</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4.479"/>
    </inkml:context>
    <inkml:brush xml:id="br0">
      <inkml:brushProperty name="width" value="0.025" units="cm"/>
      <inkml:brushProperty name="height" value="0.025" units="cm"/>
      <inkml:brushProperty name="color" value="#004F8B"/>
    </inkml:brush>
  </inkml:definitions>
  <inkml:trace contextRef="#ctx0" brushRef="#br0">38 1 8352,'0'0'4369,"0"0"22,-2 0 629,-6 8-3637,4 2-954,2-1 1,-1 1-1,1 1 0,1-2 0,0 2 0,1-2 0,0 6-429,-1 22 423,-3-3-225,-1-4-109,2 0-1,2 1 1,1-1 0,1 1 0,6 23-89,1-37-1396,-5-13-699,-6-9-1181,3-3-3296,7-3 4799,-6 9 737,7-11-3718</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5.100"/>
    </inkml:context>
    <inkml:brush xml:id="br0">
      <inkml:brushProperty name="width" value="0.025" units="cm"/>
      <inkml:brushProperty name="height" value="0.025" units="cm"/>
      <inkml:brushProperty name="color" value="#004F8B"/>
    </inkml:brush>
  </inkml:definitions>
  <inkml:trace contextRef="#ctx0" brushRef="#br0">183 24 9252,'-3'-14'8751,"-5"6"-3372,6 8-5135,1 0 1,-1-1-1,0 1 1,1 0-1,-1 0 1,0 0-1,1 0 1,-1 0-1,0 0 1,1 0-1,-1 0 1,0 1-1,1-1 1,-1 1-1,0-1-244,-4 2 25,-1 1-1,1 0 1,0-1-1,0 2 0,0-1 1,0 1-1,-3 2-24,-7 7 41,1 1 0,0 1 0,-2 4-41,14-16 2,0 1 0,0 0-1,0 0 1,0 0 0,1 0-1,-1 0 1,1 0 0,1 1-1,-1-1 1,1 1 0,0-1-1,0 0 1,0 1 0,0-1-1,1 1 1,0 3-2,0-8 2,0 1-1,1 0 1,-1-1-1,0 1 1,0 0-1,1 0 1,-1-1 0,0 1-1,1 0 1,-1-1-1,1 0 1,-1 1-1,0 0 1,1-1-1,0 1 1,-1-1 0,1 1-1,-1-1 1,1 1-1,0-1 1,-1 1-1,1-1 1,0 0-1,0 1 1,-1-1-1,1 0 1,0 0 0,0 0-1,-1 0 1,1 0-1,0 0-1,30-5 113,22-25 112,-47 27-208,0-1 1,-1 0-1,0-1 1,0 1-1,-1 0 1,1-2-1,-1 1 1,0 1-1,-1-2 1,1 0-1,-1 1 1,-1 0-1,1-1 1,-1-1-1,0 2 1,0-1-1,-1 0 1,0 0 0,0-1-1,-1 1 1,0 0-1,0-1-17,-12 201-514,12-181 480,0-4-162,-1-1 0,1 0 0,1-1 0,0 1 0,0 0 0,1 0-1,0 0 1,0 0 0,3 3 196,-2-10-4298,3-14-58,-3 5-3202,6-8 2696</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5.479"/>
    </inkml:context>
    <inkml:brush xml:id="br0">
      <inkml:brushProperty name="width" value="0.025" units="cm"/>
      <inkml:brushProperty name="height" value="0.025" units="cm"/>
      <inkml:brushProperty name="color" value="#004F8B"/>
    </inkml:brush>
  </inkml:definitions>
  <inkml:trace contextRef="#ctx0" brushRef="#br0">0 7 9766,'5'-7'9201,"-4"10"-4537,-4 14-2763,1-5-705,2-11-1068,4-17-1416,-4 12-3540,1 3-4476,-1 1 4550</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6.092"/>
    </inkml:context>
    <inkml:brush xml:id="br0">
      <inkml:brushProperty name="width" value="0.025" units="cm"/>
      <inkml:brushProperty name="height" value="0.025" units="cm"/>
      <inkml:brushProperty name="color" value="#004F8B"/>
    </inkml:brush>
  </inkml:definitions>
  <inkml:trace contextRef="#ctx0" brushRef="#br0">11 43 9252,'-1'0'5727,"-7"0"-3762,7 0 1452,1-1 3935,54-8-5912,39-5-1440,-4 1 252,-79 12-228,23-3 209,-32 4-233,-1 1 1,0-1 0,1 0-1,-1 1 1,0-1 0,1 1 0,-1-1-1,0 0 1,0 1 0,0-1-1,1 0 1,-1 0 0,0 1 0,0-1-1,0 1 1,0-1 0,0 1-1,0-1 1,0 1 0,0-1 0,0 1-1,0-1 1,0 1 0,0-1-1,0 0 1,-1 1 0,1-1 0,0 0-1,0 0 1,0 1 0,-1-1-1,1 1 1,0-1-1,-9 20-4,8-17 6,-7 16-87,-12 30-22,2-1-1,2 2 1,-6 41 107,22-90-67,-1 1 0,1-1 0,0 0 0,-1 1 0,1 0 0,0 0 0,0-2 0,0 2 0,1 0 0,-1-1 0,0 1 0,1-1-1,-1 0 1,0 1 0,1-1 0,0 1 0,-1-1 0,1 0 0,0 0 0,1 2 67,-1-3-263,0 0 0,0 0-1,-1-1 1,1 1 0,0 0 0,0 0-1,0-1 1,0 1 0,0 0-1,0-1 1,-1 1 0,1-1 0,0 1-1,0-1 1,-1 1 0,1 0-1,0-1 1,-1 0 0,1 1 0,-1-1-1,1 0 1,-1 0 0,1 0 0,-1 1-1,1-1 1,-1 0 0,0 1-1,1-1 1,-1 0 0,0 0 0,0 0-1,0 0 264,13-33-9915,-8 11 4689</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6.659"/>
    </inkml:context>
    <inkml:brush xml:id="br0">
      <inkml:brushProperty name="width" value="0.025" units="cm"/>
      <inkml:brushProperty name="height" value="0.025" units="cm"/>
      <inkml:brushProperty name="color" value="#004F8B"/>
    </inkml:brush>
  </inkml:definitions>
  <inkml:trace contextRef="#ctx0" brushRef="#br0">35 16 10794,'-1'2'7353,"-9"13"-1492,7-13-5647,1 2 0,-1-2 0,1 1 0,0 1 1,0-1-1,0 0 0,1 0 0,-1 1 0,1-1 0,0 1 1,0-1-1,0 1 0,1-1 0,-1 1 0,1 0 0,0 0 0,0 2-214,0-5 4,0 0 0,0 0 0,0-1 0,0 1-1,1 0 1,-1 0 0,0 0 0,0 0 0,1 0-1,-1 0 1,0-1 0,1 1 0,-1 0 0,1 0-1,-1 0 1,1 0 0,0 0 0,-1 0-1,1 0 1,0-1 0,0 0 0,0 1 0,0 0-1,-1-1 1,1 1 0,0-1 0,0 1 0,0-1-1,0 1 1,0-1 0,0 0 0,0 1 0,0-1-1,1 0 1,-1 0 0,0 0 0,0 0-1,0 0 1,0 0 0,0 0 0,0 0 0,0 0-1,0 0 1,0-1 0,0 1 0,1 0 0,-1-1-1,0 1 1,0-1 0,-1 1 0,1-1 0,1 0-5,2-1 25,1 0 0,-1-2-1,1 2 1,-1-1-1,0 0 1,-1-1-1,1 1 1,0-2-24,-1 2 45,-1 0 0,0-1 1,0 1-1,-1-1 0,1 0 0,-1 0 1,1 1-1,-2-1 0,1 0 0,0 1 0,-1-2 1,1 1-46,-1 2-115,-1 0 0,1 0-1,0 1 1,0-1 0,-1 0 0,1 0 0,-1 1 0,0-1 0,1 0 0,-1 1 0,0-1 0,0 1 0,0-1 0,0 1-1,-1-1 1,1 1 0,0 0 0,-1 0 0,1-1 0,-1 1 0,1 0 0,-1 0 0,0 0 0,1 0 0,-1 0 115,-3 0-4409,-5 5 2746,8-3-1964,1 1-3872,-3 5 2852</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7.079"/>
    </inkml:context>
    <inkml:brush xml:id="br0">
      <inkml:brushProperty name="width" value="0.025" units="cm"/>
      <inkml:brushProperty name="height" value="0.025" units="cm"/>
      <inkml:brushProperty name="color" value="#004F8B"/>
    </inkml:brush>
  </inkml:definitions>
  <inkml:trace contextRef="#ctx0" brushRef="#br0">229 0 7710,'0'0'4262,"-2"0"1419,-7 6-3010,-16 40 1863,-10 30-2612,-12 22-1439,18-49-260,12-20-434,2 0 0,0 1 0,2-1 0,2 1 211,4-16-1539,3-4-4910,5-8 1887,-1-4-128,0-5 42</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27.869"/>
    </inkml:context>
    <inkml:brush xml:id="br0">
      <inkml:brushProperty name="width" value="0.025" units="cm"/>
      <inkml:brushProperty name="height" value="0.025" units="cm"/>
      <inkml:brushProperty name="color" value="#004F8B"/>
    </inkml:brush>
  </inkml:definitions>
  <inkml:trace contextRef="#ctx0" brushRef="#br0">45 4 5525,'0'0'4027,"0"0"127,0 0-363,0 0-1092,0 0-772,0 0-556,0 0-258,-13 6 729,8-3-1574,3-2-225,0 0-1,1 1 0,-1-1 0,1 0 1,-1 0-1,1 1 0,0 0 0,-1 0 0,1-1 1,0 1-1,0-1 0,0 1 0,1 0 0,-1 0 1,0 0-1,1 0 0,0-1 0,-1 2-42,-1 1 42,-2 1 30,7 17-36,4-9-36,-6-12 3,0 1-1,1-1 1,-1 0 0,0 0 0,1 0-1,-1 0 1,1 1 0,-1-1-1,1 0 1,-1-1 0,1 1 0,0-1-1,-1 1 1,1 0 0,0-1-1,0 1 1,0-1 0,0 1 0,-1-1-1,1 0 1,0 0 0,0 0-1,0 0 1,0 0 0,0 0-1,0 0 1,0-1 0,-1 1 0,1-1-1,0 1 1,0-1 0,-1 0-1,1 0 1,0 1 0,-1-1 0,1 0-1,0-1-2,0 1 7,1 0 5,0 0-1,0 0 1,-1-1-1,1 0 1,-1 0-1,1 1 1,-1-1-1,0-1 1,0 1-1,0 0 1,0 0 0,0-1-1,0 1 1,-1-1-1,1 1 1,-1 0-1,0-1 1,0 0-1,0 1 1,0-2-1,-1 2 1,1-1-1,-1 0 1,0 1-1,0-2 1,0 2-12,0 1-45,0-1 0,0 1 0,0-1 0,0 1 0,-1 0 0,1 0 0,0-1 0,-1 1 0,1-1 0,-1 1 0,0 1 0,1-2 0,-1 1 0,0 0 0,0 0 0,0-1 0,0 2 0,0-1 0,0 0 0,0 0 0,0 0 0,0 0 0,-1 0 0,1 1 0,0-1 0,-1 1 0,1 0 0,0-1 0,-1 0 0,1 1 0,-2-1 45,-33 0-5715,9 6-3687,25-5 4433</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0.961"/>
    </inkml:context>
    <inkml:brush xml:id="br0">
      <inkml:brushProperty name="width" value="0.025" units="cm"/>
      <inkml:brushProperty name="height" value="0.025" units="cm"/>
      <inkml:brushProperty name="color" value="#004F8B"/>
    </inkml:brush>
  </inkml:definitions>
  <inkml:trace contextRef="#ctx0" brushRef="#br0">1 0 9509,'0'0'4519,"-1"3"1600,4 2-1466,6-6-4274,-1-1 1,1 1-1,0 1 1,0 0-1,0 0 0,0 0 1,0 1-1,0 0 0,3 1-379,13 1-2470,-2-2-3614,-21-1 1437,-2 0-86,0 0-22</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9:56.385"/>
    </inkml:context>
    <inkml:brush xml:id="br0">
      <inkml:brushProperty name="width" value="0.025" units="cm"/>
      <inkml:brushProperty name="height" value="0.025" units="cm"/>
      <inkml:brushProperty name="color" value="#E71224"/>
    </inkml:brush>
  </inkml:definitions>
  <inkml:trace contextRef="#ctx0" brushRef="#br0">0 264 7838,'0'0'4155,"0"0"171,0 0-278,0 0-1392,0 0-857,15 15 2034,-10 3-3649,-2 2 0,0-2 1,-2 2-1,0-2 0,-2 2-184,1-19 4,0-1 0,0 0 0,0 1 0,0-1-1,0 0 1,0 1 0,0-1 0,0 0 0,0 1 0,0-1 0,0 0 0,0 1 0,0-1-1,0 0 1,0 0 0,1 1 0,-1-1 0,0 0 0,0 0 0,0 0 0,1 0 0,-1 0-1,0 1 1,0-1 0,0 0 0,1 0 0,-1 1 0,0-1 0,0 0 0,1 0 0,-1 0 0,0 0-1,1 0 1,-1 1 0,0-1 0,1 0 0,-1 0 0,0 0 0,1 0 0,-1 0 0,0 0-1,1 0 1,-1 0 0,0 0 0,1 0 0,-1 0 0,0 0 0,1 0 0,-1 0 0,0 0-1,0-1 1,1 1 0,-1 0 0,0 0 0,1 0 0,-1 0 0,0-1 0,0 1 0,1 0 0,-1 0-1,0-1-3,17-10 125,-16 11-123,27-25 61,-2-1 0,-1 0-1,-1-3 1,1-2-63,26-31 49,101-108-1955,-147 164 978,8-4-1198,0 7-6342,-13 5 3456,0 7-106</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9:57.375"/>
    </inkml:context>
    <inkml:brush xml:id="br0">
      <inkml:brushProperty name="width" value="0.025" units="cm"/>
      <inkml:brushProperty name="height" value="0.025" units="cm"/>
      <inkml:brushProperty name="color" value="#E71224"/>
    </inkml:brush>
  </inkml:definitions>
  <inkml:trace contextRef="#ctx0" brushRef="#br0">94 1 8352,'0'0'4155,"0"0"171,0 0-257,0 0-1413,-22 8 257,11 2-2672,2-1-1,-1 1 1,1 1 0,-5 8-241,11-16 36,1 0-1,0 0 0,0 0 1,1 1-1,-1-1 0,1 1 1,-1-1-1,1 1 0,0-1 1,1 1-1,-1-1 0,1 1 1,0-1-1,0 1 0,0-1 1,0 2-1,1-2 0,0 1 1,0-1-1,0 3-35,0-5 1,0 0 0,-1 0 0,1 0-1,0 1 1,0-1 0,0 0 0,0-1 0,0 1 0,0 1-1,0-1 1,0 0 0,0 0 0,0-1 0,1 1 0,-1 0-1,0-1 1,1 0 0,-1 1 0,1-1 0,-1 1 0,1-1-1,-1 1 1,0-1 0,1 0-1,1 0 5,1 0-1,-1 0 0,1 0 1,-1-1-1,1 1 1,-1-1-1,1 0 0,-1 1 1,0-1-1,3-2-4,4-1 11,0-2 0,0 1-1,0 0 1,-1-1 0,0-1 0,1 0-11,-6 2 0,26-20-22,-28 29 7,-1 0 0,1 2-1,-1-2 1,-1 0 0,1 2-1,-1-2 1,0 1 15,0-2 0,0-1-1,0 0 1,0 1 0,1-1-1,-1 1 1,0-2-1,1 2 1,0-1 0,0 0-1,0 0 1,0 0 0,0 0-1,0 0 1,0 0 0,1 0-1,-1 0 1,1-1-1,0 1 1,-1 0 0,1 0-1,0-1 1,0 0 0,0 1-1,1-1 1,-1 1-1,0-2 1,0 1 0,1 0-1,-1 0 1,1 0 0,-1 0-1,1-1 1,-1 1 0,1-1-1,-1 0 1,1 0-1,-1 1 1,1-2 0,0 1-1,-1 0 1,1 0 0,-1-1-1,1 0 1,-1 1-1,1-1 1,-1 0 0,0 0-1,1 0 1,-1 0 0,0 0-1,0 0 1,0-1 0,1 1-1,-2 0 1,1-1-1,0 0 1,0 0 0,0 0 0,-1 1-1,0 0 1,0 0-1,1 0 1,-1 0-1,-1 0 1,1 0-1,0 0 1,0 0-1,0 0 0,-1-1 1,1 1-1,-1 0 1,1 0-1,-1 0 1,1-1-1,-1 1 1,0-1-1,0 2 1,0-2-1,0 1 1,0-1-1,0 0 1,0 1-1,0 0 1,-1 0-1,1 0 1,0-1-1,-1 1 1,1 0-1,-1 0 1,0 0-1,0-1 1,1 1-1,-1 0 0,0 0 1,0 0-1,0 0 1,0 0-1,0 0 1,0 0-1,-1 0 1,1 0-1,0 0 1,0 1-1,-1 0 1,1-1-1,-1 1 1,1-1-1,0 1 1,-2-1 0,-10-4-266,-1 0 0,1 2 0,-1-1 0,-15-1 266,20 3-388,0-1-1155,11 1-3456,20-1-5050,-13 2 9528,16 1-3869</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9:58.695"/>
    </inkml:context>
    <inkml:brush xml:id="br0">
      <inkml:brushProperty name="width" value="0.025" units="cm"/>
      <inkml:brushProperty name="height" value="0.025" units="cm"/>
      <inkml:brushProperty name="color" value="#E71224"/>
    </inkml:brush>
  </inkml:definitions>
  <inkml:trace contextRef="#ctx0" brushRef="#br0">2 176 11565,'5'32'10627,"-9"21"-6108,2-11-3881,5-20-509,4-29 70,10-43 187,-10 32-308,15-22-185,-13 30 86,-9 10 21,0 0 0,1-1 0,-1 1 0,1-1 0,0 1 0,-1 0 0,1-1 0,-1 1 0,1 0 0,-1 0 0,1-1 0,0 1 0,-1 0 0,1 0 0,0 0 0,-1 0 0,1 0 0,0 0 0,-1 0 0,1 0 0,0 0 0,-1 0 0,1 0 0,-1 0 0,1 0 0,0 1 0,-1-1 0,1 0 0,-1 0 0,1 1 0,0-1 0,-1 0 0,1 1 0,3 5 0,0-1 18,0 1 0,0 0 0,0-1 0,-1 1 0,0 0 0,-1 1 0,1-1 1,-1 1-1,-1-1 0,1 0 0,-1 1 0,-1-1 0,1 4-18,-1 2 22,7-29 3,0-2 1,1 2 0,1-1-1,1 1 1,2-2-26,-6 9 0,2 1 21,-4 8 65,4 3-64,-5 10-22,-3-3 2,0-6 10,0 1 0,0-1-1,1 0 1,-1 0-1,1 1 1,0-1-1,0 0 1,0 1 0,1 0-12,0-1-86,8-2 65,2-7 21,1-4 0,2 0 0,-3 0 0,2 0 30,-8-1 62,-4 4-86,-4-3-6,-7 6 0,-1 11 0,4 2-13,-1 0 0,2-1 1,-1 1-1,2 1 0,-1 0 13,4-8-4,-1 2 0,1-1 0,0 1 1,0-2-1,0 2 0,0-1 0,1 1 1,-1 0-1,1-1 0,0 1 0,0-1 0,1 1 1,-1-1-1,1 1 0,0-2 0,0 2 1,0-1 3,1-1-1,-1 0 1,1-1 0,0 0 0,0 0 0,0 1 0,0-1 0,0 0 0,0 0 0,0 0 0,0 0 0,0-1 0,0 1 0,0 0-1,1-1 1,-1 0 0,0 1 0,1-1 0,-1 0 0,0 0 0,1 0 0,-1 0 0,0 0 0,1-1 0,0 1 0,60-11 23,-51 7-6,0 2 0,0-2-1,0 0 1,0-1 0,-1 0 0,1-1 0,-1 1 0,-1-3-1,0 2 1,0-1 0,0-1 0,-1 0 0,0 1 0,0-3-17,-2-1 0,-2 1 21,-5 8 43,-1 2-128,0 0 63,0 0 0,1 1 1,-1-1-1,0 0 0,0 0 0,1 1 0,-1-1 1,0 1-1,1-1 0,-1 0 0,1 0 0,-1 1 1,0-1-1,1 1 0,-1-1 0,1 1 0,-1 0 1,1-1-1,0 1 0,-1 0 0,1-1 0,0 1 1,-1 0-1,1-1 0,0 0 0,0 1 0,0 0 1,0 0 0,-4 20-6,4-17-9,-1-3 13,1 0 0,0 1-1,0-1 1,0 1 0,0-1 0,0 1-1,0-1 1,0 1 0,1 0 0,-1-1-1,1 0 1,-1 1 0,1 0 0,0-1-1,-1 0 1,1 0 0,0 1 0,0-1-1,0 1 1,0-1 0,0-1 0,1 1-1,-1 1 1,0-1 0,1 0 0,-1 0-1,0 0 1,1 0 0,-1-1 0,1 0-1,0 1 1,-1 0 0,1-1 0,0 1-1,-1-1 1,1 1 0,0-1 0,1 0 1,4-2 13,0 0-1,-1 0 1,1-1-1,-1 0 1,1 0-1,-1-1 1,0 1-1,0-1 1,-1 0-1,1 0 0,-1 0 1,0-1-1,-1 0 1,1 0-1,-1 0 1,0 0-1,0-1 1,2-4-12,4-7-24,-2 0-1,0 1 1,-1-2 0,-1 0 0,3-16 24,-1-24-86,-25 178 600,17-119-531,2 104 458,-1-94-792,1-1 1,0 1 0,1-1 0,0 1 0,1-1 0,1 0 0,-1 1 0,5 3 350,-8-12-2655,-1-2-1307,1-4-1467,0 1 3447,1-5-116,-10-12-2678</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9:59.125"/>
    </inkml:context>
    <inkml:brush xml:id="br0">
      <inkml:brushProperty name="width" value="0.025" units="cm"/>
      <inkml:brushProperty name="height" value="0.025" units="cm"/>
      <inkml:brushProperty name="color" value="#E71224"/>
    </inkml:brush>
  </inkml:definitions>
  <inkml:trace contextRef="#ctx0" brushRef="#br0">0 1 13621,'0'0'4754,"0"0"1,15 6-129,5-6-4112,13 0-129,3-2-128,4-1-771,12 8-2313,-13-8-1799,6 5-257,-9-2 0,3 0-257</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9:59.675"/>
    </inkml:context>
    <inkml:brush xml:id="br0">
      <inkml:brushProperty name="width" value="0.025" units="cm"/>
      <inkml:brushProperty name="height" value="0.025" units="cm"/>
      <inkml:brushProperty name="color" value="#E71224"/>
    </inkml:brush>
  </inkml:definitions>
  <inkml:trace contextRef="#ctx0" brushRef="#br0">9 349 12593,'0'0'4626,"0"0"21,-2-1 847,-5-7-4113,13-36 17,-1-33-1398,-4 34-66,3 1-1,2-1 1,2 0 66,-6 41 83,1 7-4,6 16 69,8 31 142,-17-50-269,0-1-14,16 47 543,11 24-550,-21-59 18,0 1 1,2-1-1,-1-1 0,2 0 1,0 1-1,1-2 0,7 9-18,-16-20 7,0 0 0,-1 1 0,1-1 0,0 1 0,-1-1-1,1 1 1,0-1 0,0 0 0,-1 1 0,1-1 0,0 0-1,0 1 1,0-1 0,0 0 0,0 0 0,-1 0 0,1 0-1,0 0 1,0 0 0,0 0 0,0 0 0,0 0-1,0 0 1,-1 0 0,1-1 0,0 1 0,0 0 0,0-1-1,0 1 1,-1 0 0,1-1 0,0 1 0,0-1 0,-1 1-1,1-1 1,0 1 0,-1 0 0,1-1 0,-1 0 0,1 1-1,-1-1 1,1 0 0,-1 0 0,1 1 0,-1-1 0,0 0-1,1 1 1,-1-1 0,0 0-7,0 0 8,11-25-21,-2 0 0,-1-1 0,-2-1 0,-1 2 0,-1-2 0,-1 1 0,-2-5 13,1 6-123,-1 14-20,0 0-531,0-1 0,0 1 0,-1 0 1,-1 0-1,-3-11 674,4 20-2892,-2 7-2676,3 6 2295,1-4-2299,6 14 539</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0.145"/>
    </inkml:context>
    <inkml:brush xml:id="br0">
      <inkml:brushProperty name="width" value="0.025" units="cm"/>
      <inkml:brushProperty name="height" value="0.025" units="cm"/>
      <inkml:brushProperty name="color" value="#E71224"/>
    </inkml:brush>
  </inkml:definitions>
  <inkml:trace contextRef="#ctx0" brushRef="#br0">40 5 9123,'1'-1'5575,"7"-2"-3809,-7 2 2025,-1 2 4309,-4 1-8053,1 0 0,-1 1 1,1 0-1,0-1 0,0 1 0,0-1 0,0 2 0,1-1 0,0 0 0,-1 1 0,1-1 1,1 1-1,-1-1 0,0 1 0,1-1 0,0 1 0,0-1 0,0 2 0,1-2 1,-1 4-48,6 2 0,-5-8 4,1 0 0,0 0 0,-1 0 0,1-1 0,0 1 0,-1 0 1,1 0-1,0 0 0,0 0 0,0 0 0,0-1 0,0 1 1,0 0-1,0-1 0,0 0 0,0 1 0,0-1 0,1 0 0,-1 1 1,0-1-1,0 0 0,0 1 0,1-1 0,-1 0 0,0 0 1,0 0-1,0 0 0,1 0 0,-1 0 0,0 0 0,0-1 0,0 1 1,1 0-1,-1-1 0,0 1 0,0-1 0,1 1-4,20-20 203,-22 19-195,1 0-36,0 1 1,0-1-1,0 0 1,-1-1-1,1 1 1,0 0-1,-1 0 1,1 0-1,0 0 1,-1 0-1,0-1 1,1 1-1,-1 0 1,0 0-1,0 0 1,0-1-1,0 1 1,0 0-1,0-1 1,0 2-1,0-2 1,0 1-1,-1 0 1,1-1-1,-1 1 1,1 0-1,-1 0 0,1 0 1,-1 0-1,-1-2 28,1 2-499,0 1 0,-1-1 0,1 0 0,-1 0 0,0 0-1,1 0 1,-1 0 0,0 0 0,1 1 0,-1 0 0,0 0-1,0-1 1,0 1 0,0 0 0,1 0 0,-1-1 0,0 1-1,0 1 1,0-1 0,0 0 0,-1 1 499,-16 0-5012,2 7-106</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0.945"/>
    </inkml:context>
    <inkml:brush xml:id="br0">
      <inkml:brushProperty name="width" value="0.025" units="cm"/>
      <inkml:brushProperty name="height" value="0.025" units="cm"/>
      <inkml:brushProperty name="color" value="#E71224"/>
    </inkml:brush>
  </inkml:definitions>
  <inkml:trace contextRef="#ctx0" brushRef="#br0">0 358 7710,'0'0'4390,"3"1"1559,10 4-1447,-6 8-3250,-1 1-1,0 0 1,3 13-1252,13 29 1171,-22-56-1167,0 1 0,0-1 0,1 1 0,-1-1 0,0 0 1,0 1-1,0-1 0,1 0 0,-1 1 0,0-1 0,0 0 0,1 1 0,-1-1 0,0 0 0,1 0 0,-1 1 0,0-1 0,1 0 0,-1 0 0,1 0 0,-1 1 0,0-1 1,1 0-1,-1 0 0,1 0 0,-1 0 0,0 0 0,1 0 0,-1 0 0,1 0 0,-1 0 0,0 0 0,1 0 0,-1 0 0,1 0 0,-1 0 0,1 0 0,-1 0 0,0-1 0,1 1 1,-1 0-1,0 0 0,1 0 0,-1-1 0,0 1 0,1 0 0,-1 0 0,0-1 0,1 1 0,-1 0 0,0-1 0,0 1 0,1 0 0,-1-1 0,0 1 0,0-1 0,0 1 1,1 0-1,-1-1 0,0 1 0,0-1 0,0 1-4,13-22 155,36-79-760,22-28 605,-44 84-619,3 2-1,1 1 1,37-37 619,-59 70-1172,-8 7 779,0 1-1,-1 0 1,1-1 0,0 2-1,1-1 1,-1 0-1,0 0 1,0-1 0,0 1-1,1 0 1,-1 1-1,0 0 1,1-1 0,-1 0-1,1 1 1,-1-1-1,2 0 394,1 3-6533,-2 6 3170,-2-8 3279,-4 10-4927</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2.805"/>
    </inkml:context>
    <inkml:brush xml:id="br0">
      <inkml:brushProperty name="width" value="0.025" units="cm"/>
      <inkml:brushProperty name="height" value="0.025" units="cm"/>
      <inkml:brushProperty name="color" value="#E71224"/>
    </inkml:brush>
  </inkml:definitions>
  <inkml:trace contextRef="#ctx0" brushRef="#br0">85 223 9252,'-14'23'8829,"-6"1"-4170,-8 10-2663,25-28-1882,-1 0 1,1-1-1,1 1 1,-1 1-1,1 0 1,0-1-1,0 0 0,1 4-114,1-9 19,0 0 0,0 0 0,0 0 0,0 0 0,0 1 0,0-1 0,0-1 0,1 1 0,-1 0 0,1 0 0,-1 0 0,1 0 0,-1 0-1,1 0 1,-1-1 0,1 1 0,0 0 0,0 0 0,-1 0 0,1 0 0,1 0-19,0 1 10,0-2 1,0 0-1,0 1 0,1 0 0,-1-1 1,0 1-1,0-1 0,1 1 1,-1-1-1,0 0 0,0 0 0,1 0 1,-1-1-1,0 1 0,0 0 1,1-1-11,12-1 8,0-1 0,0-1 0,0 0 1,0 0-1,-1-2 0,0 0 0,0 0 0,-1-1 1,0 0-1,0-1 0,-1 0 0,0-1 1,6-7-9,-20 19-4,0-1 0,1 0 0,-1 0 0,1 1 0,-1-1 0,1 0 0,0 1 0,0 0 0,0-1 0,0 1 0,0-1 0,1 0 1,-1 1-1,1-1 0,0 2 0,0-1 0,0-1 0,0 1 0,0 0 0,1-1 0,0 1 0,-1-1 0,1 0 0,0 1 0,0 0 0,1-1 0,-1 0 1,1 1-1,-1-1 0,1 0 0,0 1 0,1-1 4,-2 0 3,1 0 0,-1 0 0,1-2 0,0 2-1,-1 0 1,1-1 0,0 0 0,0 0 0,0 0 0,0 0 0,0 0 0,0 0 0,1 0 0,-1 0 0,0-1 0,0 1 0,1-1 0,-1 0-1,0 0 1,1 0 0,-1 0 0,0 0 0,1 0 0,-1 0 0,0 0 0,1 0 0,-1-1 0,0 0 0,1 1 0,-1-1 0,0 0 0,0 0-1,0 0 1,0 0 0,0 0 0,0 0 0,0-1 0,-1 1 0,1-1 0,0 1 0,-1-1 0,1 1 0,-1-1-3,1 0-3,-1 2 1,0-2-1,0 1 1,0-1 0,0 1-1,0 0 1,0-1-1,0 1 1,-1-1-1,1 0 1,-1 1 0,1-1-1,-1 0 1,0 1-1,1-1 1,-1 1 0,0-1-1,0 0 1,0 0-1,-1 1 1,1-1-1,0 1 1,-1-1 0,1 1-1,-1-1 1,0 1-1,1-1 1,-1 0 0,0 1-1,0 0 1,0-1-1,0 1 1,-1-1-1,1 1 1,0 1 0,-1-2 2,-5-4-47,0 0 1,0 1 0,0 0 0,-1 0 0,0 0 0,-4-1 46,11 6-3,0 0 0,0 0-1,0-1 1,1 1 0,-1 0 0,0-1 0,1 1 0,-1-1 0,0 1 0,1-1 0,-1 1 0,0 0 0,1-1 0,-1 1 0,1-1 0,-1 0 0,1 1 0,0-1 0,-1 0 0,1 1-1,0-1 1,-1 0 0,1 1 0,0-1 0,0 1 3,13-8-84,23 4-12,-28 4 126,0 0 0,0 1 0,-1 0 1,1 1-1,0-1 0,-1 0 1,1 2-1,-1-1 0,1 0 0,-1 2 1,0-1-1,0 0 0,-1 1 1,1 0-1,-1 0 0,0 1 0,0-1 1,-1 1-1,1 1 0,-1-1 0,0 0 1,-1 1-1,0 0 0,0 0 1,0 0-1,-1 0 0,0 0 0,0 1 1,0 1-31,0 1 21,-3-8-21,0-1 0,0 0 0,1 0 0,-1 1 0,0-1 0,0 0 0,0 1 0,1-1 0,-1 0 0,0 0 0,0 1 0,1-1 0,-1 0 0,0 0 0,0 0 0,1 0 0,-1 1 0,0-1 0,1 0 0,-1 0 0,0 0 0,1 0 0,-1 0 0,0 0 0,1 0 0,-1 0 0,0 0 0,1 0 0,-1 0 0,1 0 0,-1 0 0,0 0 0,1 0 0,-1 0 0,0 0 0,1 0 0,-1-1 0,0 1 0,0 0 0,1 0 0,-1 0 0,0 0 0,1-1 0,-1 1 0,0 0 0,0 0 0,1-1 0,-1 1 0,0 0 0,0-1 0,0 1 0,1 0 0,-1 0 0,0-1 0,0 1 0,0-1 0,6-10 0,5-13-74,-9 19 56,0-1 0,1 0 0,-1 1 0,1-1 0,1 2 0,-1-2 0,1 1 0,0 1 1,5-5 17,-9 8 1,0 1 0,0-1 0,0 1 0,0 0 1,1-1-1,-1 1 0,0-1 0,0 1 1,1 0-1,-1-1 0,0 1 0,0 0 1,1-1-1,-1 1 0,0 0 0,1 0 1,-1 0-1,1 0 0,-1 0 0,0-1 1,1 1-1,-1 0 0,1 0 0,-1 0 1,1 0-1,-1-1 0,1 1 0,-1 0 1,1 0-1,-1 0 0,0 0 0,1 0 1,-1 0-1,1 0 0,-1 1 0,1-1 0,-1 0 1,1 0-1,-1 0 0,1 0 0,-1 0 1,0 1-1,1-1 0,-1 0 0,1 0 1,-1 0-1,0 0 0,1 0 0,-1 1 1,0-1-1,1 0 0,-1 1 0,0-1 1,0 1-1,1-1 0,-1 1-1,4 12 38,-1 82 90,0-88-106,14-27 85,23-86-65,-37 103 23,7-2-44,3 9-21,-8-1 14,0-1 0,0 1 0,0 0 0,0-1 0,1 0 0,-1 0 0,1 0 0,0-2 0,-1 2 0,1-1 0,0 0 0,0-1 0,0 0 1,0 1-1,0-2 0,-1 1 0,1-1 0,0 0 0,0 0 0,0 0 0,-1 0 0,1-1 0,-1-1 0,1 1 0,-1 0 0,0-1 0,0 1 0,0-1 0,0-1-14,6-4 86,-17 12-83,0 0 1,-1 2-1,1-1 1,1 0 0,-1 1-1,-2 2-3,7-5-3,-1-1 0,1 0 1,0 1-1,0 0 0,0-1 0,0 1 0,0 0 1,1-1-1,-1 1 0,1-1 0,0 4 3,0-5-3,0 0 0,0-1-1,0 1 1,1 0-1,-1 0 1,0 1 0,1-1-1,-1 0 1,1-1 0,-1 1-1,1 0 1,0 0-1,-1 0 1,1 0 0,0 0-1,0 0 1,-1-1 0,1 0-1,0 1 1,0 0-1,0-1 4,3 2-7,-1-1-1,0 0 1,1 0 0,-1 0-1,1-1 1,-1 0-1,1 0 1,-1 0-1,1 0 1,-1 0 0,1 0-1,-1 0 1,1 0-1,-1-1 1,1 0-1,-1 0 1,1 0-1,-1 0 9,6-2-12,1 0 0,-1-1 0,0 0 1,-1 0-1,1-1 0,-1 0 1,0 0-1,-1-1 0,1 0 0,-1 0 1,0 0-1,0-2 11,-5 17-13,-2-7 12,0 0 1,1 1 0,-1-1-1,0 0 1,1 0-1,0 1 1,-1-2 0,1 1-1,0 1 1,0-1-1,1-1 1,-1 2 0,0-1-1,1-1 1,-1 1-1,1 0 1,0 0-1,-1 0 1,1-2 0,2 3 0,1-2 3,-1-1 0,1 0 0,-1 0 0,1 0 0,0-1 0,-1 0 0,1 1 0,-1-2 0,1 2 0,-1-1 0,0-1 0,0 0 0,1 0 0,-1 1 0,0-2 0,-1 1 0,1 0 0,0-1 0,-1 0 0,0 1 0,1-2 0,-1 1 0,-1 0 0,1 0 1,0 0-1,0-2-3,6-8 22,-1 2 0,0-2 1,-1 0-1,-1 0 0,0 0 1,-1 0-1,-1-1-22,5-21 75,-2 2 0,-2-1 0,-2-1 0,-1-22-75,-18 127 364,9-24-205,3 2 1,2 11-160,2-42 25,1 1-1,1 0 1,0 0 0,2-1 0,1 1 0,0 0 0,5 6-25,-8-18-24,1-2 0,0 0 1,0 2-1,0-2 1,1 0-1,3 4 24,-6-8-75,-1 1 0,1 0 0,-1 0 1,1-1-1,-1 1 0,1 0 0,0-1 0,-1 1 0,1 0 0,0-1 0,0 0 0,-1 0 0,1 1 1,0-1-1,0 0 0,0 1 0,0-1 0,-1 0 0,1 0 0,0 1 0,0-1 0,0 0 0,0 0 1,0 0-1,0 0 0,0 0 0,0 0 0,0 0 0,-1-1 0,1 1 0,0 0 0,0 0 0,0-1 1,0 1-1,0 0 0,-1-1 0,1 1 0,0 0 0,0 0 0,-1-1 0,1 0 75,0-1-461,0 0-1,0 1 1,0 0 0,0-1-1,-1-1 1,1 1 0,-1 1-1,0-1 1,1 0-1,-1 0 1,0 1 0,0-1-1,-1 0 1,1 0 0,0 1-1,-1-1 1,0-2 461,-11-35-6775,10 33 5631,-8-25-3632</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3.215"/>
    </inkml:context>
    <inkml:brush xml:id="br0">
      <inkml:brushProperty name="width" value="0.025" units="cm"/>
      <inkml:brushProperty name="height" value="0.025" units="cm"/>
      <inkml:brushProperty name="color" value="#E71224"/>
    </inkml:brush>
  </inkml:definitions>
  <inkml:trace contextRef="#ctx0" brushRef="#br0">22 1 11308,'-9'5'4754,"-3"-5"1,12 0-1,8 11-4111,12-8-129,4-3-129,11 6-128,0 0-642,-2-6-1928,10 7-2313,-11-7-257,0 9 0,-11-7-257</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3.655"/>
    </inkml:context>
    <inkml:brush xml:id="br0">
      <inkml:brushProperty name="width" value="0.025" units="cm"/>
      <inkml:brushProperty name="height" value="0.025" units="cm"/>
      <inkml:brushProperty name="color" value="#E71224"/>
    </inkml:brush>
  </inkml:definitions>
  <inkml:trace contextRef="#ctx0" brushRef="#br0">21 1 11308,'-4'2'9272,"-3"7"-5416,1 50-27,3 21-3829,4 60 186,1-36-1138,11-123-8193,-4-13-428,3 15 4904</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1.387"/>
    </inkml:context>
    <inkml:brush xml:id="br0">
      <inkml:brushProperty name="width" value="0.025" units="cm"/>
      <inkml:brushProperty name="height" value="0.025" units="cm"/>
      <inkml:brushProperty name="color" value="#004F8B"/>
    </inkml:brush>
  </inkml:definitions>
  <inkml:trace contextRef="#ctx0" brushRef="#br0">4 0 10280,'0'0'4497,"0"1"348,-3 6-2299,4-5 2399,79 3-3379,-31 3-4974,-46-7-704,-3-7-2199,0-1 2921,0 5-1515</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4.065"/>
    </inkml:context>
    <inkml:brush xml:id="br0">
      <inkml:brushProperty name="width" value="0.025" units="cm"/>
      <inkml:brushProperty name="height" value="0.025" units="cm"/>
      <inkml:brushProperty name="color" value="#E71224"/>
    </inkml:brush>
  </inkml:definitions>
  <inkml:trace contextRef="#ctx0" brushRef="#br0">128 0 9766,'0'0'4369,"0"0"0,-1 2 205,-5 7-3023,-35 23-231,-36 31-263,75-62-950,2-1 22,4 2-78,-1-1 0,1 0-1,0 1 1,0-1 0,0-1 0,0 0 0,0 0 0,0 1 0,4-1-51,8 2 77,69 25 692,-44-12-6721,-38-14 1348,-3-1-322,0 0-150,0 0 43</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5.955"/>
    </inkml:context>
    <inkml:brush xml:id="br0">
      <inkml:brushProperty name="width" value="0.025" units="cm"/>
      <inkml:brushProperty name="height" value="0.025" units="cm"/>
      <inkml:brushProperty name="color" value="#E71224"/>
    </inkml:brush>
  </inkml:definitions>
  <inkml:trace contextRef="#ctx0" brushRef="#br0">0 383 8352,'1'-1'5058,"2"-5"-3395,-2 5 1633,0 2 3756,3 4-6856,0 1-1,-1 0 1,0 1-1,0-1 1,0 0-1,-1 0 1,-1 1 0,1-1-1,0 7-195,13 38 339,-8-39-125,-7-11-212,1-1 0,-1 1 0,0-1 0,1 0 0,-1 0 0,1 1 0,-1-1 0,1 0 0,-1 0 0,1 0 0,-1 0 0,1 0 0,-1 0 0,1 0 0,0 0 0,-1 0 0,1 0 0,-1 0 0,1 0 0,-1 0 0,1 0 0,-1 0 0,1 0 0,-1 0 0,1 0 0,-1 0 0,1 0 0,-1-1 0,1 1 0,-1 0 0,1 0 0,-1-1 0,1 1 0,-1 0 0,0-1 0,1 1 0,-1-1-1,0 1 1,1-1 0,-1 1 0,0-1-2,13-15 66,-12 14-63,68-106-130,-25 36-409,2 3 0,5 1 1,2 2-1,10-5 536,-53 61-1430,11-7-2077,-12 14-1039,3 2-3340,-10 1 2853</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7.985"/>
    </inkml:context>
    <inkml:brush xml:id="br0">
      <inkml:brushProperty name="width" value="0.025" units="cm"/>
      <inkml:brushProperty name="height" value="0.025" units="cm"/>
      <inkml:brushProperty name="color" value="#E71224"/>
    </inkml:brush>
  </inkml:definitions>
  <inkml:trace contextRef="#ctx0" brushRef="#br0">76 181 8095,'0'0'4241,"0"0"-1,-3 1 967,-13 10-3646,4 6-884,1 1 0,0-1 0,1 3-677,8-16 37,0 1 1,0-1-1,0 0 0,1 2 1,0-2-1,0 1 0,0 0 1,0-1-1,1 1 0,0 0 1,0 0-1,1 0 0,0-1 1,-1 1-1,3 4-37,-2-7 1,0 0 0,1-1-1,-1 0 1,1 1 0,0-1-1,-1 1 1,1-2 0,0 2-1,0-1 1,0 0 0,0 0 0,0 0-1,0 0 1,0 0 0,0-1-1,0 0 1,0 1 0,0-1-1,1 0 1,-1 1 0,0-1-1,0 0 1,0 0 0,1-1 0,-1 1-1,0 0 1,0-1 0,0 1-1,1 0 1,-1 0 0,1-2-1,13-2 6,-1 1 1,1-3 0,10-2-7,-26 7 1,18-5 17,0-2 0,-1 0 0,0-1-1,-1-1 1,0 1 0,4-5-18,-10 4 0,-16 18 0,0 0-1,0 0 1,1 0 0,0 0-1,-2 7 1,6-13 1,1-1-1,-1 1 1,0-1-1,0 0 1,1 1-1,-1-1 1,1 1-1,0-1 1,-1 0-1,1 1 0,0 0 1,0-1-1,0 1 1,0-1-1,0 1 1,1-1-1,-1 1 1,0-1-1,1 0 1,0 1-1,-1 0 1,1-1-1,0 0 1,-1 0-1,1 1 1,0-1-1,0 1 1,0-1-1,1 0 0,-1-1 1,0 2-1,0-1 1,1 0-1,-1 0 1,1 0-1,-1 0 1,1-1-1,-1 0 1,1 1-1,-1 0 1,1-1-1,0 1 1,-1-1-1,1 0 1,0 1-1,-1-1 1,1 0-1,0 0 0,0 0 1,1 0-2,-1 1 0,1-1 0,0 0 0,-1 0 0,1 0 0,0-1 0,0 1 0,-1-1 1,1 1-1,-1-1 0,1 0 0,0 0 0,-1 1 0,1-1 0,-1-1 0,0 1 0,0 0 1,1-1-1,-1 1 0,0-1 0,0 1 0,0-1 0,-1 0 0,1 0 0,0 0 0,-1 0 1,1 1-1,-1-2 0,0 1 0,0 0 0,1-2 1,-1 1-11,0 0-1,0-1 1,-1 2-1,1-2 1,-1 1 0,0 0-1,0-1 1,0 1-1,-1 0 1,1 0 0,-1-1-1,0 2 1,0-2-1,0 1 1,-1 0 0,1 0-1,-1 0 1,1 0-1,-1 1 1,0-1 0,-1 0-1,-1-2 12,-52-41-514,55 46 511,1 0-1,-1-1 1,1 1 0,-1 0-1,1-1 1,0 1 0,-1 0-1,1 0 1,0 0-1,-1-1 1,1 1 0,0 0-1,-1-1 1,1 1 0,0-1-1,0 1 1,-1-1 0,1 1-1,0-1 1,0 1-1,0-1 1,0 1 0,0-1-1,0 1 1,0 0 0,0 0-1,0-1 1,0 1 0,0-1-1,0 1 1,0-1-1,0 1 1,1-1 0,-1 1-1,0-1 1,0 1 0,0-1-1,1 1 1,-1-1 0,0 1-1,1-1 4,7 0-12,-1-1 31,-1 0 1,1 0-1,0 2 0,0-1 1,0 1-1,0-1 0,0 1 0,0 1 1,0-1-1,0 1 0,-1-1 1,1 2-1,0 0 0,0 0 0,-1-1 1,1 2-1,-1 0 0,0-1 0,0 1 1,0 1-1,0-1 0,-1 1 1,1 0-1,-1 0 0,0 1 0,-1-1 1,1 1-1,-1 0 0,0-1 0,0 2 1,-1-1-1,1 0 0,-1 1 1,-1 0-1,1 0 0,-1-1 0,-1 1 1,1 0-1,-1 0 0,1 4-19,-2 69 514,3-72-492,4-13-17,4-9-10,2-15-199,2 1 1,17-23 203,-23 41-107,-8 10 103,-1 1 1,0-1-1,0 1 1,1-1 0,-1 1-1,0 0 1,1-1 0,-1 1-1,1 0 1,-1 0-1,0 0 1,1-1 0,-1 1-1,1 0 1,-1 0 0,1-1-1,-1 1 1,1 0-1,-1 0 1,1 0 0,-1 0-1,1 0 1,-1 0-1,1 0 1,-1-1 0,1 2-1,0-1 1,-1 0 0,1 0-1,-1 0 1,1 0-1,-1 0 1,1 0 0,-1 0-1,1 1 1,-1-1 0,1 0-1,-1 0 1,1 1-1,-1-1 4,3 6 7,-1 2 20,0 0-1,-1 0 1,0 0-1,0 1 1,-1 3-27,1 10 142,1-19-72,1-9-8,4-13-62,-4 8-19,1 1 0,0 1 1,1-1-1,0 0 0,1 1 1,0 0-1,0 0 0,2 0 19,6-4 4,-2 21-51,-5-1-38,-7-6 85,2 1 0,0-1 0,0 1 0,0 1 0,0-2 0,0 1 0,0 0 0,0-1 0,1 1 0,-1-1 0,1 0 0,0 0 0,-1 1 0,1-1 0,0 0 0,0 0 0,-1-1 0,1 0 0,0 0 0,0 1 0,0-1 0,0 0 0,0 0 0,0 0 0,0 0 0,0-1 0,0 1 0,0 0 0,-1-1 0,2 0 0,12-9 0,-13 8 0,-2 2 0,0-1 0,0 1 0,0-1 0,0 1 0,0-1 0,0 0 0,0 0 0,0 0 0,-1 0 0,1 0 0,0 1 0,-1-1 0,1 0 0,-1 0 0,1 0 0,-1 0 0,0-1 0,1 2 0,-1-1 0,0 0 0,0 0 0,0-1 0,0 1 0,2-12 0,-5 3 0,-7 10 0,5 5 3,0-1 0,0 1 0,0-1 0,1 1 0,-1 1 0,1-1 0,1 0 1,-1 0-1,1 1 0,0 0 0,1-1 0,0 1 0,0 0 0,0 1-3,1-4 5,0 0-1,1-1 0,-1 0 1,1 1-1,0-1 0,0 1 1,0 0-1,0-1 0,0 0 1,1 1-1,0-1 0,-1 1 1,1-1-1,0 0 0,0 1 1,1 0-5,-1-2 0,0 0 1,1 1-1,-1-1 1,1 0 0,-1 1-1,1-2 1,-1 1 0,1 0-1,0 0 1,0 0-1,-1-1 1,1 1 0,0 0-1,0-1 1,0 1 0,0-1-1,0 0 1,0 0-1,0 1 1,0-1 0,0 0-1,0-1 1,0 1-1,0 0 1,1-1-1,11-1-8,0-1 1,-1 1-1,0-2 1,1 1-1,-1-2 0,-1 1 1,1-1-1,-1-2 0,0 1 1,-1-1-1,1 0 0,-2 0 1,1-1-1,6-7 8,-8 5 0,-13 16 19,1 0 1,1 0-1,0 0 0,0 1 1,0-1-1,1 0 0,-1 0 1,1 5-20,1-11 2,0 2 0,0 0 0,0-1 0,0 1 0,0-1 0,0 0 1,0 1-1,0 0 0,1-1 0,-1 0 0,1 1 0,-1-1 0,1 1 0,-1-1 1,1 0-1,0 1 0,0-1 0,0 0 0,0 1 0,0-1 0,0-1 1,0 2-1,1-1 0,-1 0 0,0 0 0,1 0 0,-1 0 0,0 0 0,1-1 1,-1 0-1,1 1 0,0 0 0,-1-1 0,1 1 0,0-1 0,-1 0 1,1 1-1,0-1 0,-1 0 0,1 0 0,0 0 0,-1 0 0,1-1 0,0 1 1,0 0-1,-1-1 0,1 1 0,0-1-2,5 0 3,1-2 1,-1 1-1,0-1 1,-1 0-1,1 0 1,-1 0-1,1-2 0,-1 2 1,0-2-1,-1 1 1,1 0-1,-1-1 1,0 0-1,-1 0 0,1-1 1,-1 1-1,0-1 1,0 1-1,-1-1 1,2-6-4,9-16 12,-2-1 1,-1 0 0,4-25-13,-14 51 0,5-17 5,-1 2 1,-2-1-1,0-1 1,-1-8-6,-19 79 492,12-25-386,2 2-1,2-1 1,1 25-106,1-42-6,-1-1-1,2 0 1,0 1 0,0-1 0,1-1-1,0 1 1,0 0 0,1 0 0,1 0-1,0-2 1,0 1 0,1 0 0,2 2 6,20 9-819,-16-18-1994,-11-1 2527,-1-1 1,0 1-1,1-1 0,-1 1 1,0 0-1,0-1 1,0 1-1,1-1 0,-1 1 1,0-1-1,0 0 0,0 1 1,0-1-1,0 0 1,0 1-1,0-1 0,0 1 1,0 0-1,0-1 0,0 1 1,-1-1-1,1 0 1,0 1-1,0-1 0,-1 1 286,-18-40-8995,0 10 4498</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8.395"/>
    </inkml:context>
    <inkml:brush xml:id="br0">
      <inkml:brushProperty name="width" value="0.025" units="cm"/>
      <inkml:brushProperty name="height" value="0.025" units="cm"/>
      <inkml:brushProperty name="color" value="#E71224"/>
    </inkml:brush>
  </inkml:definitions>
  <inkml:trace contextRef="#ctx0" brushRef="#br0">21 5 11179,'-10'0'4498,"-1"-5"128,16 14-129,-5-9-3726,22 8-257,0-4-385,9-4-258,7 9-1670,-3-15-2056,10 6-899,-6-3-258,7 3 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8.795"/>
    </inkml:context>
    <inkml:brush xml:id="br0">
      <inkml:brushProperty name="width" value="0.025" units="cm"/>
      <inkml:brushProperty name="height" value="0.025" units="cm"/>
      <inkml:brushProperty name="color" value="#E71224"/>
    </inkml:brush>
  </inkml:definitions>
  <inkml:trace contextRef="#ctx0" brushRef="#br0">14 34 10794,'-10'38'10151,"7"3"-5549,3-32-4417,0 1-1,2 1 0,-1-2 1,1 2-1,1-2 1,0 1-1,0 0 1,2-1-1,-1 0 0,5 8-184,-8-16 4,-1-1 0,0 1 0,0-1-1,1 1 1,-1-1 0,1 1 0,-1-1-1,0 0 1,1 0 0,-1 1 0,1-1-1,-1 1 1,1-1 0,-1 0 0,1 1-1,0-1 1,-1 0 0,1 1 0,-1-1-1,1 0 1,0 0 0,-1 0-1,1 1 1,0-1 0,-1 0 0,1 0-1,0 0 1,-1 0 0,1 0 0,-1 0-1,1-1 1,0 1 0,-1 0 0,1 0-1,0 0 1,-1 0 0,1-1 0,-1 1-1,1 0 1,0-1 0,-1 1-1,1 0 1,-1-1 0,1 1 0,-1-1-1,1 1 1,-1 0 0,0 0 0,1-1-1,-1 1 1,1-1 0,-1 0 0,0 1-4,18-28 166,10-42-1236,-15 38-1415,1-1 0,16-28 2485,-23 57-2831,-5 5-986,0 1-3391,4 6 2560</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09.205"/>
    </inkml:context>
    <inkml:brush xml:id="br0">
      <inkml:brushProperty name="width" value="0.025" units="cm"/>
      <inkml:brushProperty name="height" value="0.025" units="cm"/>
      <inkml:brushProperty name="color" value="#E71224"/>
    </inkml:brush>
  </inkml:definitions>
  <inkml:trace contextRef="#ctx0" brushRef="#br0">112 27 7838,'-1'-8'7974,"-5"-6"-1085,1 16-6677,0 1 0,0-1-1,0 1 1,0 1-1,0-1 1,1 1 0,0-1-1,0 1 1,0 0 0,0 0-1,0 0 1,-1 3-212,-5 6 196,1 1-1,0 0 1,-3 10-196,11-23 7,1 0 1,-1 0-1,0 0 0,1 0 1,-1 0-1,1 0 0,-1 0 0,1 1 1,0-1-1,0 0 0,-1-1 0,1 2 1,0-1-1,0 0 0,0 1 1,1-1-1,-1 0 0,0 0 0,0 0 1,1 0-1,-1 1 0,1 0-7,0-2 4,0 0-1,-1 0 0,1 1 0,0-1 1,0 0-1,0 0 0,0 1 1,0-1-1,0 0 0,0 0 0,0 0 1,0 0-1,0 0 0,0 0 0,0 0 1,-1 0-1,1-1 0,0 1 1,0 0-1,0 0 0,0-1 0,0 1 1,0 0-4,8-3 25,-1-1 1,0 0 0,0 0-1,0-1 1,7-4-26,-10 5 1,1 0 1,0 0-1,-1 0 0,0-2 0,0 2 1,-1-1-1,0-1 0,0 1 1,0 0-1,0-1 0,-1 0 0,0 0 1,-1 0-1,1 0 0,-1 0 0,-1 0 1,2-6-2,-5 2 0,2 10 0,0 0 0,0 0 0,0 0 0,0 1 0,0-1 0,0 0 0,0 0 0,-1 0 0,1 0 0,0 0 0,0 0 0,0 0 0,0 1 0,-1-1 0,1 0 0,0 0 0,0 0 0,0 0 0,-1 0 0,1 0 0,0 1 0,0-1 0,-1 0 0,1 0 0,0 0 0,0 0 0,-1 0 0,1 0 0,0 0 0,0 0 0,-1 0 0,1 0 0,0 0 0,0 0 0,-1 0 0,1 0 0,0 0 0,0 0 0,-1-1 0,1 1 0,0 0 0,0 0 0,0 0 0,-1 0 0,1 0 0,0-1 0,0 1 0,0 0 0,-1 0 0,1 0 0,0 0 0,0 0 0,0 0 0,0 0 0,0 0 0,-1-1 0,1 1 0,0 0 0,0 0 0,0-1 0,0 1 0,0 0 0,0 0 0,0-1 0,0 1 0,0 0 0,0 0 0,0-1 0,0 1 0,-8 14 0,7-13 0,0 5-86,-1-1 0,1 2 1,0-1-1,1 0 0,0-1 1,0 1-1,0 0 0,1 1 1,0-1-1,0-1 0,1 1 1,1 4 85,-2-8-68,0-1 0,0 2 0,0-1 0,0 0-1,1-1 1,-1 1 0,0 0 0,1 0 0,0-1 0,0 1 0,-1-1 0,1 1 0,0 0 0,0-2 0,0 1 0,1 1 0,-1-1 0,0 0 0,0 0 0,1 0 0,-1-1 0,1 0 0,-1 1 0,1-1 0,-1 0 0,1 1 0,-1-1 0,1 0 0,-1 0 0,1 0 0,-1-1 0,1 1 0,-1-1 0,1 1 68,2-1-807,0 0 0,0 0 1,0-1-1,0 0 0,-1 1 1,1-1-1,-1-1 0,0 1 1,1 0-1,-1-1 0,-1 0 0,1 0 1,0 0-1,-1 0 0,2-2 807,11-21-4604</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10.006"/>
    </inkml:context>
    <inkml:brush xml:id="br0">
      <inkml:brushProperty name="width" value="0.025" units="cm"/>
      <inkml:brushProperty name="height" value="0.025" units="cm"/>
      <inkml:brushProperty name="color" value="#E71224"/>
    </inkml:brush>
  </inkml:definitions>
  <inkml:trace contextRef="#ctx0" brushRef="#br0">27 1 10023,'1'1'5925,"-3"12"-2834,-16 75 3492,14-53-6337,1 0 1,2 0 0,2-1 0,2 1 0,1 3-247,-4-35-24,1-1 0,-1 0 0,0 0 0,1 1-1,0-1 1,-1 0 0,1 1 0,0-2 0,0 2 0,0-1 0,1 0-1,-1 0 1,1 0 0,-1 0 0,1-1 0,0 1 0,0 0 0,0 0-1,0-1 1,0 0 0,0 1 0,1 0 24,-1-2-57,0 0 0,0 0 1,0 0-1,0 0 0,-1 0 0,1-1 1,0 1-1,0 0 0,0-1 0,0 1 0,-1-1 1,1 0-1,0 0 0,0 1 0,-1-1 0,1 0 1,-1 0-1,1 0 0,-1 0 0,1-1 0,-1 2 1,0-1-1,0-1 0,1 1 0,-1-1 1,0 1-1,-1 0 0,1-1 0,0 0 0,0 1 1,0-1 56,9-17-497,0 0 0,-1-1 0,0-4 497,2-10 2133,-13 48-1790,1 0 0,0-1 1,1 0-1,1 7-343,-1-16 15,0-2 0,0 2 0,1-1-1,-1 1 1,1-1 0,0 0 0,1 1 0,-1-2 0,1 2 0,-1-2 0,1 2-1,0-1 1,0-1 0,0 1 0,1 0 0,-1-1 0,1 1 0,0-1 0,-1 0 0,4 2-15,-5-3 2,0-1 1,0 0-1,1 1 1,-1-1-1,0 1 1,1-1-1,-1 0 1,0 1 0,1-1-1,-1 0 1,1 0-1,-1 0 1,0 0-1,1 0 1,-1 0 0,0-1-1,1 1 1,-1 0-1,1-1 1,-1 1-1,0 0 1,0-1-1,1 1 1,0-1-3,1-1 9,0 0 1,-1 0-1,1 0 1,0 0-1,-1-1 0,0 1 1,1-1-1,-1 0 0,0 1 1,0-1-10,5-8 31,-1-2-1,0 1 1,-1 1 0,1-8-31,9-41 86,-15 61-86,-3 19 48,2-1 1,0 0 0,1 1-1,3 18-48,-2-34 11,0-1 0,0 2 0,0-2 0,0 2 0,1-2 0,0 1 0,0-1 0,0 2 0,0-2 0,1 1 0,-1-2 0,3 4-11,-3-5 2,-1 0 1,2 1-1,-1-1 1,0 1 0,0-1-1,0-1 1,1 1-1,-1 0 1,0 0-1,1 0 1,-1 0 0,1-1-1,-1 1 1,1-1-1,-1 0 1,1 0 0,-1 0-1,1 0 1,-1 0-1,1 0 1,0-1-1,-1 1 1,2-1-3,2-1 3,0 0 1,0 1-1,-1-2 1,1 0-1,-1 1 0,0-1 1,0 0-1,0 0 1,0-1-1,0 1 0,-1-1 1,0 0-1,0 0 0,0 0 1,0 0-1,-1-2 1,0 2-1,0 0 0,1-3-3,-1 0 5,1 0 0,-2 0-1,1 0 1,-1 1-1,0-1 1,0 0-1,-1 0 1,0-1 0,-1 1-1,0 0 1,0 0-1,-1 0 1,0 0 0,-1-5-5,2 12 1,0-1 1,0 0-1,-1-1 0,1 1 1,-1 0-1,1 0 1,-1 0-1,1 0 1,-1 0-1,1 0 1,-1 0-1,0 0 1,0 0-1,0 1 1,0-1-1,0 0 1,0 0-1,0 0 1,-1 0-2,1 1 3,1-1 0,-1 1 0,0 0 0,0 0 0,0 0 0,1 0-1,-1 0 1,0 0 0,0 0 0,0 0 0,1 1 0,-1-1 0,0 0 0,0 0 0,0 1 0,1-1 0,-1 1 0,0-1 0,1 0 0,-1 1 0,0-1 0,1 1 0,-1 0-3,-2 1 16,0 1 0,0-1 0,0 2 0,0-1 0,1 0 0,-1 1 0,1-1 0,0 1 1,0-1-1,0 3-16,-1 2 39,0 0 0,1 0 0,0 0 0,1 1 0,0-1 0,1 1 0,0-2 0,0 2 0,1-1 0,0 1 0,1-1 0,0 0 0,0 1 0,3 2-39,-3-6 20,0 0 0,1-1 0,0 1 0,0-1 0,0-1 0,1 2 0,-1-2 0,1 1 0,0-1 0,0 1 1,1-1-1,-1 0 0,1 1 0,0-2 0,-1 1 0,1-1 0,1 0 0,-1 0 0,0 0 0,1 0 0,-1-2 0,1 1 0,-1 1 1,6-1-21,2 0-779,0 0 1,0-1 0,1-1 0,-1 0 0,0-1 0,0 0 0,0 0 0,0-1-1,1 0 779,-10 1-373,0 1 0,1-1 0,-1 1 0,0 0 0,0-2 0,0 1-1,0 0 1,0 0 0,0-1 0,-1 1 0,1-1 0,-1 0 0,0 0-1,0 0 1,0 0 0,-1-1 0,1 1 0,-1-1 0,0 1 0,0-1 0,0 0-1,-1 0 1,1 1 0,-1-1 0,0 0 0,0-3 373,-1-26-5397,-4-5 0</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22.725"/>
    </inkml:context>
    <inkml:brush xml:id="br0">
      <inkml:brushProperty name="width" value="0.025" units="cm"/>
      <inkml:brushProperty name="height" value="0.025" units="cm"/>
      <inkml:brushProperty name="color" value="#E71224"/>
    </inkml:brush>
  </inkml:definitions>
  <inkml:trace contextRef="#ctx0" brushRef="#br0">0 384 8738,'0'0'4283,"1"-2"506,1-9-2120,1 11 1331,-2 0-3858,1 1-1,-1 0 1,1 1-1,-1-1 1,0 0 0,1 0-1,-1 0 1,0 1 0,0-1-1,0 1 1,0 0 0,0-2-1,0 2 1,-1 0 0,1 0-1,0-1 1,-1 1 0,0-1-1,1 1 1,-1 1-142,6 48 659,-2-19-360,-4-30-284,0 0 0,0-1 0,1 1 0,-1 0 0,0 0 1,1-1-1,0 1 0,-1 0 0,1 0 0,0-1 0,0 1 1,0 0-1,0-1 0,0 1 0,1-1 0,-1 0 0,1 1 1,-1-1-1,1 0 0,-1 0 0,1 0 0,0 0 1,1 1-16,-1-2 6,0-1 1,0 1-1,0-1 1,0 0-1,0 0 1,0 1-1,0 0 1,0-1-1,0-1 1,0 1-1,0 0 1,-1-1-1,1 2 1,0-2-1,-1 1 1,0-1 0,1 0-1,-1 2 1,0-2-1,0 0 1,0 0-1,1 0-6,55-78 275,24-47-275,8-13 132,1 15-732,-87 121 464,-2 3-21,0 0 0,-1 0 0,1 0 0,0-1 0,0 1 0,0 1 0,0-1 0,0 0 0,0 0 0,0 0 0,0 0 0,0 0 0,0 0 0,0 1 0,1 0 0,-1-1 0,0 0 0,1 1 0,-1-1 0,0 1 0,1-1 0,-1 1 0,1 0 157,-1 6-7545,-7 13 3335,4-14 1573,1 16-2396</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23.745"/>
    </inkml:context>
    <inkml:brush xml:id="br0">
      <inkml:brushProperty name="width" value="0.025" units="cm"/>
      <inkml:brushProperty name="height" value="0.025" units="cm"/>
      <inkml:brushProperty name="color" value="#E71224"/>
    </inkml:brush>
  </inkml:definitions>
  <inkml:trace contextRef="#ctx0" brushRef="#br0">82 18 7581,'-1'-5'7999,"-3"-8"1478,-5 22-9343,1 0 0,0 0 0,1 1 0,0 0-1,0 0 1,-2 8-134,5-12 56,1 1-1,0 0 1,0 0-1,1 0 1,0 0-1,0 0 1,1 0-1,0 0 1,1 1-1,0-1 1,0 3-56,0-8 0,0-1 1,1-1 0,-1 2 0,0-1-1,1 0 1,-1 1 0,1-1 0,-1-1 0,1 1-1,0 1 1,0-1 0,0 0 0,-1 0-1,1 0 1,0-1 0,0 1 0,0 0 0,0 0-1,1 0 1,-1-1 0,0 1 0,0 0-1,0-1 1,1 1 0,-1 0 0,1-1-1,2 0 4,0 1 1,0-1-1,0 0 0,0 1 1,-1-1-1,1-1 1,0 1-1,0-1 0,0 1 1,1 0-5,10-4 16,0 0 0,-1-1 0,1 0 0,8-6-16,-12 8 26,-6 1-15,-1 0 1,0 1-1,0-1 1,0-1-1,-1 1 0,1 0 1,-1-1-1,1 1 1,0-2-12,-12 37-59,8-32 56,0 1 1,0-1 0,0 1-1,0-1 1,0-1 0,0 2-1,1-1 1,-1 0 0,0 1-1,1-1 1,-1-1 0,1 2-1,-1-1 1,1 0 0,0 0-1,-1 0 1,1 1 0,0-2-1,0 1 1,0 0 0,0 0-1,0 0 1,0-1 0,0 1-1,0 0 1,0 0 0,0-1-1,1 0 1,-1 1 0,0-1-1,1 1 1,-1-1 0,0 1-1,1-1 1,-1 0 0,0 0-1,1 0 1,-1 0 0,1 0 2,1 0 0,1 0 0,-1 0 0,1-1 0,-1 1 0,0-1 1,0 0-1,1 1 0,-1-1 0,0-1 0,0 1 0,0-1 1,0 1-1,0-1 0,0 0 0,-1 0 0,1 0 0,-1 1 0,1-2 1,-1 1-1,0 0 0,0-1 0,-1 2 0,0-1 0,0 1 0,0-1 0,-1 1 0,1-1-1,-1 1 1,1-1 0,-1 0 0,0 0 0,0 1 0,1 0 0,-1-1 0,-1 0 0,1 0 0,0 1 0,0-1-1,-1 0 1,1 1 0,-1-1 0,1 1 0,-1-1 0,0 1 0,0-1 0,0 0 0,0 2 0,0-2 0,0 1 0,0-1-1,-1 1 1,1 0 0,0 0 0,-1 0 0,1 0 0,-1 0 0,0 0 0,1 0 0,-1 0 0,-1 1 0,-43-15-2,24 8-3338,18 5-2253,8-1-3869,10-4 4879</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24.875"/>
    </inkml:context>
    <inkml:brush xml:id="br0">
      <inkml:brushProperty name="width" value="0.025" units="cm"/>
      <inkml:brushProperty name="height" value="0.025" units="cm"/>
      <inkml:brushProperty name="color" value="#E71224"/>
    </inkml:brush>
  </inkml:definitions>
  <inkml:trace contextRef="#ctx0" brushRef="#br0">0 235 9637,'1'34'9289,"1"4"-4785,-1-22-3947,0 0 0,2 0-1,0-1 1,1 0 0,5 13-557,-8-27 128,-1-1 1,0 0-1,15-24 108,-8 3-263,0 0 0,2 0 0,0 1 1,3-3 26,-3 11-22,-9 12 20,1-1 1,-1 1-1,0-1 0,1 0 0,-1 1 1,1-1-1,-1 1 0,1 0 0,-1-1 1,1 1-1,0 0 0,-1 0 0,1 0 1,-1-1-1,1 1 0,0 0 0,-1 0 1,1-1-1,0 1 0,-1 0 0,1 0 1,0 0-1,0 0 0,-1 0 0,1 0 1,0 0-1,-1 0 0,1 0 0,0 1 1,-1-1-1,1 0 0,0 0 0,-1 0 0,1 1 1,0-1-1,-1 0 0,1 0 0,-1 0 1,1 1-1,-1-1 0,1 0 0,-1 1 1,1-1-1,-1 1 0,1 0 0,-1-1 1,1 1-1,-1-1 0,0 1 0,0 0 1,1-1-1,-1 1 0,0-1 0,0 0 1,1 1-1,-1 0 0,0-1 0,0 1 1,0 0-1,0-1 0,0 1 2,3 11-14,0 0 0,-1 2-1,-1-2 1,0 0 0,-1 1-1,0 2 15,16-37 86,-12 9-86,1 1 0,0 0 0,1 0 0,1 1 0,0-1 0,4-4 0,-1 9 0,6 7 0,13 14 12,-25-12-7,0 1-1,0 0 1,1-2 0,-1 1 0,0 0 0,1 0 0,-1-2-1,1 2 1,3-1-5,-5-1 2,-1 0 0,0 0 1,1 0-1,-1-1 0,1 1 0,-1-1 0,0 0 0,0 1 0,1-1 0,-1 0 0,0 0 0,0 0 0,0 0 0,0-1 0,0 2 1,0-2-1,-1 1 0,1-1 0,0 0 0,-1 1 0,1-1 0,-1 0 0,0 0 0,0 1 0,1-1-2,5-13 22,-7 3-22,0 11 0,0 1 0,0 0 0,0 0 0,0-1 0,-1 1 0,1 0 0,0 0 0,0-1 0,0 1 0,-1 0 0,1 0 0,0 0 0,0 0 0,-1-1 0,1 1 0,0 0 0,-1 0 0,1 0 0,0 0 0,0 0 0,-1 0 0,1 0 0,0 0 0,-1 0 0,1 0 0,0 0 0,-1 0 0,1 0 0,0 0 0,-1 0 0,1 0 0,0 0 0,0 0 0,-1 0 0,-3 3-4,0-2 0,0 2 0,1 0 0,-1 0 0,0 0 1,1 0-1,0 0 0,0 1 0,0-1 0,1 1 1,-1-1-1,1 1 0,0 0 0,0 0 0,0 0 0,1-1 1,-1 2-1,1-1 0,0 0 0,1 0 0,-1 1 0,1-1 1,0 0-1,0 0 0,1 0 0,-1 1 0,1-1 1,1 2 3,-1-4 1,0-1 0,1 1 0,0-1 1,-1-1-1,1 1 0,0 1 0,0-1 1,0 0-1,0 0 0,0-1 0,0 1 1,0-1-1,0 0 0,0 1 0,0-1 1,0 1-1,0-1 0,0 0 0,1 0 1,-1 0-1,0 0 0,0-1 0,0 1 1,0-1-1,0 1 0,0 0 0,0 0 1,0-1-1,0 0 0,0 0-1,11-3 17,-1 0 1,0-1-1,0-1 1,3-1-18,-2 1 14,-7 4 0,0-2 1,0 1-1,0-1 0,0 0 0,-1-1 1,0 1-1,0-1 0,3-2-14,-8 7-1,0 0 1,0 0-1,0 0 1,0 0-1,0 0 1,0 0-1,0 0 0,0 0 1,0 0-1,0 0 1,0 0-1,0 0 0,0 0 1,0 1-1,0-1 1,0 0-1,1 0 1,-1 0-1,0 0 0,0 0 1,0 0-1,0 0 1,0 1-1,0-1 0,0 0 1,0 0-1,0 0 1,1 0-1,-1 0 1,0 0-1,0 0 0,0 0 1,0 0-1,0 0 1,0 0-1,1 0 0,-1 0 1,0 0-1,0 0 1,0 0-1,0 0 1,0 0-1,1 0 0,-1 0 1,0 0-1,0 0 1,0 0-1,0 0 0,0 0 1,0 0-1,1 0 1,-1 0-1,0 0 1,0 0-1,0 0 0,0 0 1,0 0-1,0 0 1,0 0-1,0-1 0,1 1 1,-1 0 0,-2 18-65,0-3 38,2-14 27,0 0 0,1-1 0,-1 1 0,0 0 0,0 0 0,1 0 0,-1 1 0,0-1 0,1 0 0,-1-1 0,1 1 0,0 0 0,-1-1 0,1 1 0,0 0 0,0 0 0,-1 0 0,1 0 0,0-1 0,0 0 0,0 1 0,0-1 0,0 1 0,0-1 0,0 1 0,0-1 0,0 1 0,0-1 0,0 0 0,0 1 0,1-1 0,-1 0 0,0 0 0,0 0 0,0 0 0,0 0 0,0 0 0,0 0 0,1-1 0,-1 1 0,0 0 0,0 0 0,0-1 0,8-1 8,-1 0 1,1-2-1,-1 2 1,0-2-1,0 0 1,-1 0 0,1 0-1,-1-1 1,0 0-1,-1 0 1,1-1-1,-1 1 1,0-1 0,-1 0-1,3-4-8,3-4 22,-1 1-1,-1-2 0,0 1 1,-1-1-1,-1-1 1,5-14-22,-5 7 32,-1 0 0,-1 1 0,-1-1 0,0-24-32,-26 135 257,15-49-73,3-1 1,1 33-185,3-59 12,0 1 0,1 1 1,1-2-1,1 0 1,0 1-1,1 0 0,0-1 1,1 0-1,1 0 1,3 4-13,-8-13-100,1-1 1,-1 1 0,1-2 0,0 1 0,0 1-1,0-2 1,1 1 0,-1-1 0,0 1 0,1 0-1,-1-1 1,1 0 0,0 0 0,-1 1 0,3-1 99,-5-1-138,1 1 0,-1-1 0,1 0 0,0 0 1,-1 0-1,1 0 0,0 0 0,-1 0 0,1 0 0,0 0 0,-1 0 1,1 0-1,-1 0 0,1-1 0,0 1 0,-1 0 0,1 0 1,-1-1-1,1 1 0,0 0 0,-1-1 0,1 1 0,-1 0 1,1-1-1,-1 1 138,1-1-282,-1-1 0,1 2 1,0-1-1,-1 0 0,0 0 0,1-1 1,-1 1-1,0 0 0,1 1 1,-1-2-1,0 1 0,0 0 1,0-1-1,0 1 0,0 1 0,-1-2 1,1 0 281,-16-48-9124,4 16 4605</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2.321"/>
    </inkml:context>
    <inkml:brush xml:id="br0">
      <inkml:brushProperty name="width" value="0.025" units="cm"/>
      <inkml:brushProperty name="height" value="0.025" units="cm"/>
      <inkml:brushProperty name="color" value="#004F8B"/>
    </inkml:brush>
  </inkml:definitions>
  <inkml:trace contextRef="#ctx0" brushRef="#br0">122 0 7710,'0'0'4369,"-2"0"1376,-8 3-3138,-3 8-1978,2 1 0,0 0-1,1 0 1,0 1 0,1 1 0,0 0-1,-5 14-628,10-21 156,0 0-1,1 0 0,0 1 0,1-1 1,0 1-1,0-1 0,1 1 0,0-1 1,0 1-1,1 0 0,1 0 0,-1-1 1,1 0-1,0 1 0,1-1 1,0 1-1,1-1 0,0 2-155,-1-5 15,1-1-1,-1 1 1,1-2-1,0 2 1,0-1 0,0-1-1,0 2 1,1-3-1,-1 2 1,1 0 0,0-1-1,-1 0 1,1 0-1,0 0 1,1-1 0,-1 0-1,0 1 1,0-1 0,1 0-1,-1 0 1,1-1-1,-1 1 1,1-1 0,-1 0-1,1 0 1,-1 0-1,0-1 1,1 0 0,-1 1-1,1-2 1,-1 1-1,0 0 1,2 0-15,-1-1 23,1 0-1,0-1 1,-1 2 0,1-2 0,-1 0-1,0 0 1,0 0 0,0 0 0,0-1-1,-1 1 1,0-1 0,0 0 0,0 0 0,0 0-1,0-1 1,-1 1 0,0-1 0,0 0-1,-1 0 1,0 1 0,1-2 0,-2 1-1,1 0 1,0-3-23,-2 3 26,1 0 0,-1 1 1,0-1-1,0 0 0,-1 1 0,0-2 0,0 2 0,0 0 1,0-1-1,-1 1 0,0-1 0,0 1 0,0 0 0,-1 0 1,1 0-1,-1 0 0,0 0 0,-1 0 0,1 1 0,-1-1 1,0 1-1,0 0 0,-1-1-26,-10-4-641,1 0 0,-1 1 1,-1 0-1,0 1 0,0 0 0,-5 0 641,6 1-1683,14 5 1526,1 0-1,0 0 1,0 0-1,0 0 0,0 0 1,-1 0-1,1 0 1,0 0-1,0 0 0,0 0 1,-1-1-1,1 1 1,0 0-1,0 0 0,0 0 1,0 0-1,-1 0 1,1 0-1,0 1 0,0-1 1,0 0-1,-1 0 1,1 0-1,0 0 0,0 0 1,0 0-1,0 0 1,-1 0-1,1 0 0,0 0 1,0 1-1,0-1 1,0 0-1,-1 0 0,1 0 1,0 0-1,0 0 1,0 1-1,0-1 0,0 0 1,0 0-1,0 0 1,0 0-1,0 1 0,0-1 1,-1 0-1,1 0 1,0 0-1,0 0 0,0 0 1,0 0-1,0 0 1,0 0-1,0 0 0,0 1 1,1-1-1,-1 0 1,0 0-1,0 0 1,0 1 156,3 10-2930,-2-10 969,0 1-2921</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25.295"/>
    </inkml:context>
    <inkml:brush xml:id="br0">
      <inkml:brushProperty name="width" value="0.025" units="cm"/>
      <inkml:brushProperty name="height" value="0.025" units="cm"/>
      <inkml:brushProperty name="color" value="#E71224"/>
    </inkml:brush>
  </inkml:definitions>
  <inkml:trace contextRef="#ctx0" brushRef="#br0">33 1 11308,'-16'7'4497,"-1"-3"1,17 10 128,0-14-3598,13 10-386,12-10-128,10 5-128,6-5-129,5 0-514,11 6-1799,-13-9-2313,9 9-386,-13-2 1,-2 7-258</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25.715"/>
    </inkml:context>
    <inkml:brush xml:id="br0">
      <inkml:brushProperty name="width" value="0.025" units="cm"/>
      <inkml:brushProperty name="height" value="0.025" units="cm"/>
      <inkml:brushProperty name="color" value="#E71224"/>
    </inkml:brush>
  </inkml:definitions>
  <inkml:trace contextRef="#ctx0" brushRef="#br0">1 30 11179,'5'24'8382,"-1"0"-3430,10 45-2074,-12-64-2798,0 1 0,0-1 0,1 0 0,-1 0 0,1 0-1,1 0 1,-1-1 0,1 1 0,0-1 0,0 1 0,1-1-80,-5-3 3,1 0 0,0-1 1,-1 1-1,1-1 0,-1 1 1,1-1-1,0 0 1,-1 0-1,1 0 0,0 0 1,-1 1-1,1-1 1,0 0-1,-1 0 0,1 1 1,0-1-1,0 0 0,-1 0 1,1 0-1,0 0 1,0 0-1,0 0 0,-1 0 1,1 0-1,0-1 0,-1 1 1,1 0-1,0 0 1,0-1-4,17-16 148,5-36 102,-20 44-232,40-105-3167,-42 102 880,-1 9-1389,1 2-3329,11 1 2233</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26.834"/>
    </inkml:context>
    <inkml:brush xml:id="br0">
      <inkml:brushProperty name="width" value="0.025" units="cm"/>
      <inkml:brushProperty name="height" value="0.025" units="cm"/>
      <inkml:brushProperty name="color" value="#E71224"/>
    </inkml:brush>
  </inkml:definitions>
  <inkml:trace contextRef="#ctx0" brushRef="#br0">102 223 10151,'1'-1'5424,"6"-3"-2409,-9 4 2767,-7 5-5558,1 1 0,-1-1 0,1 1 0,0 1 1,1-1-1,-1 1 0,2 0 0,-1 1 0,1 0 0,0 0 1,1 0-1,0 1 0,1-1 0,0 1 0,-3 8-224,7-16 1,0-1 0,0 0 0,0 1 0,-1-1 0,1 1-1,0-1 1,0 1 0,0-1 0,0 1 0,0-1 0,0 1 0,0-1 0,0 0-1,0 0 1,0 1 0,1-1 0,-1 1 0,0-1 0,0 1 0,0-1 0,0 1-1,1-1 1,-1 0 0,0 1 0,1-1 0,-1 1 0,0-1 0,1 0 0,-1 1-1,0-1 1,1 0 0,-1 0 0,0 0 0,1 0 0,-1 0 0,1 1 0,-1-1-1,1 0 1,-1 0 0,1 0 0,-1 0 0,1 0 0,-1 0 0,1 1 0,-1-1-1,1 0 1,-1 0 0,1 0 0,-1-1 0,1 1 0,-1 0-1,17-4 84,-9 0-83,0-2 0,0 1 0,-1 0 1,0-1-1,0-1 0,-1 1 0,1 0 1,-2-1-1,1 0 0,-1 0 1,0-1-1,-1 1 0,0-1 0,0 0 1,-1 0-1,0 0 0,1-6-1,-16 54 0,12-36-7,0 2 0,0-2 0,1 0 0,0 1-1,0 0 1,0-1 0,0 1 0,1-1 0,1 2 7,-2-5-2,-1 0 1,1 0-1,0 0 1,-1 0-1,1 0 1,0 0-1,0-1 1,0 1-1,0-1 1,0 1-1,0 0 0,0-1 1,0 1-1,0 0 1,0-1-1,0 0 1,1 1-1,-1-1 1,0 0-1,0 1 1,0-1-1,1 0 1,-1 0-1,0 0 1,0 0-1,1 0 1,-1 0-1,0 0 0,0-1 1,0 1-1,1 0 1,-1-1-1,0 1 1,0-1-1,0 1 1,0-1-1,0 0 1,0 1-1,0-1 1,0 0-1,0 1 1,1-1 1,5-5 2,0 1 0,0 0 0,-1 0 0,0-2 0,0 1 0,0 0 0,-1-1 1,0 1-1,0-1 0,-1 0 0,0 0 0,-1-1 0,1 1 0,-2-1 0,2-5-2,5-20 22,-2 0-1,-2-1 0,0-4-21,-3 15 12,-1 16-23,3-28 180,-4 30-30,-4 22-29,1 0-83,-5 19 96,1 0 0,3 1 0,1-1 0,2 1 0,3 11-123,-2-45-3,0-1-1,0 1 1,1 0 0,-1-1-1,1 1 1,0-1-1,0 1 1,0-1 0,0 0-1,1 1 1,-1 0-1,1-1 1,-1 0 0,1 0-1,0 1 1,0-2 0,0 1-1,0 0 1,2 0 3,-3-1-2,1-1-1,0 1 1,0-1 0,0 1 0,0-1 0,0 0-1,0 0 1,0 0 0,0 0 0,0 0-1,0-1 1,0 1 0,0 0 0,0-1 0,0 1-1,0-1 1,0 1 0,-1-1 0,1 0-1,0 0 1,0 0 0,-1 0 0,1 0 0,-1 0-1,1 0 1,-1 0 0,1-1 0,-1 1 0,0-1 2,7-6-40,0 1 1,-1-1-1,0-1 1,0 1-1,-1-3 40,12-12-59,-18 23 59,0 0 0,0-1 0,0 1 0,0 0 0,0 0 0,0 0 0,0 0 0,0 0 0,0-1 0,0 1 0,0 0 0,0 0 0,0 0 0,1 0 0,-1 0 0,0 0 0,0-1 0,0 1 0,0 0 0,0 0 0,0 0 0,0 0 0,1 0 0,-1 0 0,0 0 0,0 0 0,0 0 0,0 0 0,0 0 0,1 0 0,-1 0 0,0 0 0,0 0 0,0 0 0,0 0 0,1 0 0,-1 0 0,0 0 0,0 0 0,0 0 0,0 0 0,0 0 0,1 0 0,-1 0 0,0 0 0,0 0 0,0 0 0,0 0 0,0 0 0,0 0 0,1 0 0,-1 1 0,0-1 0,0 0 0,0 0 0,0 0 0,0 0 0,3 11 0,-3 12 0,3 3 0,-3-25 0,1-1 0,-1 1 0,1 0 0,-1 0 0,1-1 0,0 1 0,-1 0 0,1 0 0,0 0 0,0-1 0,-1 0 0,1 1 0,0 0 0,0-1 0,0 1 0,0-1 0,0 1 0,0-1 0,0 1 0,0-1 0,0 0 0,0 1 0,0-1 0,0 0 0,0 0 0,0 0 0,0 0 0,0 0 0,0 0 0,0 0 0,1 0 0,-1 0 0,0-1 0,0 1 0,0 0 0,0-1 0,0 1 0,0-1 0,0 1 0,0-1 0,0 1 0,3-2 0,1 0 1,0-1 0,-1 1-1,0-1 1,1-1 0,-1 2-1,-1-2 1,1 1 0,0-1 0,-1 1-1,0-2 1,0 2 0,0-2-1,-1 1 1,1 0-1,4-12 24,0 1 0,-1-1 0,0-1 1,0-5-25,-9 33-18,1-1 0,1 1 0,0-1-1,1 1 1,0 0 0,0 0 0,2 0 0,-1-1 0,4 9 18,-5-18 1,1 2 0,0 0 0,0-1-1,0 0 1,0 1 0,0-1 0,0 0 0,1 1-1,-1-2 1,1 1 0,0 1 0,0-1 0,0-1-1,0 1 1,0 0 0,0 0 0,0-1-1,1 0 1,-1 0 0,1 1 0,-1-1 0,1 0-1,0 0 1,-1-1 0,1 1 0,0 0 0,0-1-1,0 1 1,-1-1 0,1 0 0,0 0-1,0 0 1,0 0 0,0 0 0,0 0 0,-1-1-1,1 0 1,0 1 0,0-1 0,-1 1 0,1-1-1,0-1 1,1 0-1,3 0 6,-1-1-1,0-1 1,0 2-1,0-2 1,0 1 0,-1-2-1,0 2 1,1-2-1,-2 1 1,1-1-1,0 0-5,-3 3 10,0 0 0,-1-1-1,1 2 1,0-2-1,-1 0 1,0 1-1,1 0 1,-1-1-1,0 1 1,-1-1-1,1 0 1,0 1-1,-1-1 1,0 0 0,1 1-1,-1-1 1,0 0-1,-1 0 1,1 0-1,-1 1 1,1-1-1,-1 0 1,0 1-1,0-1 1,-1-1-10,-4-4 86,-7 3-44,10 6-36,1 0-1,0 0 1,0 0-1,0 0 0,0 1 1,0-2-1,0 1 0,0 1 1,0 0-1,1 0 0,-1-2 1,0 2-1,1 0 0,0 0 1,-1-1-1,1 1 0,0 1 1,0-1-1,0-1 1,0 1-1,1 1 0,-1-1 1,1 0-1,-1 0 0,1 1-5,-8 59 102,8-59-182,0 0-1,1 0 1,-1 0-1,1 0 1,0 1-1,0-2 1,0 2-1,0-2 1,0 1-1,1 0 1,0 0-1,-1 0 1,1-1-1,0 1 1,1-1 0,-1 0-1,0 1 1,1-1-1,0 1 1,-1-2-1,1 1 1,0 0-1,0 0 1,0-1-1,1 0 1,-1 1-1,0-1 1,1 0-1,-1 0 1,0-1 0,1 1-1,-1 0 1,1-1-1,1 0 81,0 1-230,0 0 1,1-1-1,-1 0 0,1 0 1,-1 0-1,1-1 0,-1 0 0,0 0 1,1 0-1,-1 0 0,0-1 1,0 0-1,0 0 0,0 0 0,0 0 1,-1-1-1,1 1 0,-1-1 1,0 0-1,0 0 0,3-3 230,-6 2-1055,1 2-1,-2-1 1,1-1-1,0 2 1,-1-2-1,0 2 0,1-2 1,-2 2-1,1-2 1,0 1-1,0 1 1,-1-2-1,0 2 1,0-4 1055,-4-10-5033</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5.365"/>
    </inkml:context>
    <inkml:brush xml:id="br0">
      <inkml:brushProperty name="width" value="0.025" units="cm"/>
      <inkml:brushProperty name="height" value="0.025" units="cm"/>
      <inkml:brushProperty name="color" value="#E71224"/>
    </inkml:brush>
  </inkml:definitions>
  <inkml:trace contextRef="#ctx0" brushRef="#br0">3 345 6039,'0'0'4112,"-1"-1"1016,-1-8-3571,2 7 1833,1 2 3904,1 0-7246,0 2-1,0 0 1,0-1-1,0 1 1,0-1-1,0 1 1,-1 0-1,1 0 1,-1-1-1,0 1 1,1 1-1,-1-1 1,0-1-1,0 2 1,0-1-1,-1 0 1,1 0 0,0 1-48,11 49 307,-9-38-228,-3-12-74,8 28 52,-1-18 52,-6-11-103,-1-1-1,0 0 0,0 0 1,1 0-1,-1 0 0,0 1 1,0-1-1,1 0 1,-1 0-1,0 0 0,1 0 1,-1 0-1,0 0 0,0 0 1,1 0-1,-1 0 0,0 0 1,1 0-1,-1 0 0,0 0 1,1 0-1,-1 0 1,0 0-1,0-1 0,1 1 1,-1 0-1,0 0 0,0 0 1,1 0-1,-1 0 0,0-1 1,0 1-1,1 0 0,-1 0 1,0 0-1,0-1 1,0 1-1,0 0 0,1 0 1,-1-1-6,7-8 37,0 0 1,-1-1 0,0 0-1,-1 1 1,2-6-38,7-14 69,45-73-59,4 2 1,43-47-11,-106 146-27,24-25-524,-23 25 325,-1 0 1,1 0-1,0 1 0,-1-1 1,1 0-1,-1 1 1,1 0-1,0 0 0,0-1 1,-1 1-1,1-1 1,0 1-1,0 0 1,0-1-1,-1 1 0,1 0 1,0 0-1,0 0 1,0-1-1,0 1 0,0 0 1,0 0-1,-1 0 1,1 0-1,0 0 1,0 1-1,0-1 0,0 0 1,0 0-1,0 1 226,2 5-6923,-4 3 5039,1-8 904,0 9-4117</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6.285"/>
    </inkml:context>
    <inkml:brush xml:id="br0">
      <inkml:brushProperty name="width" value="0.025" units="cm"/>
      <inkml:brushProperty name="height" value="0.025" units="cm"/>
      <inkml:brushProperty name="color" value="#E71224"/>
    </inkml:brush>
  </inkml:definitions>
  <inkml:trace contextRef="#ctx0" brushRef="#br0">92 17 6425,'0'-6'9774,"-2"-5"-1880,-6 15-7656,0-1-1,1 1 1,-1-1-1,1 1 1,0 1 0,1 0-1,-1 0 1,1 0-1,0 1 1,0-1-1,-4 8-237,7-5 22,8 4-22,1-8 8,0 0 0,0-1 0,0 1 0,1-1 1,-1 0-1,1 0-8,0-1 16,-1 1 0,0 0 1,-1 0-1,1 0 0,-1 0 0,1 1 1,-1 0-1,4 4-16,-8-7 3,-1 0 0,1 0-1,0 0 1,-1-1 0,1 1 0,-1 0 0,0 0 0,1 0 0,-1 1 0,0-1 0,0-1-1,1 1 1,-1 0 0,0 0 0,0 1 0,-1-1 0,1 0 0,0 0 0,0-1 0,0 1-1,-1 1-2,0 1 4,0-2-1,-1 2 1,0 0-1,1-2 1,-1 2-1,0 0 1,0-2-1,0 1 1,-1 0 0,1 1-1,-3-1-3,3 0-128,0 0 1,0 0-1,0-1 1,0 1-1,0-1 1,-1 1-1,1-1 0,-1 0 1,0 0-1,1 0 1,-1 0-1,0 0 1,1-1-1,-1 1 1,0-1-1,0 1 0,0-1 1,1 0-1,-1 0 1,0 0-1,0 0 1,0-1-1,-1 1 128,2-3-4637,2-6 1716,1 6-1943,6-15 281</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6.775"/>
    </inkml:context>
    <inkml:brush xml:id="br0">
      <inkml:brushProperty name="width" value="0.025" units="cm"/>
      <inkml:brushProperty name="height" value="0.025" units="cm"/>
      <inkml:brushProperty name="color" value="#E71224"/>
    </inkml:brush>
  </inkml:definitions>
  <inkml:trace contextRef="#ctx0" brushRef="#br0">0 1 9637,'8'4'8779,"-6"4"-4215,-7 19-2765,0-6-1264,6-23-510,-1-1-1,0 2 1,0-1-1,1-1 1,-1 2 0,1-1-1,0-1 1,0 1-1,0 1 1,0-1-1,0 0 1,0 0-1,1 1 1,-1-1 0,1 0-1,-1 0 1,1 1-1,0 0 1,-1-1-1,1 1 1,0-1 0,0 1-1,0 0 1,0 1-1,1-1 1,-1 0-1,0 0 1,0 0 0,0 1-1,1-1 1,-1 1-1,1-1 1,-1 1-1,0 0 1,1 0-1,-1 0 1,0 0 0,1 1-1,-1-1 1,0 0-1,1 1 1,-1 0-1,0-1 1,0 1 0,1 0-1,-1 0 1,0 0-1,0 0 1,0 0-1,0 1 1,0-1 0,-1 1-1,1-2 1,0 2-1,-1 0 1,1 0-1,-1-1 1,0 1 0,1 0-1,-1 0 1,0-1-1,0 1 1,0 0-1,-1 1 1,1-2-1,-1 1 1,1 1 0,-1-1-25,0-3 3,-1-1 1,1 0 0,-1 0 0,1 1-1,-1-1 1,0 0 0,0 0 0,0 1-1,0 0 1,0-1 0,-1 1 0,1-1-1,0 1 1,-1 0 0,1 0 0,-1 0-1,0-1 1,1 1 0,-1 0 0,0 1-1,0-1 1,0 0 0,1 1 0,-1-1-1,0 1 1,0-1 0,-1 1-4,-26-4-2126,1 4-4473,19 0 2608,7 0-613,2 0-22</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7.190"/>
    </inkml:context>
    <inkml:brush xml:id="br0">
      <inkml:brushProperty name="width" value="0.025" units="cm"/>
      <inkml:brushProperty name="height" value="0.025" units="cm"/>
      <inkml:brushProperty name="color" value="#E71224"/>
    </inkml:brush>
  </inkml:definitions>
  <inkml:trace contextRef="#ctx0" brushRef="#br0">30 1 8224,'-1'3'4369,"-2"12"-631,-10 53 5467,3 5-7190,8-53-2006,1-1 0,1-1 0,1 2 0,1-1 1,1 1-1,3 8-9,-6-27-170,1 1 1,0 0 0,-1 0-1,1 0 1,0 0 0,0 0 0,0 0-1,0-1 1,1 0 0,-1 1-1,0 0 1,1 0 0,-1-2 0,1 2-1,0-1 1,0 1 0,-1-1-1,1 0 1,0-1 0,0 1 0,1 1 169,-2-2-242,-1 0 1,1 0 0,-1 0 0,1 0 0,-1 0-1,1 0 1,-1 0 0,1 0 0,-1 0-1,1 0 1,-1-1 0,1 1 0,-1 0 0,1 0-1,-1 0 1,0-1 0,1 1 0,-1 0 0,1 0-1,-1-1 1,0 1 0,1 0 0,-1 0 0,0 0-1,0-1 1,1 1 0,-1 0 0,0-1 0,0 1-1,1-1 1,-1 1 0,0-1 0,0 1 241,7-16-3199,-6 14 1486,9-10-2784</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7.735"/>
    </inkml:context>
    <inkml:brush xml:id="br0">
      <inkml:brushProperty name="width" value="0.025" units="cm"/>
      <inkml:brushProperty name="height" value="0.025" units="cm"/>
      <inkml:brushProperty name="color" value="#E71224"/>
    </inkml:brush>
  </inkml:definitions>
  <inkml:trace contextRef="#ctx0" brushRef="#br0">1 40 8609,'2'2'4284,"12"25"4336,-5 3-4795,-7-22-3556,0 0 0,1 0 0,0 0 0,0 0-1,1-1 1,0 1 0,2 2-269,-5-9 6,-1-1-1,0 1 0,1-1 1,-1 0-1,0 1 0,1-1 1,-1 1-1,1-1 0,-1 1 1,1-1-1,-1 1 0,1-1 1,-1 0-1,1 1 0,-1-1 1,1 0-1,0 1 0,-1-1 1,1 0-1,0 0 1,-1 1-1,1-1 0,0 0 1,-1 0-1,1 0 0,0 0 1,-1 0-1,1 0 0,0 0 1,-1 0-1,1 0 0,0-1 1,-1 1-1,1 0 0,0 0 1,-1 0-1,1-1 1,-1 1-1,1 0 0,0-1 1,-1 1-1,1-1 0,-1 1 1,1 0-1,-1-1 0,1 1 1,-1-1-1,0 1 0,1-1 1,-1 1-1,1 0 0,-1-1 1,0 1-1,0-1 0,1 0 1,-1 1-1,0-1 1,0 0-1,0 1 0,0-1 1,0 0-1,0 1-5,15-44 315,-13 38-298,-1 2-19,12-30-67,-13 34 68,0 0 0,0 0 0,1-1 0,-1 1 0,0-1 0,0 1 1,1 0-1,-1-1 0,0 1 0,1 0 0,-1-1 0,0 1 0,1 0 0,-1-1 0,1 1 0,-1 0 1,0 0-1,1-1 0,-1 1 0,1 0 0,-1 0 0,1 0 0,-1 0 0,1 0 0,-1 0 1,1 0-1,-1-1 0,1 1 0,-1 1 0,1-1 0,-1 0 0,1 0 0,-1 0 0,1 0 0,-1 0 1,1 0-1,-1 0 0,0 1 0,1-1 0,-1 0 0,1 0 0,-1 1 0,0-1 0,1 0 1,-1 1-1,1-1 0,-1 0 0,0 1 0,0-1 0,1 0 0,-1 1 0,0-1 0,0 1 0,1-1 1,-1 0-1,0 0 0,0 1 0,0-1 0,0 1 0,1-1 0,-1 0 0,0 1 0,0-1 1,0 1 0,1 2 2,0-1 1,1 0 0,-1 1 0,1-2 0,0 2-1,0-1 1,0 0 0,0 0 0,0 0 0,0 0-1,1-1 1,-1 1 0,1-1 0,-1 1-1,1-1 1,0 0 0,-1 0 0,1 0 0,0 0-1,0 0 1,0-1 0,0 1 0,3 0-3,-3-2 3,0 1 0,0-1 0,1 0 0,-1 0-1,0 0 1,0 0 0,0 0 0,0 0 0,-1-1 0,1 1 0,0-1 0,-1 1 0,1-1 0,-1-1 0,1 2 0,-1-1-1,0-1 1,0 0 0,0 2 0,-1-2 0,1 0 0,0-1-3,1 0 15,-1-1 0,0 1 0,0-1 0,0 1 0,-1 0 0,0-2 0,0 2 0,0 0 0,-1-2 0,1-3-15,-3 0 86,-5 0-65,-5 10-21,8 2-3,0 2 0,0-1-1,0 1 1,1-1 0,-1 1 0,1 0 0,0 0-1,1 0 1,-1 1 0,1-1 0,1 0 0,-1 0-1,1 1 1,0 0 0,0-1 0,1 0-1,0 2 1,0-2 0,0 0 0,1 5 3,-1-8-2,0 0 1,1 1 0,-1-1-1,0 1 1,1 0-1,0-2 1,0 2 0,-1 0-1,2-1 1,-1 0-1,0 1 1,0-1 0,1 0-1,0 0 1,-1 0-1,1-1 1,0 1 0,0 1-1,0-2 1,0 1 0,0-1-1,1 1 1,-1-1-1,1 1 1,-1-1 0,1-1-1,-1 1 1,1 0-1,0 0 1,0 0 0,-1 0-1,1-1 1,0 1-1,0-1 1,0 0 0,-1 0-1,1 0 1,0 0-1,0 0 1,0-1 0,0 0-1,-1 1 1,1-1-1,0 0 1,-1 0 0,2 0 1,5-3 14,0 1 1,0-2-1,0 0 1,0 0-1,-1-1 1,0 1 0,0-1-1,-1 0 1,0 0-1,5-7-14,-4 5 16,0 0 0,0 1 0,1 0 0,0 1 0,1 0 0,-1 0 0,5-2-16,-12 8 6,0-1 0,-1 0 0,1 1 0,0-1 0,0 1 0,0-1 0,-1 1 0,1 0 1,0 0-1,0 0 0,0 0 0,0 0 0,-1 0 0,1 0 0,0 1 0,0-1 0,0 1 0,-1-1 1,1 1-1,0 0 0,-1 0 0,1 0 0,0 0 0,-1-1 0,1 1 0,-1 0 0,1 0 0,-1 0 1,0 1-1,0-1 0,0 0 0,1 0 0,-1 1 0,0-1 0,-1 1 0,1-1 0,0 0 1,0 2-7,0 0-23,0-2 1,0 2 0,0-1 0,0 0 0,0 1 0,0-1 0,-1 0-1,0 1 1,1 0 0,-1-1 0,0 0 0,0 1 0,-1-1 0,1 1 0,0-1-1,-1 0 1,0 1 0,0-1 0,0 0 0,0 1 0,0-1 0,0 0 0,-1 0-1,1 0 1,-2 1 22,0 1 422,-12 6-8757,15-10 7976,-1 0 1,1 0-1,-1 0 0,1 0 1,-1 0-1,1 0 0,-1 0 0,0 0 1,1 0-1,-1-1 0,1 1 0,-1 0 1,1 0-1,-1-1 0,1 1 1,-1 0-1,1 0 0,-1-1 0,1 1 1,0 0-1,-1-1 0,1 1 0,0-1 1,-1 1-1,1-1 0,0 1 0,-1 0 1,1 0-1,0-1 0,-1 1 359,0-2-4904</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8.594"/>
    </inkml:context>
    <inkml:brush xml:id="br0">
      <inkml:brushProperty name="width" value="0.025" units="cm"/>
      <inkml:brushProperty name="height" value="0.025" units="cm"/>
      <inkml:brushProperty name="color" value="#E71224"/>
    </inkml:brush>
  </inkml:definitions>
  <inkml:trace contextRef="#ctx0" brushRef="#br0">1 105 8738,'0'0'4347,"0"0"-63,2-2 1076,9-9-3118,1 3-1789,0 1 0,-1-2 0,0 1 0,-1-1-1,0-1 1,-1 1 0,5-7-453,-14 16 7,1 0-1,-1 0 1,0-1-1,1 1 1,-1 0-1,0-1 1,1 1 0,-1 0-1,0 0 1,0-1-1,1 1 1,-1-1-1,0 1 1,0 0-1,0-1 1,0 1 0,1 0-1,-1 0 1,0 0-1,0-1 1,0 1-1,0-1 1,0 1-1,0 0 1,0-1 0,0 1-1,0-1 1,0 1-1,0 0 1,0-1-1,0 1 1,-1-1-1,1 1 1,0 0 0,0-1-1,0 1 1,0 0-1,-1 0 1,1 0-1,0-1 1,-1 1-1,1 0 1,0 0 0,0-1-1,-1 1 1,1 0-1,0 0 1,-1-1-1,1 1 1,-1 0-1,1 0 1,0 0 0,-1 0-1,1-1 1,-1 1-1,1 0 1,0 0-1,-1 0 1,1 0-1,-1 0 1,1 0 0,-1 0-7,-23 5 86,19 0-96,1-1 0,0 0 1,0 1-1,0-1 1,1 2-1,0-1 0,0-1 1,0 2-1,1-1 0,0 1 1,0-1-1,0 1 0,0 1 10,2-3-11,-1-1 0,1-1 0,0 1 0,0 0 0,0 0 0,0 0-1,0-1 1,1 2 0,-1-2 0,1 1 0,0 0 0,1 1 11,-1-2-23,0-1 1,0 1 0,0-2 0,0 2-1,0-1 1,0 0 0,0 0 0,0 0 0,1 0-1,-1 0 1,0 0 0,1-1 0,-1 1-1,1 0 1,-1 0 0,1-1 0,-1 1 0,1 0-1,0-1 1,-1 0 0,1 1 0,0-1-1,-1 0 1,2 0 22,3 0-521,0 0 0,1 0 0,-1 0 0,1-1 0,-1 0-1,0 0 1,5-2 521,3-2-2964,0 0 0,0-1-1,-1 0 1,8-4 2964,7-3-4626</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9.354"/>
    </inkml:context>
    <inkml:brush xml:id="br0">
      <inkml:brushProperty name="width" value="0.025" units="cm"/>
      <inkml:brushProperty name="height" value="0.025" units="cm"/>
      <inkml:brushProperty name="color" value="#E71224"/>
    </inkml:brush>
  </inkml:definitions>
  <inkml:trace contextRef="#ctx0" brushRef="#br0">86 1 11436,'0'0'4909,"-8"3"-1988,3-2 1906,-3 5-4465,0-2 0,0 1-1,1 2 1,0-2 0,0 1 0,0 1-1,1-1 1,0 1 0,0 1-362,3 6 41,12-10 9,11-9 9,-12 2-22,0-2 0,0 1 0,0 0 0,0-2 0,-1 1 0,0-1 0,-1 1 0,1-2 0,-1 0 0,0 1-1,2-4-36,-20 53 257,12-42-258,-13 40 237,2 1 0,2 0 0,2 1 0,0 29-236,9-69 257,-1-3-253,0 0 0,0 1 1,0-1-1,0 0 0,0 0 1,0 0-1,0 0 0,0 0 1,0 0-1,0-1 0,0 1 1,0 0-1,-1 0 0,1 0 1,0 0-1,0-1 0,0 1 1,0 0-1,0-1 0,-1 0 1,1 1-1,0-1 0,0 1 1,-1-1-1,1 0 0,0 0 1,-1 1-1,1-1 0,-1 1 0,1-1 1,-1 0-1,0 0 0,1 1 1,-1-2-5,0 2 3,20-27-76,-2 0 0,-1-2 1,-1 0-1,-2 0 0,0-5 73,23-45-107,-23 57 129,-14 22-21,0 0 0,0 0 0,0 0 0,0 0-1,0 0 1,0 1 0,0-1 0,0 0 0,0 0-1,0 0 1,0 0 0,0 0 0,0 0 0,0 0-1,0 1 1,0-1 0,0 0 0,0 0 0,0 0-1,0 0 1,0 0 0,1 0 0,-1 0 0,0 1-1,0-1 1,0 0 0,0 0 0,0 0 0,0 0-1,0 0 1,0 0 0,1 0 0,-1 0 0,0 0-1,0 0 1,0 0 0,0 0 0,0 0 0,0 0-1,1 0 1,-1 0 0,0 0 0,0 0 0,0 0-1,0 0 1,0 0 0,0 0 0,1 0 0,-1 0-1,0 0 1,0 0 0,0 0 0,0 0 0,0 0-1,0 0 1,0 0 0,1 0 0,-1 0 0,0 0-1,0 0 1,0-1 0,0 1 0,0 0 0,0 0-1,0 0 1,0 0 0,0 0 0,0 0 0,0 0-1,1-1 0,-4 42 134,0-11-89,3-29-44,-1-1 0,1 1 0,0-1 0,0 1 0,0-1 0,0 0 0,0 1 0,0-1 0,0 0 0,0 0 0,0 1 0,0-1 0,0 0 0,0 1 0,0-1 0,0 1 0,0-1 1,0 1-1,0-1 0,0 0 0,1 1 0,-1-1 0,0 1 0,0-1 0,0 0 0,1 1 0,-1-1 0,0 0 0,1 1 0,-1-1 0,0 0 0,1 0 0,-1 0 0,0 0 0,1 0 0,-1 0 1,0 0-1,1 1 0,-1-1 0,1 0 0,-1 0 0,1 0 0,-1 0 0,0 0 0,1 0 0,-1 0 0,1 0 0,-1 0 0,1 0 0,-1 0 0,0 0 0,1 0 0,-1 0 0,1 0 0,-1 0 1,1 0-1,-1-1 0,0 1 0,1 0 0,-1 0 0,1 0-1,12-10 64,-5 4-45,-1 0 1,-1-2-1,1 1 0,-2 0 1,1-1-1,-1 1 0,0-2-19,6-7-6,-11 16 6,0 0 0,0 0 0,0 1 0,0-1 0,-1 0 0,1 0 0,0 1 0,0-1 0,0 0 0,0 0 0,0 1 0,1-1 0,-1 0 0,0 0 0,0 0 0,0 0 0,0 0 0,0 0 0,0 1 0,0-1 0,0 0 0,1 0 0,-1 0 0,0 1 0,0-1 0,0 0 0,0 0 0,1 0 0,-1 1 0,0-1 0,0 0 0,0 0 0,1 0 0,-1 0 0,0 0 0,0 0 0,1 0 0,-1 1 0,0-1 0,0 0 0,0 0 0,1 0 0,-1 0 0,0 0 0,0 0 0,1 0 0,-1 0 0,0 0 0,0 0 0,1 0 0,-1-1 0,0 1 0,0 0 0,1 0 0,-1 0 0,0 0 0,0 0 0,1 0 0,-1-1 0,0 1 0,0 0 0,0 0 0,0 0 0,1 0 0,-1-1 0,0 1 0,0 0 0,0 0 0,0 0 0,0-1 0,4 18 0,-5-14-75,1-1 0,0-1 1,0 2-1,0-1 1,0-1-1,0 2 1,1-1-1,-1 1 1,1-2-1,-1 1 1,1 1-1,0-2 0,0 1 1,0 0-1,0 0 1,0-1-1,1 1 1,-1 0-1,1 0 1,-1 0-1,1-1 1,0 0-1,-1 1 0,1-1 1,0 1-1,0-2 1,0 1-1,0 1 1,0-1-1,1 0 1,-1 0-1,0-1 1,0 1-1,1-1 0,2 0 75,-2 1-740,1-1 0,0 0-1,0-1 1,0 1-1,-1 0 1,1 0 0,0-1-1,0 0 1,3-2 740,-2 1-1778,-1 1 1,1-1-1,-1-1 0,1 1 1,-1-1-1,0 0 0,3-2 1778,2-6-4369</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2.751"/>
    </inkml:context>
    <inkml:brush xml:id="br0">
      <inkml:brushProperty name="width" value="0.025" units="cm"/>
      <inkml:brushProperty name="height" value="0.025" units="cm"/>
      <inkml:brushProperty name="color" value="#004F8B"/>
    </inkml:brush>
  </inkml:definitions>
  <inkml:trace contextRef="#ctx0" brushRef="#br0">0 28 8224,'0'-1'5442,"0"-7"-3604,0 8 1517,0 0 3850,0 12-6563,0-25-4133,0 11-749,0 2-450,1-3 21,2-9-64</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39.974"/>
    </inkml:context>
    <inkml:brush xml:id="br0">
      <inkml:brushProperty name="width" value="0.025" units="cm"/>
      <inkml:brushProperty name="height" value="0.025" units="cm"/>
      <inkml:brushProperty name="color" value="#E71224"/>
    </inkml:brush>
  </inkml:definitions>
  <inkml:trace contextRef="#ctx0" brushRef="#br0">72 244 10151,'0'0'4391,"-1"0"1502,-8 9-3156,-13 20 1227,-14 20-2852,33-33-1055,13-16 10,10-11-41,-15 8 0,0-2 0,-1 1 0,1 0 1,-1-2-1,0 2 0,-1-1 0,1-1 0,-1 2 0,1-4-26,14-22 129,-19 32-127,-1 0-1,1 1 1,-1-1-1,1 0 1,0 1 0,0 0-1,0-1 1,1 1-1,-1 0 1,1-1-1,0 1 1,-1 0 0,1-1-1,1 1 1,-1 0-1,0-1 1,1 3-2,0-5 0,0 1 0,0 1-1,0-1 1,0 1 0,0-1 0,0-1 0,0 1 0,0 0-1,1 1 1,-1-1 0,0 0 0,1-1 0,-1 1 0,1 0-1,-1-1 1,1 0 0,-1 1 0,1 0 0,-1-1 0,1 0 0,0 1-1,-1-1 1,1 0 0,0 0 0,-1 0 0,1 0 0,0 0-1,-1 0 1,1-1 0,0 1 0,-1 0 0,1-1 0,0 0 0,7 0 11,-1-1 1,1-1 0,-1 1-1,0-2 1,0 1 0,-1-1-1,1 0 1,-1 0 0,0-1-1,0 0 1,0 0 0,-1 0-1,0 0 1,0-2 0,-1 1-1,1 0 1,-2 0 0,1-1 0,-1 1-1,0-1 1,0 0 0,-1-1-12,10-21 64,-2 1 0,-1-2 0,-2 0 1,4-27-65,-8 30 93,-3 21-7,-3 19-8,-8 56 187,1-16-29,1 33-236,7-71-17,2 0 0,-1 0 0,2 0-1,0 0 1,1-1 0,1 1 0,1-1 0,0 1 17,-4-13-100,0 0 1,1 1-1,-1-1 1,1 0 0,-1 0-1,1 0 1,0 0-1,-1 0 1,1 0-1,0 0 1,1-2 0,-1 2-1,0 0 1,0-1-1,3 2 100,-5-3-106,1 0 0,-1 0 0,1 0 0,-1 0 0,1 0 0,-1 0 0,1 0 0,-1 0 0,1 1 0,-1-1 0,0 0 0,1 0 0,-1 0 0,1-1 0,-1 1 0,1 0 0,-1 0 0,1 0 0,-1 0 0,1 0 0,-1 0 0,0 0 0,1 0 0,-1 0 0,1 0 0,-1-1 0,0 1 0,1 0 0,-1-1 106,1 0-259,-1 0 0,1 0-1,-1-1 1,1 1 0,-1 1-1,0-1 1,0-1 0,1 1-1,-1 0 1,0 0 0,0 0 0,0 0-1,-1 0 1,1-1 0,0 1-1,0 0 1,-1 0 259,-16-48-9252,4 19 4626</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0.395"/>
    </inkml:context>
    <inkml:brush xml:id="br0">
      <inkml:brushProperty name="width" value="0.025" units="cm"/>
      <inkml:brushProperty name="height" value="0.025" units="cm"/>
      <inkml:brushProperty name="color" value="#E71224"/>
    </inkml:brush>
  </inkml:definitions>
  <inkml:trace contextRef="#ctx0" brushRef="#br0">15 19 12850,'-2'1'4981,"-11"5"-1941,13-5 1917,14-1-4431,15-1 102,1 2 0,0-1 0,-1 4 1,1-1-1,2 3-628,-23-4 22,-1 0 0,1 1 1,-1 0-1,0 0 0,0 1 1,0 0-1,-1 0 0,1 1 0,-1-1 1,0 1-1,-1 1 0,1-1 1,-1 1-1,0-1 0,-1 2 1,0 0-1,0-1 0,-1 1 1,3 3-23,2 11-29,-1 0 0,-1 0 0,-1 3 29,-3-11-4741,-1-7-4909,-4-20 4874,6-2 22</inkml:trace>
  <inkml:trace contextRef="#ctx0" brushRef="#br0" timeOffset="1">374 12 13364,'-6'-11'4369,"6"11"-129,0 0-1027,0 0-6554,0 0-900,0 0-128,10 4-128</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1.005"/>
    </inkml:context>
    <inkml:brush xml:id="br0">
      <inkml:brushProperty name="width" value="0.025" units="cm"/>
      <inkml:brushProperty name="height" value="0.025" units="cm"/>
      <inkml:brushProperty name="color" value="#E71224"/>
    </inkml:brush>
  </inkml:definitions>
  <inkml:trace contextRef="#ctx0" brushRef="#br0">61 36 10665,'-2'4'7071,"-12"11"-1163,11-14-5581,-1 1 0,0 1 1,1-1-1,-1 0 0,1 1 1,0 0-1,0 0 1,0 0-1,1 0 0,-1 0 1,1 0-1,-1 1 0,1-1 1,0 2-328,2 3 150,0-7-148,0 0 0,0 0 0,0 0 1,0 0-1,0-1 0,0 1 1,0 0-1,1 0 0,-1-1 0,0 1 1,1-1-1,-1 1 0,0 0 1,1 0-1,-1-1 0,1 1 0,-1 0 1,1-1-1,-1 1 0,1-1 1,0 0-1,-1 1 0,1-1 0,0 1 1,0-1-1,-1 1 0,1-1 1,0 0-1,0 1 0,-1-1 0,1 0 1,0 0-1,0 1 0,0-1 0,0 0 1,0 0-1,-1 0 0,1 0 1,1 0-3,-1 0 39,12-2 4,-1-7 43,-10 6-106,-1-1 0,0 1 0,0-1 0,0 1 1,0-1-1,-1 1 0,0-1 0,1 1 0,-2-1 1,1 1-1,0-1 0,-1 1 0,0-1 1,0 0 19,0 0-47,0 1 1,1-1 0,-1 1 0,1-1-1,0 0 1,0 1 0,0-1 0,1 1-1,-1-1 1,1 1 0,0-1 0,0 1 0,1-2 46,-1 5-2,-1-1 1,1 0-1,-1 0 1,1 1-1,0-1 1,-1 0-1,1 0 1,0 1-1,0-1 1,0 1-1,0 0 1,-1-1-1,1 1 1,0-1-1,0 1 1,0 0-1,0-1 1,0 1-1,0 0 0,0 0 1,0 0-1,0-1 1,0 1-1,0 0 1,0 0-1,0 0 1,0 1-1,0-1 1,0 0-1,0 0 1,0 0-1,0 1 1,0-1-1,0 1 1,0-1-1,0 1 1,0-1-1,0 0 1,0 0-1,-1 1 1,1 0-1,0-1 1,0 1-1,-1 0 1,1 0 1,31 31 346,-26-22-169,0 0 1,0-1-1,-1 1 1,-1 1-1,0-1 1,0 1-1,-1 2-177,-1-10 129,-1-3-129,0 0 1,-1 0 0,1 0 0,-1 0-1,1 0 1,-1 0 0,1 0 0,0 0-1,-1 0 1,1 0 0,-1 0-1,1-1 1,-1 1 0,1 0 0,-1 0-1,1 0 1,0-1 0,-1 1 0,0 0-1,1-1 1,-1 1 0,1 0 0,-1-1-1,1 1 1,-1-1 0,0 1-1,1-1 1,-1 1 0,0-1 0,1 1-1,-1 0 1,0-1-1,9-16-4,-8 14 6,1 0-4,1-5-30,1 1 0,1 0 1,-1 0-1,1 0 0,1 1 0,-1-1 0,1 1 0,3-2 32,-8 7 0,-1 1 0,1 0 0,0 0 0,0-1 0,0 1 0,0 0 0,0-1 0,0 1 0,0 0 0,0 0 0,0 0 0,0 0 0,0 0 0,0 0 0,0 0 0,0 0 0,0 0 0,0 0 0,0 0 0,0 1 0,-1-1 0,1 0 0,0 1 0,0-1 0,0 0 0,0 0 0,0 1 0,0-1 0,-1 1 0,1-1 0,0 1 0,-1 0 0,1 0 0,0-1 0,-1 1 0,1 0 0,-1-1 0,1 1 0,-1-1 0,1 1 0,-1 0 0,0 0 0,1 0 0,-1 1 0,1-1 0,0 1-3,4 7-478,-1-1 0,2 1 1,-1-1-1,1 0 1,1-1-1,-1 0 1,1 1-1,1-1 0,0 0 1,0-1-1,9 5 481,-4-8-6607,-12-3 6238,0-1 0,0 1 1,0-1-1,1 1 0,-1-1 0,0 1 0,-1-1 0,1 0 0,0 1 0,0 0 0,0-1 1,0 0-1,0 0 0,-1 1 0,1-1 0,0 0 0,-1 0 0,1 0 0,-1 1 0,1-2 369,4-9-4883</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2.534"/>
    </inkml:context>
    <inkml:brush xml:id="br0">
      <inkml:brushProperty name="width" value="0.025" units="cm"/>
      <inkml:brushProperty name="height" value="0.025" units="cm"/>
      <inkml:brushProperty name="color" value="#E71224"/>
    </inkml:brush>
  </inkml:definitions>
  <inkml:trace contextRef="#ctx0" brushRef="#br0">3 0 2570,'0'0'3105,"0"0"22,0 0-364,0 0-622,0 0-363,0 0-322,0 0-192,0 0-193,0 0-86,0 0-193,0 0-149,0 0-108,0 0-42,0 0-108,0 0-106,-1 24 749,-1-15-900,2 4-21,3-1-85,4-2-22,4 1 8,-11-11-8,0 0 0,1 1 0,-1-1 0,0 0 0,0 1 0,1-1 1,-1 0-1,0 1 0,0-1 0,1 0 0,-1 0 0,0 1 0,1-1 0,-1 0 0,1 0 1,-1 0-1,0 0 0,1 1 0,-1-1 0,0 0 0,1 0 0,-1 0 0,1 0 0,-1 0 1,0 0-1,1 0 0,-1 0 0,1 0 0,-1 0 0,0 0 0,1 0 0,-1 0 0,1-1 1,-1 1-1,23-1 138,-20 1-96,-1-1 0,0 1 0,0-1 0,0 0 0,0 0 0,0 0 0,0 1 0,-1-1 1,1 0-1,0 0 0,0-1 0,-1 1 0,1 0 0,-1 0 0,1-1 0,-1 1 1,0-1-1,1 0 0,-1 1 0,0-1 0,0 0 0,0 0 0,-1 1 0,1-1 1,0 0-1,-1 0 0,1 1 0,-1-1 0,0 0 0,0-1-42,0 2 129,-9-12 128,6 7-129,3 5-155,-1 1 0,1-1-1,-1 1 1,1 0 0,-1-1-1,1 0 1,-1 1 0,1-1 0,-1 0-1,0 1 1,1-1 0,-1 1-1,0-1 1,0 1 0,1 0 0,-1-1-1,0 1 1,0 0 0,0 0-1,0 0 1,1 0 0,-1 0 0,0 0-1,0 0 1,0 0 0,0 0 0,0 0-1,1 0 1,-1 0 0,0 0-1,0 0 1,0 0 27,-7 3-5062,2 3-6372,6-4 6830</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4.675"/>
    </inkml:context>
    <inkml:brush xml:id="br0">
      <inkml:brushProperty name="width" value="0.025" units="cm"/>
      <inkml:brushProperty name="height" value="0.025" units="cm"/>
      <inkml:brushProperty name="color" value="#E71224"/>
    </inkml:brush>
  </inkml:definitions>
  <inkml:trace contextRef="#ctx0" brushRef="#br0">203 24 9894,'-3'-2'4391,"-28"-13"4831,-3 8-6024,31 7-3151,0 0-1,0 0 0,0 0 1,1 1-1,-1-1 0,0 1 0,0-1 1,1 1-1,-1 0 0,0-1 1,1 1-1,-1 1 0,1-1 0,-1 0 1,1 1-1,0-1 0,0 0 1,0 1-1,0 0 0,0-1 1,0 2-1,0-1 0,0 0 0,1-1 1,-1 3-47,-9 14 75,1 0 1,2 0-1,0 1 1,1 0-1,1 1 1,1-1-1,1 0 1,1 5-76,-4 37-219,4 61 219,7-80-514,-4-41 107,0-1-342,0 0-986,3-7-5768,-7-10 3374,4 17 3275,-1-14-3793</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5.395"/>
    </inkml:context>
    <inkml:brush xml:id="br0">
      <inkml:brushProperty name="width" value="0.025" units="cm"/>
      <inkml:brushProperty name="height" value="0.025" units="cm"/>
      <inkml:brushProperty name="color" value="#E71224"/>
    </inkml:brush>
  </inkml:definitions>
  <inkml:trace contextRef="#ctx0" brushRef="#br0">1 63 10408,'0'0'4348,"0"0"-86,0-1 212,8-11-3594,1 8-646,-1-2 1,1 2-1,0 1 0,0-2 1,1 3-1,-1-2 0,1 1 1,-1 2-1,1-1 1,1 0-235,102-9 363,-108 11-329,2-1-27,-3 0 12,1 1 0,-1-1 0,1 1 0,-1 0 0,1 0 0,0 1 0,-1-1 0,1 1 0,-1 0 0,1 0 1,-1-1-1,3 3-19,-6-2 4,0 1 0,0-1 1,0 0-1,0 0 0,-1 1 0,1-1 1,-1 1-1,1-1 0,-1 0 0,1 1 1,-1 0-1,0-1 0,0 0 1,0 1-1,0-1 0,0 1 0,0 0 1,0-2-1,-1 2 0,1 0 0,-1-1 1,1 1-1,-1-1 0,1 0 1,-1 1-1,0-1 0,0 1 0,0-1 1,0-1-1,0 2 0,0-1 1,0 0-1,-1 1-4,-1 3 9,1-3-9,-1 5 0,-1-1 0,1 1 0,0-1 0,0 1 0,1 0 0,0 0 0,1 0 0,-1 6 0,4-2 0,10-1 0,-11-10 1,1 1 1,-1-1 0,1 0-1,-1 0 1,1 0 0,0 0-1,-1 0 1,1 0 0,-1 0-1,1 0 1,-1 0 0,1 0 0,-1 0-1,1 0 1,-1 0 0,1-1-1,-1 0 1,1 1 0,-1-1-1,0 0 1,1 1 0,-1-1-1,0 0 1,0 0 0,1 1 0,-1-1-1,0-1 1,0 1 0,0 0-1,0 0 1,-1 0 0,1 0-1,0 0 1,0-1 0,-1 1-1,1 0 1,-1-1 0,1 1-2,2-5 9,-1 0 0,0 0 0,0 1 1,-1-1-1,1 0 0,-1-1 0,-1-1-9,0-27 0,3 27 0,8 5 0,-7 5 4,0-1 0,0 1 0,0 0 0,-1 0 0,1 0 0,-1 1 0,0 0 0,0-1 1,0 1-1,0-1 0,0 2 0,0-1 0,0 2-4,34 46 88,-33-45-79,0-2 19,5 19 131,-6-16-110,-4-9-38,1-1 0,0 0 1,0 1-1,0-1 0,0 1 1,0 0-1,0-1 0,1 1 1,-1-1-1,1 0 0,0 1 1,0 0-1,0-1 0,0 1 0,0 0 1,1 0-1,-1-1 0,1 2 1,0-2-1,0 1 0,0 0 1,0 1-1,0-1 0,2-1-11,4-4-131,1 1-1,1 0 1,-1 0 0,1 1-1,7-3 132,30-7-3366,3 7-4890,-24 4 2552,-4 2 928</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6.224"/>
    </inkml:context>
    <inkml:brush xml:id="br0">
      <inkml:brushProperty name="width" value="0.025" units="cm"/>
      <inkml:brushProperty name="height" value="0.025" units="cm"/>
      <inkml:brushProperty name="color" value="#E71224"/>
    </inkml:brush>
  </inkml:definitions>
  <inkml:trace contextRef="#ctx0" brushRef="#br0">55 0 9766,'0'0'4390,"0"0"86,-2 2 1258,-7 11-3972,-2 26-351,0 0-668,1 2 0,1 12-743,8-44 4,0 2-1,0-1 0,2 1 1,-1-1-1,1 1 0,1-1 1,0 0-1,1 0 0,0 0 1,1 0-1,1 3-3,-3-10 1,-1 0 1,0-1-1,1 0 1,-1 1-1,1-1 1,0 0-1,-1 0 1,1 0-1,1 0 0,-1 0 1,0 0-1,0 0 1,1-1-1,-1 1 1,1-1-1,0 1 1,-1-1-1,1-1 0,0 2 1,0-1-1,0-1 1,0 1-1,0 0 1,0-1-1,0 1 1,0-1-1,0 0 0,0 0 1,0 0-1,0-1 1,0 1-1,0-1 1,0 1-1,0-1 1,0 0-1,0 0 1,0 0-1,0 0-1,2-2-468,1 1 1,-1 0-1,0-2 1,0 1-1,-1 0 1,1-1-1,-1 1 0,0-1 1,1 0 467,-2 1-1435,0 0 0,0-1 0,-1 1 0,1-1 0,-1 0-1,0 0 1,0 1 0,0-2 0,0 1 0,0-2 1435,3-6-4776</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0:46.650"/>
    </inkml:context>
    <inkml:brush xml:id="br0">
      <inkml:brushProperty name="width" value="0.025" units="cm"/>
      <inkml:brushProperty name="height" value="0.025" units="cm"/>
      <inkml:brushProperty name="color" value="#E71224"/>
    </inkml:brush>
  </inkml:definitions>
  <inkml:trace contextRef="#ctx0" brushRef="#br0">9 11 12207,'0'0'4498,"-9"-7"128,9 7 0,0 0-3598,0 0-386,17-4-128,-3 4-257,4 0 0,7 0-128,2 0-1,4 0 1,0 0-258,-1 0-128,1 10-1542,-18-13-2313,6 7-642,-19-4-258,0 0 1</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1.674"/>
    </inkml:context>
    <inkml:brush xml:id="br0">
      <inkml:brushProperty name="width" value="0.025" units="cm"/>
      <inkml:brushProperty name="height" value="0.025" units="cm"/>
      <inkml:brushProperty name="color" value="#E71224"/>
    </inkml:brush>
  </inkml:definitions>
  <inkml:trace contextRef="#ctx0" brushRef="#br0">1 372 7581,'0'0'4134,"0"0"21,-1-1 29,2-6-2639,1 7 2534,1 3-3989,0 0 1,-1-2-1,1 2 0,0 0 0,-1-1 0,0 1 1,1 1-1,-1-2 0,-1 2 0,1-2 0,0 2 1,-1-2-1,0 2 0,1 1-90,13 58 322,-4-19-65,-8-36-150,-3-7-102,0-1 0,0 0 0,0 0 0,0 0-1,1 0 1,-1 0 0,0 0 0,0 0 0,0 0 0,1 1 0,-1-1 0,0 0-1,0 0 1,1 0 0,-1 0 0,0 0 0,0 0 0,1 0 0,-1 1 0,0-1-1,0 0 1,1 0 0,-1 0 0,0 0 0,1 0 0,-1 0 0,0 0 0,0 0 0,1 0-1,-1-1 1,0 1 0,1 0 0,-1 0 0,0 0 0,0 0 0,1 0 0,-1 0-1,0 0 1,0-1 0,0 1 0,1 0 0,-1 0 0,0 0 0,0 0 0,0 0-1,1 0 1,-1 0 0,0-1 0,0 1 0,0 0 0,0 0-5,11-12 29,70-134 384,-43 70-358,5 3 1,3 0-1,30-30-55,-75 101 169,17-18-725,-1 4-3325,-16 16 3736,-1 0 1,0 0-1,0 0 0,0-1 0,1 1 0,-1 0 0,0 0 0,0 0 1,1-1-1,-1 1 0,0 0 0,0 0 0,1 0 0,-1 0 0,0 0 1,1 0-1,-1 0 0,0 0 0,1 0 0,-1 0 0,0 0 0,0 0 1,1 0-1,-1 0 0,0 0 0,1 0 0,-1 0 0,0 0 0,0 0 1,1 0-1,-1 0 0,0 1 0,1-1 0,-1 0 0,0 0 0,0 0 1,0 0-1,1 1 0,-1-1 0,0 0 0,0 0 0,0 0 0,1 1 145,0 24-7600,-6-5 2481</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2.775"/>
    </inkml:context>
    <inkml:brush xml:id="br0">
      <inkml:brushProperty name="width" value="0.025" units="cm"/>
      <inkml:brushProperty name="height" value="0.025" units="cm"/>
      <inkml:brushProperty name="color" value="#E71224"/>
    </inkml:brush>
  </inkml:definitions>
  <inkml:trace contextRef="#ctx0" brushRef="#br0">41 115 4754,'0'0'4005,"-1"0"991,-8 2-3363,8-2 1423,1-1 3536,18-10-6029,-14 7-521,1 1 1,-1 0-1,1 0 1,-1-2-1,0 2 0,-1-2 1,1 2-1,-1-2 1,0 1-1,0-1 0,0 1 1,-1-1-1,1 0 1,-1 0-1,0-1-42,-2 2 86,2-10-29,-1 14-54,-1-1 0,0 1-1,0 0 1,0-1-1,0 1 1,0-1-1,0 0 1,0 1 0,0-1-1,0 1 1,0-1-1,0 0 1,0 1-1,-1-1 1,1 1-1,0 0 1,0-1 0,0 1-1,-1-1 1,1 1-1,0-1 1,-1 1-1,1-1 1,-1 1-1,1 0 1,0-1 0,-1 1-1,1-1 1,-1 1-1,1 0 1,-1-1-1,1 1 1,-1 0-1,0 0 1,1 0 0,-1 0-3,-10-4 0,-5 8 0,12-1-7,-1 1 1,1-1 0,-1 1-1,1-1 1,0 2-1,0-2 1,1 1 0,0 1-1,-1-1 1,2 1 0,-1 0-1,1-1 1,-1 2 0,1-2-1,1 1 1,-2 4 6,0 3-22,0 1-1,1-2 1,0 2 0,1 0-1,0-1 1,2 7 22,-1-18 0,0 1 0,0-1 0,0 0 0,0 0 1,0 0-1,1 0 0,-1 1 0,0-1 0,1 0 0,-1 0 0,1 0 0,-1 0 0,1 0 1,0 0-1,-1 0 0,1 0 0,0 0 0,0 0 0,0-1 0,0 1 0,0 0 1,0 0-1,0 0 0,0 0 0,0-1 0,1 1 0,0 0 4,0-1 1,0 0-1,0 0 0,0 0 1,0 0-1,0 0 0,0 0 0,0 0 1,0 0-1,0-1 0,0 0 1,0 1-1,0-1 0,0 0 1,1 0-5,8-4 12,-1 0 0,1-1 0,-1 0 0,-1-1 1,5-2-13,91-94 235,-105 103-234,0 0 0,0 0-1,0 0 1,1 0 0,-1 0 0,0 0-1,0 0 1,0 0 0,1 0 0,-1 0-1,0 0 1,0-1 0,0 1 0,1 0 0,-1 0-1,0 0 1,0 0 0,0 0 0,1 0-1,-1 0 1,0 0 0,0 0 0,1 0-1,-1 0 1,0 0 0,0 0 0,0 0-1,1 0 1,-1 0 0,0 1 0,0-1-1,0 0 1,1 0 0,-1 0 0,0 0 0,0 0-1,0 0 1,1 0 0,-1 0 0,0 0-1,0 0 1,0 0 0,0 0 0,0 1-1,0-1 1,1 0-1,5 14 85,0 29 111,-4-30-148,-2-10-38,14 52 127,-13-53-125,-1 0 0,1 1 0,0-1 0,0 0 0,0 0 0,1 1 0,-1-2 0,0 2 0,1-1-1,0 0 1,-1-1 0,1 1 0,0 0 0,0 0 0,0-1 0,0 1 0,1-1 0,-1 1 0,0-1 0,2 0-12,-3-1 5,0 0 1,1 0-1,-1 0 1,0 0-1,1 0 1,-1 0-1,0-1 1,0 1-1,0 0 1,1-1-1,-1 1 1,0-1-1,0 0 1,0 1-1,0-1 1,0 0-1,0 0 1,0 1-1,0-1 1,0 0-1,-1 0 0,1 0 1,0 0-1,0 0 1,-1 0-1,1 1 1,0-2-6,17-33 64,-15 29-19,15-35-32,-9 19-24,1-1-1,2 2 0,2-4 12,-5 18 1657,2 3-3898,31 2-13200,-32 3 12256,-6-1-1206</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3.181"/>
    </inkml:context>
    <inkml:brush xml:id="br0">
      <inkml:brushProperty name="width" value="0.025" units="cm"/>
      <inkml:brushProperty name="height" value="0.025" units="cm"/>
      <inkml:brushProperty name="color" value="#004F8B"/>
    </inkml:brush>
  </inkml:definitions>
  <inkml:trace contextRef="#ctx0" brushRef="#br0">11 0 10665,'0'0'4498,"-2"6"3947,-2 13-6932,2 73 302,-1-30-1017,6 32-798,-3-86-90,1-1 0,0 0 0,0 0 0,1 0 0,2 4 90,-4-11-72,0 1 0,1-1 0,-1 0-1,0 0 1,0 0 0,0 0 0,0 0-1,1 0 1,-1 1 0,0-1-1,0 0 1,0 0 0,1 0 0,-1 0-1,0 0 1,0 0 0,1 0 0,-1 0-1,0 0 1,0 0 0,0 0 0,1 0-1,-1 0 1,0 0 0,0 0-1,0 0 1,1 0 0,-1-1 0,0 1-1,0 0 1,0 0 0,1 0 0,-1 0-1,0 0 1,0 0 0,0 0 0,0-1-1,1 1 1,-1 0 0,0 0-1,0 0 1,0 0 0,0-1 0,0 1-1,0 0 1,0 0 0,0 0 0,1 0-1,-1 0 1,0 0 0,0 0 0,0 0-1,0-1 1,0 1 0,0 0-1,0 0 1,0-1 72,6-10-4073,-6 10 3528,7-24-8986,2 12 4755</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3.714"/>
    </inkml:context>
    <inkml:brush xml:id="br0">
      <inkml:brushProperty name="width" value="0.025" units="cm"/>
      <inkml:brushProperty name="height" value="0.025" units="cm"/>
      <inkml:brushProperty name="color" value="#E71224"/>
    </inkml:brush>
  </inkml:definitions>
  <inkml:trace contextRef="#ctx0" brushRef="#br0">67 148 8095,'4'2'-753,"2"1"8618,-11-1-1163,4-2-5524,-24 34 1263,20-26-2370,-1-1 16,1 0 1,1 0-1,-1 1 0,1-1 0,1 1 0,-1 0 0,2 1 0,-1-1 0,1 0 1,0 7-88,2-15 0,0 0 1,0 1 0,0-1 0,0 0 0,-1 0 0,1 0-1,0 0 1,0 1 0,1-1 0,-1 0 0,0 1 0,0-1-1,0 0 1,0 1 0,0-1 0,0 0 0,0 1 0,0-1-1,1 0 1,-1 0 0,0 1 0,0-1 0,0 0-1,1 1 1,-1-1 0,0 0 0,0 0 0,1 0 0,-1 1-1,0-1 1,1 0 0,-1 0 0,0 0 0,1 0 0,-1 1-1,0-1 1,1 0 0,-1 0 0,0 0 0,1 0 0,-1 0-1,0 0 1,1 0 0,-1 0 0,0 0 0,1 0 0,-1 0-1,0 0 1,1 0 0,-1-1 0,0 1 0,1 0-1,-1 0 1,0 0 0,0 0 0,1 0 0,-1-1 0,0 1-1,1 0 1,-1 0 0,0-1 0,0 1 0,0 0 0,1 0-1,-1-1 1,0 1 0,0 0 0,0-1 0,1 1-1,14-13 90,-15 13-87,6-7 5,0 1 1,-1-1 0,0 0 0,0 0 0,0 0 0,-1-1 0,-1 0 0,1 0 0,-2 0 0,1 0 0,-1 0 0,0-2-9,-7 64 128,5-53-127,0 0 0,0-1-1,0 1 1,0 0 0,0-1 0,0 0 0,0 1-1,0 0 1,0-1 0,1 1 0,-1 0-1,0 0 1,1-1 0,-1 1 0,0-1 0,1 1-1,-1-1 1,1 0 0,-1 1 0,1-1 0,-1 1-1,1-1 1,-1 1 0,1-1 0,0 1-1,-1-1 1,1 0 0,0 1 0,-1-1 0,1 0-1,0 1 1,-1-1 0,1 0 0,0 0 0,0 0-1,-1 0 1,1 0 0,0 0 0,0 0-1,-1 0 1,1 0 0,0 0 0,0 0 0,-1 0-1,1 0 1,0-1 0,-1 1 0,1 0-1,0-1 0,25-13 92,-25 13-93,8-7 14,-1 0 0,0 0 0,0-1 0,-1 1 1,0-2-1,-1 0 0,0 1 0,0-1 0,-1 0 0,2-9-13,2-5 101,-1 0 0,-2-1 0,0-1 0,-2 0-101,-8 43 24,-3 11-7,1 0 0,1 0-1,2 0 1,1 1-1,3 23-16,-1-51 0,0 1 0,0-1 0,0 1 0,0-2 0,1 2 0,-1-1 0,1 1 0,-1-1 0,1 0 0,-1 0 0,1 0 0,0 1 0,0-1 0,0 0 0,0 0 0,0 0 0,0 0 0,0 0 0,0 0 0,0 0 0,0 0 0,0 0 0,1-1 0,0 1 0,0-1 0,0 0 0,0 0 0,-1 0 0,1 0 0,0 0 0,-1 0 0,1 0 0,0 0 0,-1-1 0,1 1 0,-1-1 0,1 1 0,0-1 0,-1 0 0,1 0 0,-1 0 0,0 0 0,1 0 0,7-6 0,-1 1 0,0 0 0,-1-1 0,0 0 0,0-1 0,1-2 0,12-16 0,-20 26 0,0-1 0,0 1 0,0 0 0,0 0 0,0-1 0,0 1 0,0 0 0,0 0 0,0 0 0,0-1 0,1 1 0,-1 0 0,0 0 0,0 0 0,0 0 0,0 0 0,1 0 0,-1 0 0,0 0 0,0 0 0,0-1 0,1 1 0,-1 0 0,0 0 0,0 0 0,0 0 0,1 0 0,-1 0 0,0 0 0,0 0 0,1 0 0,-1 0 0,0 0 0,0 0 0,1 0 0,-1 0 0,0 0 0,0 0 0,0 0 0,1 0 0,-1 0 0,0 0 0,0 0 0,5 9 0,-3 13 0,-2-20 3,0 0-1,0 0 1,0 0 0,0 0-1,0 0 1,0 0 0,1 0-1,-1 0 1,1 0 0,-1-1 0,1 1-1,0 0 1,0 0 0,0 0-1,0-1 1,0 1 0,0 0-1,1 0 1,-1-2 0,1 2-1,-1 0 1,1-1 0,0 1-1,1-1-2,-1 0 3,1-1 0,-1 1 0,1-1-1,-1 0 1,1 0 0,-1 0 0,1 0 0,-1 0-1,1 0 1,-1-1 0,0 1 0,1-1 0,-1 0-1,0 1 1,1-1 0,-1 0 0,0 0 0,0 0-1,0 0 1,0-1 0,0 2 0,0-2 0,0 0-3,6-2 11,0-2 1,0 0 0,-1 1-1,0-1 1,0 0 0,-1-1-1,0 0 1,0 0 0,-1-1-1,0 1 1,3-6-12,-9 24-99,0-1 0,1 2 0,0-2 0,1 1 0,0 0 0,1 0 0,0-1 0,3 6 99,-4-15-215,1 1-1,-1 0 1,1-1 0,0 1 0,-1-1 0,1 1 0,0-1 0,0 0-1,0 0 1,0 0 0,1 0 0,-1 0 0,0 0 0,0 0 0,1-1 0,-1 1-1,0-1 1,2 1 215,10 2-2745,1-4-3865,1-11 3090,-11 7 500,7-1-1349</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4.514"/>
    </inkml:context>
    <inkml:brush xml:id="br0">
      <inkml:brushProperty name="width" value="0.025" units="cm"/>
      <inkml:brushProperty name="height" value="0.025" units="cm"/>
      <inkml:brushProperty name="color" value="#E71224"/>
    </inkml:brush>
  </inkml:definitions>
  <inkml:trace contextRef="#ctx0" brushRef="#br0">64 209 9509,'0'0'4369,"0"0"415,0-7-2105,-2 7 1615,-7 12-4030,0-1 1,0 1-1,1 0 0,1 0 0,0 2 0,-4 11-264,9-12 22,2-13-22,0 1 0,0-1 0,0 1 0,0-1 0,0 0 0,0 1 0,1-1 0,-1 1 0,0-1 0,0 0 0,0 1 0,0-1 0,1 0 0,-1 1 0,0-1 0,0 0 0,0 0 0,1 0 0,-1 0 0,0 0 0,1 1 0,-1-1 0,0 0 0,1 0 0,-1 1 0,0-1 0,1 0 0,-1 0 0,0 0 0,1 0 0,2 0 6,1-1 0,-1 0 1,0 1-1,0-2 1,0 1-1,0 0 1,0-1-1,-1 0 0,1 1 1,0-1-1,-1 0 1,1 0-1,-1 1 1,0-2-1,0 1 0,0 0 1,0-1-1,0 1 1,0 0-1,-1-1-6,6-7 32,0 1 0,-1-1 0,0 0 1,3-9-33,0-19 0,-15 47-6,-1 12 33,6-20-25,1 1 0,-1-1-1,1 0 1,-1 1 0,1 0 0,0-1 0,0 0 0,0 1-1,0 0 1,0-1 0,1 1 0,-1-1 0,0 0 0,1 1-1,-1 0 1,1-1 0,0 0 0,-1 0 0,1 1 0,0-1-1,0 1 1,0-1 0,0-1 0,0 2 0,0-1 0,1 0-1,-1 0 1,0 0 0,0 0 0,1-1 0,-1 1 0,1 0-1,-1 0 1,1 0 0,0-1 0,-1 1 0,1-1 0,0 1-2,2-1 2,0 0 1,0 0-1,0 0 1,0-1-1,0 1 1,0-1-1,0 0 1,0 0-1,-1 0 1,1 0-1,0 0 1,0-1-1,-1 0 1,1 0-1,2-1-2,3-2 31,-1-2-1,1 0 1,-1 1-1,0-1 0,-1-1 1,0 1-1,0-1 1,-1 0-1,0 0 1,-1-1-1,0 0 1,0 0-1,-1 0-30,4-13 92,-1 0 0,-1 0 1,-1 0-1,-1-1 0,-1-2-92,-5 18 333,-6 25-284,-7 34-24,4 11 19,0 25-44,10-70-37,0 1 0,2-1 0,0 1 0,1-1 0,2 0 0,0 0 0,2 5 37,-6-22-128,1 1-1,-1-1 0,0 0 0,1 0 0,-1 1 0,1-1 1,-1 1-1,1-1 0,0 0 0,0 0 0,0 0 0,0 0 1,0 1-1,0-1 0,0 0 0,0-1 0,0 1 0,0 0 0,1 0 1,-1 0-1,0 0 0,1-1 129,-1 0-350,0-1 0,0 0 1,-1 0-1,1 0 0,0 0 0,0 1 0,-1 0 1,1-1-1,0 0 0,-1-1 0,1 1 1,-1 0-1,1 0 0,-1 1 0,0-1 0,0 0 1,1 0-1,-1-1 0,0 1 0,0 0 0,0 0 1,0 1-1,0-2 0,0 1 0,-1 0 1,1 0-1,0 0 0,-1 0 0,1 0 350,-3-21-4669,3-3-64</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5.004"/>
    </inkml:context>
    <inkml:brush xml:id="br0">
      <inkml:brushProperty name="width" value="0.025" units="cm"/>
      <inkml:brushProperty name="height" value="0.025" units="cm"/>
      <inkml:brushProperty name="color" value="#E71224"/>
    </inkml:brush>
  </inkml:definitions>
  <inkml:trace contextRef="#ctx0" brushRef="#br0">1 5 12207,'0'0'4626,"0"0"0,0 0 0,0 0-3983,22 6-129,-4-6-257,3-5-257,4 5-257,-2-5-514,13 11-2056,-17-6-1671,7 6-128,-12-3 0,4 7 0</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5.515"/>
    </inkml:context>
    <inkml:brush xml:id="br0">
      <inkml:brushProperty name="width" value="0.025" units="cm"/>
      <inkml:brushProperty name="height" value="0.025" units="cm"/>
      <inkml:brushProperty name="color" value="#E71224"/>
    </inkml:brush>
  </inkml:definitions>
  <inkml:trace contextRef="#ctx0" brushRef="#br0">0 116 11436,'0'2'5551,"4"6"-2510,-1-9 2481,31-24-4248,-26 20-1176,0 0 1,-1 0-1,1-2 0,-2 1 1,1 0-1,-1 0 0,0 0 1,0-1-1,-1 0 0,0-1 0,2-4-98,-5 2 86,-2 10-84,0-1 0,0 1 0,0 0 0,0-1 0,0 1 0,-1-1 0,1 1 0,0-1 0,0 1 0,0 0 1,0-1-1,0 1 0,0 0 0,-1 0 0,1 0 0,0 0 0,0-1 0,-1 1 0,1 0 0,0-1 0,0 1 0,-1 0 0,1-1 0,0 1 0,-1 0 0,1 0 0,-1 0 0,1-1 0,0 1 0,-1 0 0,1 0 0,0 0 0,-1 0 0,1 0 0,-1 0 0,1 0 0,0 0 0,-1 0 0,1 0 0,-1 0 1,1 0-1,-1 0 0,1 0 0,0 0-2,-9 4 39,4-2-32,1 1-1,-1 0 1,1 1 0,-1-1 0,2 1 0,-1-1 0,0 1 0,1 0 0,-1 1-1,1-1 1,1 1 0,-1-1 0,1 0 0,0 2 0,0-2 0,0 1 0,1 1-7,0-6 6,0 2 0,1 0 0,-1 0 0,1-1 0,-1 0 0,1 1 0,0 0 0,-1 0 1,1-1-1,0 1 0,0 0 0,1-1 0,-1 1 0,0-1 0,1 1 0,-1 0 0,1 0 1,-1-2-1,1 2 0,0 0 0,0 0 0,0-1 0,0 0 0,0 0 0,0 1 0,0-1 0,0 1 1,1-1-1,-1-1 0,1 1 0,-1 1 0,1-1 0,-1 0 0,1 0 0,-1 0 0,1-1 1,0 0-1,0 1 0,-1-1 0,1 1 0,0-1 0,0 0 0,0 1 0,0-1 0,0 0 0,0 0 1,-1 0-1,1 0 0,0-1 0,0 1 0,0 0-6,8-2 23,0 1 0,-1-2 0,0 0 0,1 1 0,-1-2 0,0 1 0,-1-2 0,1 1 0,2-2-23,-2 1 20,0 0-1,0 1 1,1-1 0,-1 2-1,1-1 1,0 2-1,0-1 1,1 1-20,-9 2-49,-1-1-1,1 1 1,0 0 0,0 0-1,-1 0 1,1 0-1,0 0 1,0 1 0,-1-1-1,1 0 1,0 1 0,-1 0-1,1-1 1,0 1-1,-1 0 1,1 0 0,-1 0-1,1-1 1,-1 1 0,0 0-1,1 0 1,-1 0-1,0 0 1,0 1 0,1-2-1,-1 2 1,0-1 0,-1 1-1,1-1 1,0 0-1,0 0 1,-1 1 0,1 0-1,-1-1 1,1 1-1,-1-1 1,0 0 0,1 1-1,-1 0 1,0-1 0,0 1-1,-1-1 1,1 1-1,0 0 1,-1 0 49,1 2-239,0-1-1,-1 1 1,1-1-1,-1 1 1,0-1-1,0 0 1,0 1 0,-1-1-1,1 1 1,-1-2-1,0 2 1,0-2-1,0 1 1,-1 0-1,1 0 1,-1 0 0,1-1-1,-3 2 240,-2 0-2886,-4 1-1087,-1-7-3710,-2-3 2672</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09.384"/>
    </inkml:context>
    <inkml:brush xml:id="br0">
      <inkml:brushProperty name="width" value="0.025" units="cm"/>
      <inkml:brushProperty name="height" value="0.025" units="cm"/>
      <inkml:brushProperty name="color" value="#E71224"/>
    </inkml:brush>
  </inkml:definitions>
  <inkml:trace contextRef="#ctx0" brushRef="#br0">2 113 7581,'-1'6'11410,"5"-3"-4816,14-9-3302,11-9-6058,-21 10 4411,-2 1-1601,-1-1 0,0 1 1,0-1-1,0 0 0,-1 0 1,0 0-1,0-1 0,0 1 1,-1-1-1,0 1 1,0-2-1,0 1 0,-1 0 1,0-2-45,-3-1 21,-8 5-21,4 5 5,0 0-1,1 0 1,-1 0-1,0 1 1,0 0-1,1 0 1,-1-1-1,1 2 1,0 0-1,0-1 1,0 1-1,0 0 1,0 0-1,1 0 1,-1 0-1,1 1 1,0-1-1,0 1 1,1 0-1,-1 0 1,1 0-1,0 0 1,0 0-1,0 1 1,1 0-5,-1-1 2,0 1 1,0 0-1,1 0 0,0 0 1,0 0-1,1 0 1,0 0-1,0 0 0,0 0 1,0 0-1,1 0-2,0-3 5,-1 1 0,1 0 0,0-1-1,0 1 1,0-1 0,0 0 0,1 1 0,-1-1 0,1 0-1,0 0 1,-1 0 0,1 1 0,0-2 0,0 1 0,1 0-1,-1 0 1,0-1 0,1 0 0,-1 1 0,2 0-5,2 0-19,0 0 1,0 1-1,1-1 1,-1-2-1,1 2 1,0-1-1,-1 0 1,1-1-1,0 1 1,0-1-1,0-1 1,-1 1-1,1-1 1,6-2 18,-10 3-475,1-1 0,0 0 0,0 0 0,-1-1 0,1 0 0,-1 1 1,0-1-1,1 0 0,-1 0 0,0 0 0,2-2 475,-3 2-891,0 0-1,-1 0 1,1 0-1,-1 0 1,1 0-1,-1-1 1,0 1-1,0 0 1,0-1-1,0 1 1,0 0 0,-1-1-1,1 1 1,-1-1-1,0 0 1,0-1 891,0-13-4905</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0.144"/>
    </inkml:context>
    <inkml:brush xml:id="br0">
      <inkml:brushProperty name="width" value="0.025" units="cm"/>
      <inkml:brushProperty name="height" value="0.025" units="cm"/>
      <inkml:brushProperty name="color" value="#E71224"/>
    </inkml:brush>
  </inkml:definitions>
  <inkml:trace contextRef="#ctx0" brushRef="#br0">67 7 10922,'0'0'4241,"0"-1"464,-5-5-2104,3 6 2279,-4 5-4810,1 1 1,-1-1 0,1 0 0,1 1-1,-1 0 1,1 0 0,0 0-1,1 1 1,0-1 0,0 0 0,0 1-1,1 0 1,0 0-71,1-3-9,0-1 0,0 0-1,1 0 1,-1 0 0,1 1 0,0-2 0,0 2-1,0-1 1,0 0 0,1 1 0,-1-2-1,1 2 1,0-2 0,0 2 0,0-1-1,1 0 1,-1 0 0,1-1 0,0 1-1,0 0 1,0-1 0,0 1 0,0-1 0,1 1-1,-1-1 1,1 1 0,0-2 0,-1 1-1,1 1 1,2-2 9,-4 0 8,0 0-1,1 0 1,0-1-1,-1 1 0,1 0 1,0-1-1,-1 1 1,1-1-1,0 0 1,-1 0-1,1 1 1,0-1-1,-1 0 1,1 0-1,0-1 1,0 1-1,-1 0 1,1-1-1,0 1 1,-1-1-1,1 1 0,0-1 1,-1 0-1,1 1 1,-1-1-1,1 0 1,-1 1-1,0-1 1,1 0-1,-1-1 1,0 1-1,0 0 1,0 0-1,0 0 1,0 0-1,0-1 0,1 0-7,1-3 62,-1 1 0,1-1 0,-1 0 0,0 0 0,0 0-1,-1 0 1,0 0 0,1-3-62,-1 3 47,-1 1 1,1 0-1,-1 0 0,0 0 0,0-1 1,-1 2-1,0-2 0,1 1 0,-1 0 1,-1 0-1,1 0 0,-1 0 0,0 1 1,0-1-1,0 0 0,0 0 0,-1 1 1,0-1-1,1 1 0,-1 0 0,-1-1-47,1 3-369,-1-2-1,1 1 0,-1 0 1,0 0-1,1 0 1,-1 0-1,0 1 0,0 0 1,-2-1 369,3 1-3577,3 3-2365,0 6 2761,0-7-1552</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0.555"/>
    </inkml:context>
    <inkml:brush xml:id="br0">
      <inkml:brushProperty name="width" value="0.025" units="cm"/>
      <inkml:brushProperty name="height" value="0.025" units="cm"/>
      <inkml:brushProperty name="color" value="#E71224"/>
    </inkml:brush>
  </inkml:definitions>
  <inkml:trace contextRef="#ctx0" brushRef="#br0">10 29 10408,'0'0'4476,"0"0"-64,0 1-328,-4 8-2607,4-9 1679,4-30-2964,-4 28-727,-1 1-2311,-6-3 1779,6 3-2431,0 1-3547,1 0 2312</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0.964"/>
    </inkml:context>
    <inkml:brush xml:id="br0">
      <inkml:brushProperty name="width" value="0.025" units="cm"/>
      <inkml:brushProperty name="height" value="0.025" units="cm"/>
      <inkml:brushProperty name="color" value="#E71224"/>
    </inkml:brush>
  </inkml:definitions>
  <inkml:trace contextRef="#ctx0" brushRef="#br0">15 0 12336,'0'0'4262,"-2"4"3658,-8 19-5753,8-8-1982,1-1 1,1 0 0,1 1-1,0-1 1,1 1-1,0-1 1,2 0 0,0 0-1,1 1-185,-4-13-257,-1 4-1433,2-3-5130,0-6 769,-3-2 5728,1 3-4410</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1.434"/>
    </inkml:context>
    <inkml:brush xml:id="br0">
      <inkml:brushProperty name="width" value="0.025" units="cm"/>
      <inkml:brushProperty name="height" value="0.025" units="cm"/>
      <inkml:brushProperty name="color" value="#E71224"/>
    </inkml:brush>
  </inkml:definitions>
  <inkml:trace contextRef="#ctx0" brushRef="#br0">49 5 8224,'0'0'4219,"2"0"983,9-4-2360,-11 4 2585,-4 2-5262,-1 0 1,1-1-1,-1 2 1,1 0-1,0-1 1,0 1-1,0 0 1,1 0-1,-1 1 1,1-1-1,-2 2-165,3-3-6,1-1 0,0 1 1,0-1-1,0 0 0,0 1 0,1-1 0,-1 1 0,0 0 0,1-1 0,-1 0 0,1 1 1,-1 0-1,1-1 0,0 1 0,0 0 0,0 0 0,0-1 0,0 0 0,0 1 1,1 0-1,-1 0 0,0-1 0,1 1 0,0-1 0,-1 1 0,1 0 0,0-2 0,0 2 1,0 0-1,0-1 0,0 1 0,0-2 0,1 2 0,-1-1 0,0 0 0,1 0 1,-1 1-1,1-1 0,0-1 6,0 2-6,32 21 191,-26-19-98,0 2-1,0 0 1,0-1 0,0 2 0,-1-1-1,-1 1 1,3 2-87,-2 3 214,-8 3-64,-1-14-144,-1 2 1,1-1-1,0-1 1,-1 1-1,1 0 1,-1 0-1,0 0 0,0-2 1,0 2-1,0-1 1,0 0-1,0 1 1,0-2-1,0 1 0,0-1 1,-1 1-1,1-1 1,0 0-1,0 0 1,-3 0-7,-7-1 0,0-8 0,13 8-4,-1-1 0,1 1 1,-1-1-1,1 1 1,0 0-1,-1-1 0,1 1 1,0-1-1,0 1 1,0 0-1,0-1 0,0 0 1,1 1-1,-1 0 1,0-1-1,1 1 0,-1-1 1,1 1-1,0 0 1,0 0-1,-1-1 0,1 1 1,1-2 3,29-33-130,-12 14 107,-17 20-7,-1 0 0,1 0 0,-1 0 0,1 0 1,-1-1-1,0 1 0,0 0 0,0-1 0,0 1 0,-1-1 0,1 0 0,-1 1 0,1 0 1,-1-1-1,0 1 0,0-1 0,-1 0 0,1 1 0,0-1 0,-1 1 0,0 0 1,0-1-1,0 0 0,0 2 0,0-2 0,0 0 0,-1 2 0,1-2 0,-1 1 0,0 0 1,1 1-1,-1-2 0,0 1 0,0 0 0,-1 1 0,1 0 0,0-1 0,-1 0 1,1 1-1,-1 1 0,1-2 0,-1 1 0,-1 0 30,3 1-380,-1-1-1,0 1 1,0 0 0,1 0 0,-1 0-1,0 0 1,0 1 0,1-1 0,-1 0-1,0 1 1,1-1 0,-1 1-1,0 0 1,1-1 0,-1 1 0,1-1-1,-1 1 1,1 0 0,-1 0 0,1 0-1,-1 1 381,-6 2-3643,-4 1-1176,7 5 43</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2.254"/>
    </inkml:context>
    <inkml:brush xml:id="br0">
      <inkml:brushProperty name="width" value="0.025" units="cm"/>
      <inkml:brushProperty name="height" value="0.025" units="cm"/>
      <inkml:brushProperty name="color" value="#E71224"/>
    </inkml:brush>
  </inkml:definitions>
  <inkml:trace contextRef="#ctx0" brushRef="#br0">0 362 11051,'1'1'4992,"7"6"-1944,-6-1 2040,-2 15-4338,0-1-1,2 1 1,0-1-1,2 1 1,1-1-1,6 17-749,-11-37 9,0 1 0,1-1-1,-1 0 1,0 1 0,1-1-1,-1 0 1,0 0 0,1 0-1,-1 0 1,1 0 0,-1 0-1,0 1 1,1-1 0,-1 0-1,1 0 1,-1 0 0,1 0-1,-1 0 1,1 0-1,-1 0 1,0 0 0,1 0-1,-1 0 1,1 0 0,-1 0-1,1 0 1,-1 0 0,1 0-1,-1 0 1,0-1 0,1 1-1,-1 0 1,1 0 0,-1 0-1,0 0 1,1 0 0,-1 0-1,0-1 1,1 1-1,-1 0 1,0-1 0,1 1-9,14-12 22,7-17 49,-1-1 0,-1 0 0,-3-2 0,6-13-71,20-36-70,15-12-2179,50-59 2249,-102 144-633,-5 6 285,0 0-1,0 0 0,0 2 0,0-2 0,0 0 1,0 1-1,1-1 0,-1 2 0,0-1 0,1-1 1,-1 1-1,1 0 0,0 0 0,-1 0 0,1 1 1,0-1-1,0 0 0,0 0 0,0 0 349,4 5-6339,-1 14 3126,-5-18 2978,-3 24-4862</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13.931"/>
    </inkml:context>
    <inkml:brush xml:id="br0">
      <inkml:brushProperty name="width" value="0.025" units="cm"/>
      <inkml:brushProperty name="height" value="0.025" units="cm"/>
      <inkml:brushProperty name="color" value="#004F8B"/>
    </inkml:brush>
  </inkml:definitions>
  <inkml:trace contextRef="#ctx0" brushRef="#br0">76 14 9766,'0'0'4390,"0"0"86,0 0-514,-1 0-3748,0-1 1,0 1-1,0 0 0,-1 0 0,1 0 0,0 0 0,0 0 1,0 1-1,0-1 0,-1 0 0,1 0 0,0 1 0,0-1 1,0 1-1,-1 0-214,-2 2 171,-2 2-42,1 0-1,0 0 1,0 1-1,0 0 1,1 0-1,0-1 1,0 2-1,0-1 1,1 0-1,0 1 1,1 0-1,-1 1-128,4-4 86,0-2-80,0 0 0,0 0 1,0 0-1,0 1 0,1-2 0,-1 1 1,1 0-1,-1 0 0,1-1 0,0 1 1,0 0-1,0-1 0,0 0 1,0 0-1,0 1 0,1-1 0,-1 0 1,0 0-1,1 0 0,-1 0 1,1-1-1,-1 1 0,1-1 0,2 1-6,5 2 21,4 3 66,-1-1-1,-1 1 1,1 1-1,-1 0 1,-1 1-1,1 1-86,-10-7 17,1 0-1,-1-1 0,1 1 0,-1 0 1,0 0-1,0 0 0,0 0 0,0 1 1,0-1-1,-1 0 0,1 1 0,-1-1 0,1 1 1,-1 0-1,0-1 0,0 1 0,-1 0 1,1-1-1,-1 2 0,1-2 0,-1 1 1,0 0-1,0-1 0,0 2 0,-1-1 1,1-1-1,-1 1 0,0-1 0,0 1 1,0 1-17,0-3 0,0 1 0,0 0 0,0 0 0,0-1 0,0 0 0,0 1 0,-1 0 0,1-1 0,-1 0 0,1 0 0,-1 1 0,1-1 0,-1 0 0,0 0 0,1 0 0,-1-1 0,0 1 0,0 0 0,0 0 0,0-1 0,0 1 0,0 0 0,0-1 0,0 0 0,0 0 0,0 1 0,0-1 0,0 0 0,0-1 0,-1 1 0,1 0 0,0-1 0,0 1 0,0-1 0,0 1 0,0-1 0,1 0 0,-2 0 0,0 0 0,0 0 0,1-1 0,-1 0 0,0 1 0,1-1 0,0 0 0,-1 0 0,1 1 0,0-2 0,0 1 0,0-1 0,0 2 0,1-2 0,-1 0 0,1 1 0,0-1 0,0 1 0,0-1 0,0 0 0,0 1 0,0-1 0,1-1 0,1-6-1,0-2 0,2 2 1,-1-1-1,1 1 1,1-1-1,0 2 1,1-2-1,0 2 0,6-8 1,-4 6 5,-1-1-1,0-1 1,-1 1-1,0 0 1,-1-1-1,1-5-4,-5 16 2,0 1 1,0 0-1,0 0 1,1 0-1,-1 0 0,-1-1 1,1 1-1,0 0 1,0 0-1,0 0 1,-1 0-1,1-1 0,0 1 1,-1 0-1,0 0 1,1 0-1,-1 0 0,0 0 1,1 0-1,-1 0 1,0 0-1,0 0 0,0 1 1,0-1-1,0 0 1,0 0-1,0 0 1,0 1-1,0-1 0,0 0 1,-1 1-1,1-1 1,0 1-1,0 0 0,-1 0 1,1 0-3,-5-1-344,0 0 0,0 0 1,0 1-1,0-1 0,-1 2 0,-3-1 344,-1 1-2479,2-2-2612,-5 5 2594,4 1-4114,-6 1 1600</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4.255"/>
    </inkml:context>
    <inkml:brush xml:id="br0">
      <inkml:brushProperty name="width" value="0.025" units="cm"/>
      <inkml:brushProperty name="height" value="0.025" units="cm"/>
      <inkml:brushProperty name="color" value="#E71224"/>
    </inkml:brush>
  </inkml:definitions>
  <inkml:trace contextRef="#ctx0" brushRef="#br0">103 117 6810,'0'0'3984,"0"0"21,-3-2 743,-10-7-1658,6 12-2733,1 1-1,1 0 1,-1 1-1,0-1 1,1 0 0,0 2-1,1-1 1,-1-1-1,1 2 1,0 0 0,-2 3-357,3-3 38,-1-2 0,2 1 0,-1 1 0,0-1 0,1-1 0,1 2 0,-1 0 0,1-1 0,0 0 0,0 1 0,0 0 0,1-1 0,0 1 0,0 0-38,1-5 0,-1 0 1,0 0 0,0 0 0,1 0-1,-1 0 1,1 0 0,-1-1 0,1 1-1,-1 0 1,1 0 0,0 0 0,-1 0-1,1-1 1,0 1 0,0 0 0,-1-1-1,1 0 1,0 1 0,0 0 0,0-1-1,0 1 1,0-1 0,0 0 0,0 1-1,0-1 1,0 0 0,0 1-1,2-1 0,0 0 0,0 0 1,0 0-1,0 0 0,0 0 1,0-1-1,0 1 0,0-1 1,0 0-1,2-1 0,5-1 0,1-1-1,-1-1 1,0 0-1,8-6 1,-3 0 107,-8 10-77,-4 12-62,-4 17-69,1-23 97,0-2 4,0 1 0,1 0 0,-1 0 0,1-1 0,0 1 0,0-1 0,1 1 0,-1 0 0,1 0 0,-1-3 0,-1 1 0,1-2 0,0 1 0,0 1 0,0-1 0,0 0 0,0 0 0,0 0 0,0 0 0,0 0 0,0 0 0,1 0 0,-1-1 0,0 1 0,1 0 0,-1 0 0,0-1 0,1 1 0,-1-1 0,1 0 0,-1 0 0,1 1 0,0-1 0,-1 0 0,2 0 0,7-1 0,1-7 0,-10 3-12,0 1 0,-1 0-1,1 0 1,-1-1 0,0 1 0,-1 0-1,1 0 1,-1 0 0,0-1 0,0 2-1,0-2 1,-2-2 12,1 1-30,0 0 0,1 0 0,0 0 0,0 0 0,0-1 0,1 0 0,0 1 0,1-3 30,-1 9-5,0-1 0,1 0 0,-1-1 1,1 1-1,-1 0 0,1 0 0,-1 1 1,1-1-1,0-1 0,0 1 0,-1 0 0,1 0 1,0 0-1,0 1 0,0-1 0,0 1 1,0-1-1,0 0 0,1 1 5,0-2-3,1 1 0,0 1 0,-1-1 0,1 0 0,0 1 0,0 0 0,0 0 0,0 0 0,-1 0 0,1 0 0,0 0 0,1 0 3,0 0 9,0 1 0,0 0 1,0 0-1,0 0 0,0 0 0,-1 0 0,1 0 0,-1 1 0,1 0 0,-1 0 1,1 0-1,-1-1 0,0 2 0,0-1 0,0 0 0,-1 1 0,1 0 0,0-1 1,-1 1-1,0 0 0,0 0 0,0 1 0,0-2 0,0 3-9,4 10 54,-1-2 0,-1 1-1,-1-1 1,0 1-1,0 6-53,-2-14 6,-1-6-6,0 1 1,0-1-1,0 0 1,-1 0-1,1 0 1,0 1 0,0-1-1,0 1 1,0-1-1,1 0 1,-1 1-1,0-1 1,0 1-1,0-1 1,0 0 0,0 1-1,0-1 1,1 0-1,-1 1 1,0-1-1,0 0 1,0 1-1,1-1 1,-1 0-1,0 0 1,0 0 0,1 0-1,-1 0 1,0 0-1,1 1 1,-1-1-1,0 0 1,1 0-1,-1 0 1,1 0 0,-1 1-1,0-1 1,1 0-1,-1 0 1,0 0-1,1 0 1,-1 0-1,1 0 1,-1 0 0,0 0-1,1 0 1,-1 0-1,7-4 17,-1-2-7,0-1 1,-1 0 0,0 1 0,0-1-1,0-1 1,-1 1 0,0 0 0,0-2-11,17-28 21,-10 24-21,-11 12 0,0 1 0,0 0 0,1 0 0,-1-1 0,0 1 0,1-1 0,-1 1 0,1-1 0,-1 1 0,0-1 0,1 1 0,-1 0 0,1-1 0,-1 1 0,1 0 0,-1-1 0,1 1 0,-1 0 0,1 0 0,0 0 0,-1-1 0,1 1 0,-1 0 0,1 0 0,0 0 0,-1 0 0,1 0 0,-1 0 0,1 0 0,-1 0 0,1 0 0,0 0 0,-1 1 0,1-1 0,-1 0 0,2 5 0,-1-1 0,1 1 0,-1 0 0,-1 0 0,1-1 0,-1 2 0,0-2 0,0 0 0,-1 2 0,0 2 0,0 8 0,1 63-86,10-93 188,2-14 31,-7 5-106,10-37 28,-14 55-53,1 1 0,0 0 1,0-1-1,0 2 0,0-2 1,1 2-1,0-2 0,0 2 1,0-1-1,0 1 1,1-1-3,-1 3 0,-1 0 0,1 1 0,-1-1 0,1 1 0,0 0 0,-1-1 0,1 1 0,-1 0 0,1 0 0,0 0 0,-1 0 0,1 1 0,0-1 0,-1 1 0,1-1 0,-1 1 0,1 0 0,-1 0 0,1 0 0,-1 0 0,0 1 0,32 6 0,-32-8 0,1 0 6,0 0 0,0 0 1,0 0-1,-1 0 0,1-1 0,0 1 1,0-1-1,0 0 0,0 1 1,-1-1-1,1-1 0,0 1 1,-1 1-1,1-2 0,-1 1 0,1-1 1,-1 0-7,-7 8-7,0-1 1,0 0 0,1 0 0,-1 2-1,1-1 1,0 0 6,3-3-3,-1-2 1,1 1-1,0 1 0,0-1 0,0 0 0,0 1 1,0-1-1,0 0 0,1 1 0,-1-1 1,1 0-1,0 1 0,-1 0 0,2-1 0,-1 0 1,0 1-1,0-1 0,1 1 0,-1-1 1,1 0-1,0 1 0,0-1 0,0 0 0,0 0 1,1 1 2,-1-2 2,1-1 0,-1 1 0,1 0 0,-1 0 0,1 0 0,0-1 0,-1 1 1,1 0-1,0-1 0,-1 0 0,1 1 0,0-1 0,0 0 0,-1 0 0,1 0 1,0 0-1,0 0 0,0 0 0,-1-1 0,1 1 0,0 0 0,-1-1 0,1 0 1,0 1-1,-1-1 0,1 0 0,-1 0 0,1 0-2,47-23 68,-46 21-67,9-3 8,-7 3 5,1 0 0,-1-1 0,0 1 0,0-2 0,0 2 0,-1-2 0,4-3-14,-9 10-3,1 2-1,-1-1 1,1 1 0,0-1-1,0 0 1,0 1-1,1-1 1,-1 0-1,1 0 1,0 1 0,1 2 3,-2-5-2,1 1 0,-1-2 0,0 2 1,1-1-1,-1 1 0,1-1 0,-1 0 0,1 0 1,0 0-1,0 0 0,0 1 0,0-1 0,0 0 1,0 0-1,0-1 0,0 1 0,0 0 1,0 0-1,0 0 0,1 0 0,-1 0 0,0 0 1,1-1-1,-1 0 0,1 0 0,-1 1 0,1-1 1,-1 1-1,1-1 0,-1 0 0,1 0 1,-1 0-1,1 0 0,-1 0 0,1 0 0,-1 0 1,1 0-1,-1-1 0,2 1 2,3-2 5,0-1 0,0 0 0,0 0 0,0-1 0,0 1 1,-1-2-1,1 1 0,-1 0 0,0-1 0,-1 1 0,1-1 0,-1 0 0,0 0 0,-1 0 0,1-2 0,-1 2 0,-1 0 0,1-1 0,-1-1-5,5-11 33,0 1-1,-2-2 0,-1 1 0,0 0 0,-1-15-32,0-30 264,-6 56-84,-4 40-89,-1 13 81,2 2 0,3 10-172,2-44 2,2 1 0,0 0 1,0 0-1,2-1 0,0 1 1,1-1-1,0 0 0,2 0 1,2 4-3,11 4-229,-19-21 165,1-1 0,-1 1 1,1 0-1,-1-1 0,1 1 0,-1-1 0,1 1 1,0-1-1,-1 1 0,1-1 0,0 1 0,-1-1 0,1 1 1,0-1-1,0 0 0,-1 0 0,1 0 0,0 0 1,0 0-1,0 0 0,-1 0 0,1 0 0,0 0 0,0 0 1,0 0-1,0 0 0,-1 0 0,1 0 0,0 0 1,0 0-1,0 0 0,-1 0 0,2-1 64,-1 0-480,0-1 0,0 1 0,0-1 0,0 1-1,0 0 1,0 0 0,-1-1 0,1 0 0,0 1 0,-1 0-1,0-1 1,1 0 0,-1 0 0,0 2 0,0-2 0,0 0-1,0 0 1,0 0 0,0 0 480,-9-39-8966,8 38 8337,-5-21-3890</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4.684"/>
    </inkml:context>
    <inkml:brush xml:id="br0">
      <inkml:brushProperty name="width" value="0.025" units="cm"/>
      <inkml:brushProperty name="height" value="0.025" units="cm"/>
      <inkml:brushProperty name="color" value="#E71224"/>
    </inkml:brush>
  </inkml:definitions>
  <inkml:trace contextRef="#ctx0" brushRef="#br0">16 16 11822,'-15'0'4497,"15"0"129,0 0 0,11 0-3855,8-5-128,12 2-1,8-1-385,4 0-257,7 8-1927,-9-7-2314,5 7-385,-10-4-128,-2 6-258</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5.134"/>
    </inkml:context>
    <inkml:brush xml:id="br0">
      <inkml:brushProperty name="width" value="0.025" units="cm"/>
      <inkml:brushProperty name="height" value="0.025" units="cm"/>
      <inkml:brushProperty name="color" value="#E71224"/>
    </inkml:brush>
  </inkml:definitions>
  <inkml:trace contextRef="#ctx0" brushRef="#br0">1 57 11950,'0'0'4498,"0"4"-1,6 17-365,15 50-775,-19-65-3273,0 0 0,1-1 0,0 1 1,0-1-1,0 0 0,1 0 0,0 0 1,0 0-1,0-1 0,4 4-84,-7-7 9,-1-1 0,1 1 0,0-1 0,-1 0 0,1 1 0,0-1 0,0 1 0,-1-1 0,1 0 0,0 0-1,0 0 1,-1 0 0,1 0 0,0 0 0,0 0 0,0 0 0,-1 0 0,1 0 0,0 0 0,0 0 0,0 0 0,-1 0 0,1 0 0,0 0 0,0 0 0,0 0-1,-1 0 1,2-1-9,17-17 157,6-29-32,-24 44-121,23-52-122,-2 6-1571,-10 17-3850,-11 32 5291,3-6-2686,1 4-3243,5-1 1422</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5.529"/>
    </inkml:context>
    <inkml:brush xml:id="br0">
      <inkml:brushProperty name="width" value="0.025" units="cm"/>
      <inkml:brushProperty name="height" value="0.025" units="cm"/>
      <inkml:brushProperty name="color" value="#E71224"/>
    </inkml:brush>
  </inkml:definitions>
  <inkml:trace contextRef="#ctx0" brushRef="#br0">102 9 11693,'0'0'4369,"1"-3"1437,0-3-1246,-33 33-3248,25-21-1240,0-1-1,0 0 1,1 0-1,0 2 1,0-1-1,1 0 1,0 1-1,0-1 1,0 1-1,1 0 1,-2 5-72,6-12 0,0 0 0,-1 1 0,1-1 0,0 1 0,-1 0 0,1-1 0,0 1 0,0 0 0,0-1 0,0 1 0,-1 0 0,1-1 0,0 1 0,0-1 0,0 0 0,1 1 0,-1 0 0,0 0 0,0-1 0,0 1 0,0 0 0,1-1 0,-1 1 0,0-1 0,1 1 0,-1-1 0,0 0 0,1 1 0,-1-1 0,1 1 0,-1-1 0,1 1 0,-1-1 0,1 1 0,-1-1 0,1 0 0,-1 1 0,1-1 0,0 0 0,-1 1 0,1-1 0,-1 0 0,1 0 0,0 1 0,-1-1 0,1 0 0,0 0 0,0 0 0,-1 0 0,1 0 0,0 0 0,-1 0 0,1 0 0,0 0 0,-1-1 0,1 1 0,0 0 0,-1 0 0,1-1 0,0 1 0,-1 0 0,1-1 0,-1 1 0,1 0 0,-1-1 0,8-2 7,-1 1 1,0-2-1,0 1 1,0-1-1,0 0 1,-1-1-1,0 1 1,0 0 0,0-2-1,-1 1 1,1 0-1,-2-1 1,1 0-1,-1 0 1,0 0 0,0 0-1,1-4-7,-2 1 0,-4 14-170,1 0 0,0 1 1,0 0-1,1-1 0,-1 0 0,1 0 0,1 2 170,-2-6-62,1 1 0,-1-1 0,1 0 0,-1 1 0,1-2 0,0 1 0,-1 0 0,1 1 0,0-1 0,0 0 0,0 0 0,0-1 0,0 1 0,0 0 0,0 0 0,0 0 0,0 0 0,0 0 0,0-1 0,1 1 0,-1 0 0,0-1 0,1 0 0,-1 0 0,0 0 0,1 1 0,-1-1 0,1 0 0,-1 0 0,1 0 0,-1 0 0,0 0 0,1 0 0,-1 0 0,1 0 0,-1 0 0,1-1 0,-1 1 0,0 0 0,1 0 0,-1-1 0,0 0 0,1 1 62,0-3-1135,1 1 0,-1 1 0,0-2 0,0 0 0,1 2 0,-2-2 0,1 0 0,0 1 0,-1-1-1,1 0 1,-1 0 1135,10-11-4604</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31:16.194"/>
    </inkml:context>
    <inkml:brush xml:id="br0">
      <inkml:brushProperty name="width" value="0.025" units="cm"/>
      <inkml:brushProperty name="height" value="0.025" units="cm"/>
      <inkml:brushProperty name="color" value="#E71224"/>
    </inkml:brush>
  </inkml:definitions>
  <inkml:trace contextRef="#ctx0" brushRef="#br0">36 0 11950,'0'3'4391,"-2"27"-2543,-1 0 0,-2 0 0,-2 2-1848,1-12 910,2 0 1,0 0-1,2 0 1,0 0-1,2 0 1,1 1-1,0-1 1,5 20-911,-5-39 0,-1 1 0,0-1 0,1 1 0,-1-1 0,1 0 0,0 1 0,0-1 0,-1 1 0,1-1 0,0 0 0,0 0 0,0 0 0,1 1 0,-1-1 0,1 1 0,-1-2 0,-1 0 0,1 0 0,0 0 0,-1 0 0,1 0 0,-1 1 0,1-1 0,0 0 0,0 0 0,-1 0 0,1 0 0,0 0 0,-1 0 0,1 0 0,0 0 0,-1-1 0,1 1 0,0 0 0,-1 0 0,1 0 0,-1 0 0,1 0 0,0 0 0,-1-1 0,24-20 0,-24 20 0,10-12-25,-1 0-1,-1 0 1,-1-1 0,4-7 25,12-25-6,-25 52 15,0 0 0,1 0 0,0 1 0,0 0 0,1-1 0,0 0-1,0 1 1,1-1 0,0 0 0,0 1 0,1 0 0,0 1-9,-2-7 1,1 0 1,-1 0-1,0 0 1,0 1-1,1-1 0,-1-1 1,1 1-1,-1 0 0,1 0 1,-1 0-1,1-1 0,0 1 1,-1 0-1,1 0 1,0-1-1,0 1 0,-1-1 1,1 1-1,0 0 0,0-1 1,0 1-1,0-1 1,0 1-1,0-1 0,0 1 1,0-1-1,0 0 0,0 1 1,0-1-1,1 0 0,-1 0 1,0 0-1,0 0 1,0 0-1,0 0 0,0 0 1,0 0-1,0 0 0,1-1 1,-1 1-1,0 0 0,0-1 1,0 1-1,0-1 1,0 1-1,0-1 0,0 0-1,3-1 8,0 0 0,-1-1 0,1 1 0,-1-2 0,0 1 1,0 0-1,0-1 0,1 0-8,34-63 107,-28 137-86,-10-69-26,1 2-1,0-1 1,1-1 0,-1 2-1,0-1 1,1 0-1,-1-1 1,1 1 0,0 0-1,-1 0 1,1-1-1,0 1 1,0-1 0,1 1-1,-1-1 1,0 0 0,0 0-1,1 0 1,-1 0-1,0 0 1,1 0 0,1 0 5,1 0 3,0 0 1,0-1 0,0 0 0,0 0 0,0 0-1,0-1 1,0 0 0,0 0 0,0 0 0,0 0 0,3-2-4,3 0 9,-1-1 1,0 0 0,0 0 0,0-2 0,-1 1-1,0-1 1,0 1 0,0-2 0,-1 0-1,5-5-9,-11 9 9,0 2 0,-1-2-1,1 1 1,-1 0-1,0 0 1,0-1-1,0 1 1,0-1 0,0 0-1,0 1 1,-1-1-1,1 0 1,-1 2-1,0-2 1,0 0-9,0 3 3,0-1 0,0 0 1,0 1-1,0-1 0,0 0 1,0 1-1,0-1 0,-1 0 0,1 1 1,0-1-1,0 0 0,-1 1 0,1 0 1,0-1-1,-1 1 0,1-1 0,0 1 1,-1-1-1,1 1 0,-1-1 0,1 1 1,-1-1-1,1 1 0,-1 0 1,1-1-1,-1 1 0,1 0 0,-1-1 1,0 1-1,1 0 0,-1 0 0,0 0 1,1 0-1,-1 0 0,0 0 0,1 0 1,-1 0-1,0 0 0,1 0 0,-2 0-3,-18 4 84,16-3-83,1 1 0,-1 0 0,1 0 0,-1 0 0,1 0 0,0 0 0,0 1 0,0-1 0,0 1 0,1 1 0,-1-2 0,1 1 0,0 0 0,0 0 0,0 1 0,0-1 0,1 1 0,-1-1 0,1 1 0,0-1-1,0 1 1,1-1 0,-1 1 0,1 1-1,0-1 5,0-2 0,1 2-1,0-2 1,0 2 0,0-1 0,0 0-1,1 0 1,-1 0 0,1 0-1,0-1 1,0 1 0,0 0-1,0-1 1,0 1 0,1 0-1,-1-2 1,1 2 0,0-1 0,0 0-1,0-1 1,0 1 0,0 0-1,0 0 1,1-1 0,-1 0-1,0 0 1,2 1-5,6 1-68,1-1 0,-1 1-1,0-1 1,1-1 0,0 0 0,-1-1 0,1 0-1,0 0 1,-1-1 0,6 0 68,-13 0-438,1 0 1,-1 0-1,0 0 0,1-1 0,-1 1 1,0-1-1,0 0 0,0 0 1,-1 0-1,1 0 0,0-1 0,2-1 438,-4 1-723,0 1-1,0 0 1,0 0-1,-1-1 1,1 1-1,-1-1 1,0 1-1,1 0 1,-1-1-1,0 0 1,-1 0-1,1 0 1,-1 1-1,1-1 1,-1 0-1,0 1 0,0-1 1,0 0-1,-1-1 724,-3-19-5247</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2.991"/>
    </inkml:context>
    <inkml:brush xml:id="br0">
      <inkml:brushProperty name="width" value="0.025" units="cm"/>
      <inkml:brushProperty name="height" value="0.025" units="cm"/>
      <inkml:brushProperty name="color" value="#004F8B"/>
    </inkml:brush>
  </inkml:definitions>
  <inkml:trace contextRef="#ctx0" brushRef="#br0">1 400 8224,'0'0'4476,"0"0"-43,0 0-167,5 7-2680,-3-8 2414,3-18-3542,-1 1 1,-1-1-1,0 1 1,-2-2-1,0 2 1,-3-15-459,4-40 311,1-38-140,-2 107-85,2-3-43,20 47 64,-3-3-69,-6-6-156,2-1-1,1 0 0,2 0 1,1-2-1,2 0 0,0-1 1,14 10 118,-36-36 0,0-1 0,1 0 1,-1 1-1,0-1 0,1 0 1,-1 0-1,0 0 0,1 1 1,-1-1-1,1 0 1,-1 0-1,1 1 0,-1-1 1,1 0-1,-1 0 0,1 0 1,-1 0-1,1 1 0,-1-1 1,1 0-1,-1 0 0,1 0 1,-1 0-1,1 0 0,-1 0 1,1 0-1,-1 0 1,1-1-1,-1 1 0,1 0 1,-1 0-1,1 0 0,0-1 0,8-14 104,0-30 207,-9 39-245,7-42 127,2-3-79,-4-1 0,-2 1 1,-3-39-115,-5 73-910,2 8-947,7 7-1844,-3 2-1011,-1 0-406,3 1-1,12 4 86</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3.561"/>
    </inkml:context>
    <inkml:brush xml:id="br0">
      <inkml:brushProperty name="width" value="0.025" units="cm"/>
      <inkml:brushProperty name="height" value="0.025" units="cm"/>
      <inkml:brushProperty name="color" value="#004F8B"/>
    </inkml:brush>
  </inkml:definitions>
  <inkml:trace contextRef="#ctx0" brushRef="#br0">0 1 9894,'0'0'4476,"0"0"-64,12 2 2596,16-1-5556,26-5-325,-21 8-6623,-31-4 1020,-2 0-172,0 0 22,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2.471"/>
    </inkml:context>
    <inkml:brush xml:id="br0">
      <inkml:brushProperty name="width" value="0.025" units="cm"/>
      <inkml:brushProperty name="height" value="0.025" units="cm"/>
      <inkml:brushProperty name="color" value="#004F8B"/>
    </inkml:brush>
  </inkml:definitions>
  <inkml:trace contextRef="#ctx0" brushRef="#br0">30 1 5268,'0'0'4112,"0"0"0,0 0-321,0 0-1371,0 0-749,0 0-494,0 0-384,-18 33 1413,15-23-2129,1-6-53,1-1-1,-1 1 1,1-1-1,0 1 0,1-1 1,-1 1-1,1-1 1,-1 1-1,1-1 1,0 1-1,1-1 1,-1 1-1,1 0 1,0 0-1,0-2 0,0 2 1,0-1-1,1 1 1,-1 0-1,1-1 1,0 0-1,0 0 1,1 0-1,-1-1 1,1 2-24,-2-3 17,1 0 1,-1 0 0,1 0 0,0-1-1,-1 1 1,1 0 0,0 0 0,-1 0-1,1-1 1,0 1 0,0-1 0,0 0-1,0 1 1,0-1 0,-1 0 0,1 0-1,0 0 1,0 0 0,0 0 0,0-1-1,0 1 1,-1-1 0,1 1 0,0-1-1,0 1 1,0-1 0,-1 0 0,1 0-1,-1 1 1,1-1 0,0 0 0,-1 0-1,0-1 1,1 1 0,-1 0 0,0 0-1,0 0 1,2-2-18,-1 1 31,-1 0 0,1 0 0,0-1-1,-1 2 1,1-2 0,-1 1 0,0-1 0,1 1-1,-1 0 1,-1-1 0,1 1 0,0-1-1,-1 1 1,1-1 0,-1 0 0,0 1 0,0-1-1,0 0 1,0 1 0,-1-1 0,1 0 0,-1 2-1,0-2 1,-1-2-31,0 3 12,0-1-1,0 1 0,0 0 1,0 0-1,-1 0 1,1 0-1,-1 0 1,0 0-1,0 1 0,0 0 1,0-1-1,0 1 1,0 0-1,0 0 1,0 0-1,0 0 0,0 1 1,-2-1-12,-23-7-1941,25 7-2121,-2 3 3062,3-1-2233,-1 0-5905,3-1 4148</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3.951"/>
    </inkml:context>
    <inkml:brush xml:id="br0">
      <inkml:brushProperty name="width" value="0.025" units="cm"/>
      <inkml:brushProperty name="height" value="0.025" units="cm"/>
      <inkml:brushProperty name="color" value="#004F8B"/>
    </inkml:brush>
  </inkml:definitions>
  <inkml:trace contextRef="#ctx0" brushRef="#br0">1 5 9766,'0'0'4497,"0"0"1,0 0-493,0 0-2078,0 0-942,0 0-257,13 0 343,4 0-1178,0 1 0,0 2 0,0-1 0,2 2 107,-16-4-3742,5-4 2223,-6 3-2160,0-1-3786,3-6 2603</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4.381"/>
    </inkml:context>
    <inkml:brush xml:id="br0">
      <inkml:brushProperty name="width" value="0.025" units="cm"/>
      <inkml:brushProperty name="height" value="0.025" units="cm"/>
      <inkml:brushProperty name="color" value="#004F8B"/>
    </inkml:brush>
  </inkml:definitions>
  <inkml:trace contextRef="#ctx0" brushRef="#br0">11 1 8995,'0'0'4390,"0"0"65,0 0-386,0 0-1585,-6 18-406,4 63-1091,0-41-1057,2 0 0,1-1 0,3 1-1,8 34 71,-8-65-3260,-1-9-3262,0-6-387,-2 1 5825,-1 3 1683,5-9-5332</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4.851"/>
    </inkml:context>
    <inkml:brush xml:id="br0">
      <inkml:brushProperty name="width" value="0.025" units="cm"/>
      <inkml:brushProperty name="height" value="0.025" units="cm"/>
      <inkml:brushProperty name="color" value="#004F8B"/>
    </inkml:brush>
  </inkml:definitions>
  <inkml:trace contextRef="#ctx0" brushRef="#br0">48 6 8738,'9'-6'4903,"-12"7"2273,-9 7-1396,4-1-6956,1-1 1585,5-4-342,0 0-1,0-1 1,-1 2 0,1-1-1,0-1 1,1 2 0,-1-1-1,0 0 1,1 1 0,0-1-1,-1 1 1,1-1 0,0 1-1,0-1 1,1 1-1,-1 0 1,0 1-67,3-1 1,-1-1 0,0 0 0,1 0 0,0 0 0,0 0 0,-1 0 0,1 0 0,1 0 0,-1-1 0,0 1 0,0 0 0,1-1 0,-1 1 0,1-2 0,-1 1 0,1 1 0,0-1 0,-1 0 0,1 0 0,3 0-1,4 2 2,-3 0 23,4 0 84,-1 2 0,0-1 1,-1 1-1,1 1 0,-1-1 1,0 1-1,-1 0 0,8 7-109,-16-13 13,0 0-1,1 1 1,-1 0-1,1-1 1,-1 1-1,0 0 1,0-1-1,1 1 1,-1 0 0,0-1-1,0 1 1,0-1-1,0 0 1,0 1-1,0 0 1,0 0-1,0-1 1,0 1 0,0 0-1,0-1 1,0 1-1,0 0 1,-1-1-1,1 0 1,0 1-1,-1 0 1,1-1 0,0 1-1,-1-1 1,1 1-1,-1-1 1,1 1-1,-1 0 1,1-1-1,-1 1 1,1-1 0,-1 0-1,1 0 1,-1 0-13,-25 13 131,-4-8 427,2-9-3654,26 3 2387,0 0-1,0 0 1,0 0 0,0-1 0,0 2 0,0-1 0,0-1 0,1 0 0,-1 1 0,0-1 0,1 1 0,-1-1 0,1 0 0,0 0 0,0 1 0,0-1 0,0-1 0,0 2 0,0-1 0,0 0 0,1-1 0,-1 2 0,1-2 709,1-11-4776</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5.241"/>
    </inkml:context>
    <inkml:brush xml:id="br0">
      <inkml:brushProperty name="width" value="0.025" units="cm"/>
      <inkml:brushProperty name="height" value="0.025" units="cm"/>
      <inkml:brushProperty name="color" value="#004F8B"/>
    </inkml:brush>
  </inkml:definitions>
  <inkml:trace contextRef="#ctx0" brushRef="#br0">11 40 11179,'-2'0'5616,"-6"-1"-2438,9 0 3684,13-3-6528,0-1-1,1 2 1,-1-1 0,1 1 0,2 2-334,24-6-952,-7-3-4156,-25 10 2111,-8 1-3215,-1-1 1458</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5.631"/>
    </inkml:context>
    <inkml:brush xml:id="br0">
      <inkml:brushProperty name="width" value="0.025" units="cm"/>
      <inkml:brushProperty name="height" value="0.025" units="cm"/>
      <inkml:brushProperty name="color" value="#004F8B"/>
    </inkml:brush>
  </inkml:definitions>
  <inkml:trace contextRef="#ctx0" brushRef="#br0">43 0 11051,'0'0'4369,"1"2"1403,-4 10-2314,-4 0-3285,1 0-1,0 1 1,1-1-1,0 2 0,2-1 1,-1 0-1,1 5-172,3-15 26,-1 1-1,1 0 1,0 0 0,0 1-1,1-2 1,-1 2-1,1-2 1,0 1-1,0 0 1,1 0-1,-1-1 1,3 4-26,-3-5 15,1 1 0,0-2 0,-1 1 0,1 0-1,0 0 1,0-1 0,1 1 0,-1-1 0,0 1 0,0-1 0,1 0 0,-1 0 0,1 0 0,-1 0 0,1 0 0,0 0-1,0 0 1,-1-1 0,1 1 0,0-1 0,0 0 0,0 0-15,3 0 35,0 0 0,0-1 0,0 1 0,0-2 0,0 1 0,0-1 0,0 1 0,0-1 0,-1 0 0,1-1 0,-1 1 0,1-1 0,-1 1 0,0-2 0,0 0 0,-1 1 0,1-1 0,-1 1 0,0-1 0,0-1 0,0 1 0,2-4-35,-3 4 35,-1 2-1,0-1 1,0 0-1,-1 0 1,1 0-1,-1 0 1,1 0-1,-1 0 1,0 0 0,0-1-1,-1 1 1,1-1-1,-1 1 1,0 0-1,0 0 1,0-1-1,0 1 1,-1-1-1,0 1 1,1 0-1,-1-1 1,-1 2-1,1-2 1,0 2-1,-1-2 1,0 1-1,0 1 1,0-2-1,0 2 1,0-1 0,-1 0-1,1 2 1,-1-2-1,0 0 1,0 2-1,-1-3-34,-1 2 1,-1 0 0,1-1 0,0 1 0,-1 0 0,1 1 0,-1 0 0,1 0 0,-1 0 0,-5-1-1,-29-6-4656,38 6 308,2 2-385,0 0-21,0 0-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6.251"/>
    </inkml:context>
    <inkml:brush xml:id="br0">
      <inkml:brushProperty name="width" value="0.025" units="cm"/>
      <inkml:brushProperty name="height" value="0.025" units="cm"/>
      <inkml:brushProperty name="color" value="#004F8B"/>
    </inkml:brush>
  </inkml:definitions>
  <inkml:trace contextRef="#ctx0" brushRef="#br0">50 14 8866,'0'0'4348,"0"0"-86,0 0-450,0 0-1885,-12 8 44,6 18-1335,3-16-471,0 1 0,1-1 0,1 1-1,0-1 1,0 2 0,1 5-165,1-15 12,-1 1 1,1-1-1,-1 0 0,1 1 1,0-1-1,0 0 1,0 0-1,0 1 0,0-2 1,1 1-1,-1 1 1,1-1-1,-1-1 0,1 1 1,0 0-1,0 0 1,0-2-1,0 2 0,0 0 1,0-1-1,0 1 1,1-2-1,-1 1 0,0 0 1,1 0-1,-1 0 1,1 0-1,0 0 1,-1-1-1,1 1 0,-1-1 1,1 0-1,0 0-12,6 0 66,1 0-1,-1 0 1,0 0-1,0 0 1,1-1-1,-1-1 1,0 0-1,0 0 1,0 0-1,0-1 0,-1 1 1,1-2-1,3-2-65,-9 4 32,0 1-1,0-1 1,0 0-1,0 0 0,-1-1 1,1 2-1,-1-2 0,1 0 1,-1 2-1,0-2 0,0-1 1,0 2-1,0-1 0,-1 1 1,1-2-1,-1 1 1,0 1-1,0-2 0,0 1 1,-1 0-1,1 0 0,-1 0 1,0-1-1,0 1 0,0 0 1,0 0-1,-1-1 1,1 2-1,-1-2 0,0 1 1,0 0-1,0 0 0,-1 1 1,1-2-1,-2-1-31,1 1 24,-1 1 0,1-1 1,-1 1-1,1 0 0,-1 0 0,0 0 1,-1-1-1,1 2 0,0-1 0,-1 0 0,0 2 1,0-2-1,0 1 0,0 1 0,0-1 0,0 0 1,0 0-1,-1 1 0,1 1 0,-1-2 1,1 2-1,-1-1 0,1 0 0,-1 1 0,1 0 1,-1 0-1,0 1-24,-61 7-2419,8 9-7531,47-16 4982,9-1 63</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8.011"/>
    </inkml:context>
    <inkml:brush xml:id="br0">
      <inkml:brushProperty name="width" value="0.025" units="cm"/>
      <inkml:brushProperty name="height" value="0.025" units="cm"/>
      <inkml:brushProperty name="color" value="#004F8B"/>
    </inkml:brush>
  </inkml:definitions>
  <inkml:trace contextRef="#ctx0" brushRef="#br0">1 62 8995,'0'0'4262,"0"0"64,-1 3 271,4 5-1870,3-8-2415,44-3 1187,-47 3-1457,-1-1 0,1 1 0,-1-1 0,1 0 1,-1 0-1,1 0 0,-1-1 0,0 1 0,1 1 1,-1-2-1,0 0 0,0 1 0,0-1 0,0 1 1,0-1-1,-1 0 0,1 0 0,1-1-42,2-8 43,-5 10-36,1 1 0,0 0 0,-1-1 1,1 0-1,-1 0 0,0 0 0,1 0 0,-1 0 0,0 0 0,0 0 1,0 0-1,1 0 0,-1 0 0,0 0 0,0 0 0,-1 0 0,1 0 0,0 1 1,0-1-1,0 0 0,-1 0 0,1 0 0,0 0 0,-1 0 0,1 0 1,-1 1-1,0-1 0,1 0 0,-1 0 0,1 1 0,-1-1 0,0 0 1,0 0-1,0 1 0,1-1 0,-1 1 0,0 0 0,0-1 0,0 1 1,0-1-1,0 1 0,0-1 0,0 1 0,0 0 0,0 0 0,0-1 1,0 1-1,0 0 0,0 0 0,0 0 0,-2 0-7,1 0-4,0 0-1,0 0 0,0 0 1,-1 0-1,1 1 1,0-1-1,0 1 1,0-1-1,0 1 1,0 0-1,0-1 0,0 1 1,0 0-1,0 0 1,0 0-1,0 1 1,0-1-1,1-1 1,-1 2-1,1-1 0,-1 1 1,1 0-1,-1-1 1,1 1-1,0-1 1,0 1-1,0 0 1,0 1 4,0-2-1,0 1 0,-1 0 0,1 1 1,0-1-1,0 0 1,0 1-1,0 0 1,1-1-1,-1 1 1,1 0-1,0-1 0,0 1 1,0-1-1,0 1 1,0 0-1,0-1 1,1 1-1,0 0 1,0-2-1,-1 2 0,1 0 1,1-1-1,-1 1 1,0-1-1,1 0 1,0 0-1,-1 1 1,1-1-1,0-1 0,2 3 2,-1-2-10,0 1 1,0-1 0,0 0 0,1-1 0,-1 1 0,0 0 0,1 0 0,0-1 0,-1-1 0,1 2 0,0-1 0,-1-1 0,1 1 0,0 0 0,0-1 0,0 0 0,0 0 0,0 0 0,0-1 0,0 1 0,-1-1 0,5-1 8,12-6-1073,-18 5-469,1 1 0,-1-1 0,0 2 1,1-2-1,-2 0 0,1 1 0,0-1 0,0 1 1,-1-1-1,0-1 0,0 2 0,1-2 1542,-1 1-4776</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8.841"/>
    </inkml:context>
    <inkml:brush xml:id="br0">
      <inkml:brushProperty name="width" value="0.025" units="cm"/>
      <inkml:brushProperty name="height" value="0.025" units="cm"/>
      <inkml:brushProperty name="color" value="#004F8B"/>
    </inkml:brush>
  </inkml:definitions>
  <inkml:trace contextRef="#ctx0" brushRef="#br0">61 12 7196,'0'0'4240,"0"-2"1048,-4-7-2486,3 9 2536,-6 8-5155,0 1 0,1 0-1,0 0 1,1 1 0,0 0 0,1 0-1,0 0 1,-2 8-183,5-13 45,-1-1 1,1 0-1,1 0 1,-1 0-1,1 1 0,-1-1 1,2 1-1,-1-1 1,0 0-1,1 0 0,0 0 1,0 1-1,0-1 1,1 0-1,0 0 0,-1 0 1,2 0-1,-1-1 1,0 1-1,1-1 0,0 1 1,0 0-1,2 1-45,-4-4 7,1 0 0,-1-1 0,1 1-1,-1 0 1,1 0 0,-1 0 0,1-1 0,0 1 0,-1-1 0,1 1-1,0-1 1,-1 1 0,1-1 0,0 0 0,0 0 0,0 0 0,-1 0-1,1 0 1,0 0 0,0 0 0,-1-1 0,1 1 0,0-1 0,0 1-1,0-1-6,2-1 38,0 0 0,1 0 0,-1 0 0,-1-1 0,1 1 1,0-1-1,-1 0 0,1 1 0,-1-2 0,2-1-38,-1 0 48,0 0 1,-1 1-1,1-1 1,-1-1-1,-1 2 1,1-1-1,-1-1 1,0-1-49,-1 6 11,0-2 1,0 1-1,-1 0 1,0 0-1,1-1 1,-1 1-1,0 0 1,0-1-1,0 1 1,-1 0-1,1 0 1,-1-1-1,1 2 1,-1-2-1,0 1 1,0 0-1,-1-2-11,-3 0-17,1-2 0,-2 2 0,1 0 0,0 0 1,-1 0-1,0 0 0,0 1 0,0 0 0,-1 0 0,1 1 0,-5-3 17,-16-6-1356,23 9-2168,-1 3 2198,4 0-2246,1-1-3704,17 6 2436</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9.230"/>
    </inkml:context>
    <inkml:brush xml:id="br0">
      <inkml:brushProperty name="width" value="0.025" units="cm"/>
      <inkml:brushProperty name="height" value="0.025" units="cm"/>
      <inkml:brushProperty name="color" value="#004F8B"/>
    </inkml:brush>
  </inkml:definitions>
  <inkml:trace contextRef="#ctx0" brushRef="#br0">0 3 10023,'0'0'4369,"0"0"0,0 0-579,0 0-2333,0 0-686,0 0-150,0 0-214,8 9 492,-8-2-749,0-7-21,0 0-44,-3-14-1929,2 11-3749,0 2-4938,1 1 5798</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29.608"/>
    </inkml:context>
    <inkml:brush xml:id="br0">
      <inkml:brushProperty name="width" value="0.025" units="cm"/>
      <inkml:brushProperty name="height" value="0.025" units="cm"/>
      <inkml:brushProperty name="color" value="#004F8B"/>
    </inkml:brush>
  </inkml:definitions>
  <inkml:trace contextRef="#ctx0" brushRef="#br0">0 6 9766,'1'-6'12913,"0"18"-7583,2 38-6244,-1-13 1682,9 12-897,-10-47-214,2 4-1269,-3-6 1446,0 0 1,0 0-1,0-1 1,0 1-1,0 0 1,0 0-1,0-1 0,0 1 1,0 0-1,0 0 1,0 0-1,0-1 1,0 1-1,0 0 0,0 0 1,0 0-1,0-1 1,0 1-1,0 0 1,0 0-1,0-1 0,1 1 1,-1 0-1,0 0 1,0 0-1,0 0 1,0-1-1,0 1 0,1 0 1,-1 0-1,0 0 1,0 0-1,0 0 1,1 0-1,-1 0 0,0 0 1,0 0-1,0 0 1,1 0-1,-1 0 1,0 0-1,0 0 0,0 0 1,1 0-1,-1 0 1,0 0-1,0 0 1,1 0-1,-1 0 0,0 0 1,0 0-1,0 0 1,1 0-1,-1 0 1,0 0-1,0 0 1,1 0-1,-1 0 0,0 0 1,0 0-1,0 0 1,0 1-1,1-1 1,-1 0-1,0 0 0,0 0 1,0 0-1,0 1 166,0-10-4754,0 8-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3.131"/>
    </inkml:context>
    <inkml:brush xml:id="br0">
      <inkml:brushProperty name="width" value="0.025" units="cm"/>
      <inkml:brushProperty name="height" value="0.025" units="cm"/>
      <inkml:brushProperty name="color" value="#004F8B"/>
    </inkml:brush>
  </inkml:definitions>
  <inkml:trace contextRef="#ctx0" brushRef="#br0">0 15 7710,'0'0'4390,"0"0"65,0 0-472,0 0-1755,44-3 1862,-36 2-4135,65-7 984,-29 6-4446,-41 2-605,-3 0-599,0 0-44,0 0 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0.201"/>
    </inkml:context>
    <inkml:brush xml:id="br0">
      <inkml:brushProperty name="width" value="0.025" units="cm"/>
      <inkml:brushProperty name="height" value="0.025" units="cm"/>
      <inkml:brushProperty name="color" value="#004F8B"/>
    </inkml:brush>
  </inkml:definitions>
  <inkml:trace contextRef="#ctx0" brushRef="#br0">51 13 10151,'0'0'4476,"0"0"-64,0 0-493,0 0-2248,0 0-772,-19 2 279,1 14-961,9-3-175,7-8-22,-1 9-20,10-2 0,-5-10 5,0 0 0,0 0 1,1 0-1,-1 0 1,1-1-1,0 1 1,0 0-1,-1-1 1,1 0-1,0 0 0,0 0 1,2 0-6,1 2 19,0-1 1,0 0-1,0 1 0,0-1 1,-1 2-1,1 0 0,-1-1 1,0 1-1,0-1 1,-1 1-1,2 3-19,4 6 86,-9 0-65,-1-11-21,0-1 0,0 0 0,0-1 0,0 1 0,0 1 0,0-1 0,-1 0 0,1 0 0,-1 0 0,1-1 0,-1 2 0,1-1 0,-1 0 0,0 0 0,1 0 0,-1 0 0,0-1 0,0 1 0,0-1 0,1 1 0,-1 0 0,0 0 0,0-1 0,0 1 0,-1 0 0,1-1 0,0 1 0,0-1 0,0 1 0,0-1 0,0 0 0,-1 0 0,1 0 0,0 0 0,0 0 0,0 0 0,-1 0 0,0 0 0,-3 0 0,4 0 0,0 0 0,0 1 0,0-1 0,0 0 0,-1 0 0,1-1 0,0 1 0,0 0 0,0 0 0,0 0 0,0 0 0,0 0 0,0-1 0,0 1 0,0-1 0,0 1 0,0-1 0,0 1 0,0-1 0,0 0 0,0 0 0,0 1 0,0-1 0,1 0 0,-1 1 0,0-1 0,1 0 0,-1 0 0,1 0 0,-1 0 0,1 0 0,-1 0 0,1 1 0,-1-1 0,-3-26 0,4 27 0,1-6 0,0 0 0,0 0 0,0 0 0,1 0 0,0-1 0,1 2 0,-1-1 0,4-4 0,-3 4 0,0 1 0,0 0 0,-1-1 0,0 0 0,0 0 0,-1 1 0,0-2 0,1-3 0,-2 9-69,0 0-1,1 0 1,-1 0 0,0 0 0,0 0-1,0 0 1,0 0 0,0 0-1,0 0 1,0-1 0,0 2-1,-1-1 1,1 0 0,0 0 0,-1 0-1,1 0 1,-1 0 0,1 0-1,-1 1 1,1-1 0,-1 0-1,0 0 1,1 0 0,-1 0-1,0 0 1,0 1 0,0-1 0,0 1-1,0 0 1,0-1 0,0 0-1,0 1 1,0-1 0,0 1-1,0 0 1,0-1 0,-1 1 69,0 0-497,-1 0 1,0 1-1,0-1 0,1 1 1,-1 0-1,1 0 1,-1-1-1,1 1 0,-1 1 1,-1 0 496,-1 0-1743,-5 0-4581,2 4 4659,7-5 423,-3 1-3384</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0.771"/>
    </inkml:context>
    <inkml:brush xml:id="br0">
      <inkml:brushProperty name="width" value="0.025" units="cm"/>
      <inkml:brushProperty name="height" value="0.025" units="cm"/>
      <inkml:brushProperty name="color" value="#004F8B"/>
    </inkml:brush>
  </inkml:definitions>
  <inkml:trace contextRef="#ctx0" brushRef="#br0">1 0 9894,'0'0'4391,"9"11"5784,13 11-7672,-5-6-2128,-8-8-279,-1 0 1,1-1-1,1 0 1,0 0-1,0-1 0,0 1 1,9 1-97,-18-7-176,0-1 0,1 1 1,-1-1-1,0 0 0,0 1 1,0-1-1,1 0 0,-1 0 1,0 0-1,0 0 0,0 0 1,1 0-1,-1 0 0,0 0 1,0-1-1,0 1 0,1-1 176,3-4-4366,-5-4-3980,-3-3 3613</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1.161"/>
    </inkml:context>
    <inkml:brush xml:id="br0">
      <inkml:brushProperty name="width" value="0.025" units="cm"/>
      <inkml:brushProperty name="height" value="0.025" units="cm"/>
      <inkml:brushProperty name="color" value="#004F8B"/>
    </inkml:brush>
  </inkml:definitions>
  <inkml:trace contextRef="#ctx0" brushRef="#br0">111 0 9252,'0'0'4369,"-4"4"3654,-7 10-5916,-33 36 471,35-42-2588,0 1 0,1 1-1,0 1 1,0-2 0,-1 6 10,9-13-2182,1 6 1672,-1-7-4360,0 0-4980,0-1 5224</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1.980"/>
    </inkml:context>
    <inkml:brush xml:id="br0">
      <inkml:brushProperty name="width" value="0.025" units="cm"/>
      <inkml:brushProperty name="height" value="0.025" units="cm"/>
      <inkml:brushProperty name="color" value="#004F8B"/>
    </inkml:brush>
  </inkml:definitions>
  <inkml:trace contextRef="#ctx0" brushRef="#br0">1 0 7581,'0'0'4155,"0"0"150,0 0-450,1 11 944,2 17-3323,1 97 130,4-109-2743,-4-13-965,-5-9-870,1 1-2945,5-5 3021,-5 10 2457,1-3-4294</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2.611"/>
    </inkml:context>
    <inkml:brush xml:id="br0">
      <inkml:brushProperty name="width" value="0.025" units="cm"/>
      <inkml:brushProperty name="height" value="0.025" units="cm"/>
      <inkml:brushProperty name="color" value="#004F8B"/>
    </inkml:brush>
  </inkml:definitions>
  <inkml:trace contextRef="#ctx0" brushRef="#br0">40 7 10151,'0'0'4476,"0"0"-85,0 0-601,0 0-2333,0 0-708,-4 28 558,1-22-1242,0 1 1,1-1 0,0 0 0,0 0 0,1 0-1,0 0 1,0 0 0,1 1 0,0 0-1,0-1 1,1 0 0,0 1 0,0-1 0,1 1-66,4 3 21,-5-9-17,0 1-1,-1-2 1,1 1 0,0 0 0,0 1-1,0-1 1,0 0 0,0 0-1,0-1 1,0 1 0,1 0 0,-1 0-1,0 0 1,1-1 0,-1 1 0,0 0-1,1-1 1,-1 1 0,1-1-1,-1 1 1,1-1 0,-1 0 0,1 0-1,-1 0 1,1 0 0,-1 0-1,1 0 1,1 0-4,2-1 24,-1 1-2,1-1-1,-1 0 1,1 0-1,-1 0 1,0-1-1,1 1 0,-1 0 1,0-2-1,0 1 1,0 1-1,-1-2 1,1 0-1,0 1 0,-1-1 1,0 0-1,1 1 1,-2-2-1,1 2 0,0-2 1,-1 1-1,1-1 1,-1 0-1,0 1 1,0-1-1,-1 1 0,1-1 1,-1 0-1,0-1-21,0 2 0,0 1 10,0 1 0,-1-1 0,0-1 0,1 1 0,-1 0 0,0 0 0,0-1 0,0 2 0,-1-1 0,1-1 0,0 1 0,-1 1 0,0-2-1,1 1 1,-1 1 0,0-2 0,0 1 0,0 0 0,-1 1 0,1-1 0,0 0 0,-1 0 0,1 1 0,-1 0 0,0-1 0,0 0 0,0 1 0,-1-1-10,0-1-79,0 1 1,0 0 0,0 0 0,0 0 0,0 0 0,0 1 0,0-1 0,-1 0 0,1 1 0,-1-1 0,1 2 0,-1-1 0,0 0 0,1 1-1,-1-1 1,0 1 0,0-1 0,1 1 0,-1 0 0,0 1 0,-3 0 78,-25 9-5121,7 5-4331,15-3 4462</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6.031"/>
    </inkml:context>
    <inkml:brush xml:id="br0">
      <inkml:brushProperty name="width" value="0.025" units="cm"/>
      <inkml:brushProperty name="height" value="0.025" units="cm"/>
      <inkml:brushProperty name="color" value="#004F8B"/>
    </inkml:brush>
  </inkml:definitions>
  <inkml:trace contextRef="#ctx0" brushRef="#br0">1 81 5011,'0'0'4027,"0"0"149,0 0-278,0 0-1114,0 0-942,25-34 2098,-25 31-3894,1 1-18,0 1 0,0 0 0,0-1 0,1 0 0,-1 0 1,0 1-1,1 0 0,-1-1 0,1 0 0,-1 1 0,1 0 0,0 0 0,0 0 0,0 0 0,0 0 1,0 0-1,0 0 0,0 0 0,0 1 0,0 0 0,0-1 0,2 0-28,9 2 129,-2 7-22,7 13-89,-9-14 92,-7-6-106,-1 0-1,1-1 0,-1 1 1,1 0-1,-1 0 0,1 0 1,0-1-1,-1 1 1,1 0-1,0-1 0,0 0 1,0 1-1,-1-1 1,1 0-1,0 0 0,0 0 1,0 0-1,-1 0 0,1-1 1,0 1-1,0 0 1,-1-1-1,1 0 0,0 1 1,0-1-1,-1 0 0,1 0 1,-1 0-1,1 1 1,-1-1-1,1 0 0,-1 0 1,0 0-1,1 0 1,-1-1-1,0 2 0,0-2 1,1 0-4,7-14-2460,1-4-11871,-6 12 9684</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6.746"/>
    </inkml:context>
    <inkml:brush xml:id="br0">
      <inkml:brushProperty name="width" value="0.025" units="cm"/>
      <inkml:brushProperty name="height" value="0.025" units="cm"/>
      <inkml:brushProperty name="color" value="#004F8B"/>
    </inkml:brush>
  </inkml:definitions>
  <inkml:trace contextRef="#ctx0" brushRef="#br0">7 63 5397,'0'0'3983,"0"0"1,-3-4 2003,0-6-3408,6 6-2107,0-1 0,0 0 0,1 2 0,0-2 0,0 1 0,5-4-472,-9 7 21,1-1 0,0 1 1,1 1-1,-1-1 0,0 0 0,0 0 1,0 0-1,1 0 0,-1 0 0,0 0 1,1 1-1,-1 0 0,1-1 1,-1 0-1,1 1 0,-1 0 0,1-1 1,-1 1-1,1 0 0,0 0 0,-1-1 1,1 1-1,-1 1 0,1-1 1,0 0-1,-1 0 0,1 0 0,-1 1 1,1-1-1,-1 1 0,2 0-21,1 1 15,7 6-16,2 7 159,-12-14-119,-1 0 1,1 0-1,0-1 1,0 1-1,0-1 1,-1 0-1,1 0 1,0 0-1,0 1 1,0-1-1,0 1 1,0-1 0,0 0-1,0 1 1,0-1-1,0 0 1,0 0-1,1 0 1,-1 0-1,0 0 1,0 0-1,0 0 1,0 0-1,0-1 1,0 1 0,0 0-1,0 0 1,0-1-1,0 1 1,0-1-1,0 1 1,0 0-1,0 0 1,-1 0-1,1-1 1,0 1 0,0-2-41,14-11-2293,-10 6-2574,-1 1-3610,-3 5 3873</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7.726"/>
    </inkml:context>
    <inkml:brush xml:id="br0">
      <inkml:brushProperty name="width" value="0.025" units="cm"/>
      <inkml:brushProperty name="height" value="0.025" units="cm"/>
      <inkml:brushProperty name="color" value="#004F8B"/>
    </inkml:brush>
  </inkml:definitions>
  <inkml:trace contextRef="#ctx0" brushRef="#br0">185 38 8738,'-7'-9'8311,"-9"-9"-838,13 17-7426,0-1-1,-1 1 1,1-1 0,0 2 0,0-1 0,0 0-1,-1 0 1,1 1 0,-1-1 0,1 1 0,0 0-1,-1 0 1,1 0 0,-1 0 0,1 0 0,0 1-1,-1 0 1,1-1 0,0 1 0,-1 0 0,1 0-1,0 0 1,0 1 0,0-1 0,0 1 0,0-1-1,1 1 1,-1 0 0,0 0 0,1 0 0,-1 2-47,-3 0 94,0 1 0,1 0 1,0 0-1,0 0 0,0 1 1,1 0-1,0-1 0,0 1 0,0 0 1,1 1-1,0 0 0,1-1 1,-2 6-95,4-11-1,0 1-1,-1-1 1,1 0 0,0-1 0,0 1 0,0 0 0,0 0-1,1 0 1,-1 0 0,0 0 0,0 0 0,1-1-1,-1 1 1,0 0 0,1 0 0,-1 0 0,1 0 0,-1 0-1,1 0 1,0-1 0,-1 1 0,1 0 0,0-1 0,0 1-1,-1 0 1,1 0 0,0-1 0,0 1 0,0-1-1,0 1 1,0-1 0,0 1 0,0-1 0,0 0 0,0 0-1,0 0 1,0 0 0,0 0 0,0 0 0,0 1 0,1-1 1,35-3-16,-31 1 21,-1-1 1,1 2-1,-1-2 1,0 0-1,0 1 1,0-2-1,0 2 1,-1-2-1,1 0 1,-1 1-1,2-3-5,3-5-38,-1 1 1,0-1-1,0 0 0,-2-1 0,2-3 38,-15 72 343,6-39-326,-3 13 61,1 1 0,2-2 0,2 2 0,1-1 0,3 9-78,1-25-1869,0-20-2670,3-28-6158,-7 25 8034,6-6-2113</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8.219"/>
    </inkml:context>
    <inkml:brush xml:id="br0">
      <inkml:brushProperty name="width" value="0.025" units="cm"/>
      <inkml:brushProperty name="height" value="0.025" units="cm"/>
      <inkml:brushProperty name="color" value="#004F8B"/>
    </inkml:brush>
  </inkml:definitions>
  <inkml:trace contextRef="#ctx0" brushRef="#br0">51 0 7581,'0'0'4262,"0"0"86,0 0-408,0 0-1798,-14 6 621,7 6-2577,2-1 1,0 1 0,0 0-1,1 0 1,1 0-1,0 1 1,1-1 0,0 3-187,2-11 4,-1-1 0,1 1 0,1-1 0,-1 2 0,1-2 0,-1 1 0,1-1 0,0 1-1,1-1 1,-1 1 0,1-1 0,-1 0 0,1 0 0,1 1-4,-2-2 5,1-1 1,0 1-1,0 0 0,0-1 0,0 0 0,0 0 0,0 1 0,1-1 0,-1 0 0,0 0 0,1 0 0,-1 0 0,1-1 0,-1 1 0,1-1 1,0 0-1,-1 1 0,1-1 0,-1 0 0,1 0 0,0 0 0,-1 0 0,1-1 0,0 1-5,2-1 22,0 0 1,0 0-1,0-1 0,0 0 1,0 0-1,-1 1 0,1-2 1,-1 0-1,1 1 0,-1-1 1,0 1-1,0-2 0,0 1 1,-1 0-1,1-1 0,-1 1 1,0-2-1,0 2 0,0-1 0,-1 0 1,0 0-1,0-1 0,0 1 1,0-1-1,-1 1 0,0 0 1,0-1-1,1-2-22,-2 5-12,1-1-1,0 0 1,-1 1-1,0-2 1,0 1-1,0 1 1,0-1-1,0 1 1,-1-2-1,1 1 1,-1 1 0,0-1-1,0 0 1,0 1-1,0-1 1,-1 1-1,1-1 1,-1 1-1,0-1 1,1 1-1,-1 0 1,0-1 0,-1 2-1,1-1 1,0 0-1,-1 0 1,1 1-1,-1-1 1,0 0-1,1 1 1,-1-1-1,0 2 1,0-1-1,0 0 1,0 0 0,0 0-1,-1 0 1,1 1-1,0-1 1,0 1-1,0 0 1,0 0-1,-1 0 1,1 1-1,0-1 13,-7 1-402,-31 3-14273,38-3 9792</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9.061"/>
    </inkml:context>
    <inkml:brush xml:id="br0">
      <inkml:brushProperty name="width" value="0.025" units="cm"/>
      <inkml:brushProperty name="height" value="0.025" units="cm"/>
      <inkml:brushProperty name="color" value="#004F8B"/>
    </inkml:brush>
  </inkml:definitions>
  <inkml:trace contextRef="#ctx0" brushRef="#br0">1 8 9509,'0'0'4412,"3"3"5333,10 2-8183,68-14 709,59 2-2271,-129 8 0,-3 2 21,-8-2-3,-1 1 0,1-1 0,-1 1 0,1-1 1,-1 1-1,0 0 0,0-1 0,0 1 0,0-2 0,0 2 0,0 0 0,0-1 1,-2 2-19,0 0 0,-13 16 29,1 0 1,1 0-1,1 1 1,1 1-1,1 0 0,1 0 1,2 1-1,-1 3-29,8-23-107,1-2-86,0 0-299,0-1 216,1 0 0,-1 1 1,0 0-1,1-1 0,-1 0 0,1 0 1,-1 0-1,1 1 0,0-1 0,-1 0 1,1 0-1,0 1 0,-1 0 1,1 0-1,0-1 0,0 0 0,0 1 1,-1 0-1,1-1 0,0 1 0,0-1 1,0 1 275,0 0-1066,13-23-8357,-9 9 456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3.571"/>
    </inkml:context>
    <inkml:brush xml:id="br0">
      <inkml:brushProperty name="width" value="0.025" units="cm"/>
      <inkml:brushProperty name="height" value="0.025" units="cm"/>
      <inkml:brushProperty name="color" value="#004F8B"/>
    </inkml:brush>
  </inkml:definitions>
  <inkml:trace contextRef="#ctx0" brushRef="#br0">4 19 7453,'-3'0'11190,"6"0"-4724,17-4-3238,16 0-5929,-25 4 4328,30 2-350,-12 1-4126,-12-3-9007,-17-3 6909,0-9 42</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9.561"/>
    </inkml:context>
    <inkml:brush xml:id="br0">
      <inkml:brushProperty name="width" value="0.025" units="cm"/>
      <inkml:brushProperty name="height" value="0.025" units="cm"/>
      <inkml:brushProperty name="color" value="#004F8B"/>
    </inkml:brush>
  </inkml:definitions>
  <inkml:trace contextRef="#ctx0" brushRef="#br0">53 0 8095,'0'0'4391,"0"0"85,0 0-429,3 18-20,-10-2-3497,-3 2-268,2 1-1,0 0 0,2-1 1,0 2-1,1-1 1,0 15-262,5-32 3,0-1 1,0 0 0,0 1 0,0-2-1,0 1 1,0 0 0,1 1 0,-1-1 0,0 0-1,1 0 1,-1 0 0,1 0 0,0 0 0,-1 0-1,1 0 1,0 0 0,0 0 0,0-1-1,-1 1 1,1 0 0,0 0 0,0 0 0,0-1-1,1 1 1,-1 0 0,0-1 0,0 1 0,0 0-1,0-1 1,1 0 0,-1 0 0,0 0-1,1 0-3,41 1 23,-31-2-42,-8 1-91,37-1-672,-20-4-4365,-17 4 3570,0 1-730,2-1-3104,9-5 549</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39.990"/>
    </inkml:context>
    <inkml:brush xml:id="br0">
      <inkml:brushProperty name="width" value="0.025" units="cm"/>
      <inkml:brushProperty name="height" value="0.025" units="cm"/>
      <inkml:brushProperty name="color" value="#004F8B"/>
    </inkml:brush>
  </inkml:definitions>
  <inkml:trace contextRef="#ctx0" brushRef="#br0">59 1 9509,'-9'8'10395,"3"3"-5409,-6 33-4919,9-29 1083,-5 31-1222,1 0 1,3 0-1,3 20 72,1-63-1991,0-3-1843,0-3-2321,-2-5 2866,-5-5-1680</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2.210"/>
    </inkml:context>
    <inkml:brush xml:id="br0">
      <inkml:brushProperty name="width" value="0.025" units="cm"/>
      <inkml:brushProperty name="height" value="0.025" units="cm"/>
      <inkml:brushProperty name="color" value="#004F8B"/>
    </inkml:brush>
  </inkml:definitions>
  <inkml:trace contextRef="#ctx0" brushRef="#br0">50 110 10408,'-1'2'-853,"-2"2"2050,-4 3 10935,2-6-10002,4-1-1102,31-1 1050,-23 0-2071,-1-2 0,0 0 0,1 1 0,-1-2 0,-1 1 0,1 0 1,0-1-1,-1 0 0,0 0 0,0-1 0,-1 1 0,1-1 0,-1 0 1,0 1-1,0-2 0,-1 1 0,0 0 0,1-2-7,-3 6 4,-1 0 0,1 1-1,-1-1 1,1 0 0,-1 0-1,1 1 1,-1-1 0,0 0-1,1 0 1,-1 0 0,0 0-1,0 0 1,1 0 0,-1 1 0,0-1-1,0 0 1,0 0 0,0 0-1,-1 0 1,1 0 0,0 0-1,0 1 1,-1-1 0,1 1 0,0-1-1,-1-1-3,0 1 33,-5-7-12,5 7-21,0 0 0,1 1 0,-1-1 0,0 0 0,0 0 0,0 0 0,0 0 0,1 0 0,-1 1 0,0-1 0,-1 1 0,1 0 0,0-1 0,0 1 0,0-1 0,0 1 0,0-1 0,0 1 0,-1 0 0,1 0 0,0-1 0,0 1 0,-1 0 0,1 0 0,0 0 0,0 0 0,-1 1 0,-1-1 0,-1 0 1,1-1-1,-1 1 0,0 0 1,0 0-1,0 0 1,0 0-1,0 1 1,0 0-1,1 0 1,-1 0-1,0-1 1,0 1-1,1 1 0,-1-1 1,1 1-1,0-1 1,-1 1-1,1 1 1,0-1-1,0 0 1,0 0-1,1 1 0,-1-1 1,0 1-1,1 0 1,0-1-1,0 2 1,0-2-1,0 2 1,1-1-1,-1 0 1,0 2-1,-2 5 43,0 1 1,1-1-1,1 1 1,0-1 0,0 1-1,1-1 1,1 1-1,0-1 1,1 12-44,-1-21 7,1 2-1,-1-1 1,1-1 0,-1 2-1,1-1 1,0 0 0,0-1-1,0 2 1,0-1 0,0 0 0,1-1-1,-1 1 1,0-1 0,1 1-1,0-1 1,-1 1 0,1-1-1,0 1 1,0-1 0,0 0-1,1 0-6,1 1-5,1 1 0,0-2 0,0 0 0,0 0 0,0 1 0,0-1 0,0-1-1,0 1 1,0-1 0,1 0 5,10 0-57,1-1-1,-1-1 0,0 0 0,0-1 1,0-1-1,1 1 58,12-9-357,-26 11-743,0-1 0,-1 0-1,1 0 1,-1 0 0,1 0 0,-1-1 0,0 2-1,0-2 1,0 0 0,0 1 0,0-1 0,-1 0-1,1 1 1,-1-1 0,0 1 0,0-1-1,0-2 1101,4-10-4861</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2.990"/>
    </inkml:context>
    <inkml:brush xml:id="br0">
      <inkml:brushProperty name="width" value="0.025" units="cm"/>
      <inkml:brushProperty name="height" value="0.025" units="cm"/>
      <inkml:brushProperty name="color" value="#004F8B"/>
    </inkml:brush>
  </inkml:definitions>
  <inkml:trace contextRef="#ctx0" brushRef="#br0">33 0 10023,'-1'0'5351,"-7"1"-2304,5 1 2732,0 6-5646,-1-1 0,1 1 0,0 1 0,1 0 0,0-1 1,0 1-1,1 0 0,1-1 0,0 1 0,0 0 0,1 0 0,0 0 0,0-1 0,1 0 0,1 1 0,0-1 0,0 1 0,1-1 0,0 0-133,-3-7 5,0 1 0,0 0 0,0 0 1,0-2-1,0 2 0,0-1 1,1 1-1,-1-1 0,1 1 0,-1-2 1,1 1-1,0 1 0,-1-1 1,1 0-1,0 0 0,0-1 0,0 1 1,0-1-1,0 1 0,0-1-5,-1 0 12,0 0 1,1 0-1,-1 0 0,1-1 0,-1 1 0,0 0 0,1 0 0,-1 0 0,1-1 0,-1 1 1,0-1-1,0 0 0,1 0 0,-1 1 0,0-1 0,0 0 0,0 0 0,0 1 0,0-1 1,0-1-13,3-2 40,-1 0 0,0 0 1,0 0-1,-1 1 1,1-2-1,-1 1 0,0-1 1,-1 1-1,1 0 1,-1-1-1,0 0-40,-1 0 35,1 0 1,-2 1-1,1-1 0,-1 0 0,0 1 1,0-2-1,0 2 0,0 0 0,-1-1 1,0 1-1,0-1 0,-1 1 1,0 0-1,1 0 0,-1 0 0,-1 0 1,1 1-1,-1-1 0,1 1 1,-3-3-36,1 3-853,0-1 0,0 2 0,0-1 0,-1 0 0,1 1 0,-6-3 853,13 11-8480,7 5 4459,-8-10 2794,1 1-3527</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3.381"/>
    </inkml:context>
    <inkml:brush xml:id="br0">
      <inkml:brushProperty name="width" value="0.025" units="cm"/>
      <inkml:brushProperty name="height" value="0.025" units="cm"/>
      <inkml:brushProperty name="color" value="#004F8B"/>
    </inkml:brush>
  </inkml:definitions>
  <inkml:trace contextRef="#ctx0" brushRef="#br0">15 11 9252,'0'0'4240,"0"0"1,-3-2 352,-4 1-2697,7 5-1459,-3 17 475,3-20-783,0-2-1,-1-20-177,0 13-3747,3 5-9192,-2 3 8490</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3.811"/>
    </inkml:context>
    <inkml:brush xml:id="br0">
      <inkml:brushProperty name="width" value="0.025" units="cm"/>
      <inkml:brushProperty name="height" value="0.025" units="cm"/>
      <inkml:brushProperty name="color" value="#004F8B"/>
    </inkml:brush>
  </inkml:definitions>
  <inkml:trace contextRef="#ctx0" brushRef="#br0">0 1 9509,'0'0'4347,"0"0"-63,0 0-472,0 0-2163,0 0-771,1 34 450,5 24-890,4 15-27,3-29-3166,-13-43-929,0-4-1910,-1-2 3766,0 4 319,1-1-3095</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4.480"/>
    </inkml:context>
    <inkml:brush xml:id="br0">
      <inkml:brushProperty name="width" value="0.025" units="cm"/>
      <inkml:brushProperty name="height" value="0.025" units="cm"/>
      <inkml:brushProperty name="color" value="#004F8B"/>
    </inkml:brush>
  </inkml:definitions>
  <inkml:trace contextRef="#ctx0" brushRef="#br0">41 11 8609,'0'-1'1474,"-1"-9"11435,-9 19-8554,-12 21-6131,14-15 1883,8-2-85,8-2-22,-2-6 13,1-2 1,-1 1 0,1-1-1,0 1 1,0-2 0,1 1-1,1 1-13,-3-4 14,0 2 0,0 1 0,-1-1 0,1 0 1,-1 1-1,0 0 0,1 0 0,-1 0 0,-1 0 0,1 1 0,-1 0 0,1 0 0,1 2-14,-5-4 18,0-1 1,0 1-1,-1 0 0,1 0 0,-1-1 1,1 1-1,-1 0 0,1 0 1,-1-1-1,0 2 0,0-1 0,0 0 1,0-1-1,-1 1 0,1 0 1,0 0-1,-1-1 0,1 1 0,-1 0 1,0 0-1,0-1 0,0 1 1,0 0-1,0-1 0,0 1 0,0-1 1,-1 1-1,1-1 0,-1 1 1,1-1-1,-1-1 0,1 2 0,-1-1 1,0 0-1,0 0 0,0 0 0,1 0 1,-1 0-1,0-1 0,0 0 1,-2 1-19,3 0 3,1-1 0,-1 0 0,0 0 0,0 1 1,0-1-1,0 0 0,0 0 0,0 0 1,1 0-1,-1 0 0,0 0 0,0 0 1,0 0-1,0 0 0,0 0 0,0-1 0,0 1 1,1 0-1,-1-1 0,0 1 0,0 0 1,0-1-1,1 1 0,-1 0 0,0 0 0,0-1 1,1 0-1,-1 1 0,0-1 0,1 0 1,-1 1-1,1-1 0,-1 0 0,1 0 0,-1 1 1,1-1-1,0 0-3,-1 0 9,-1-1-9,0 0 0,0 0 1,0 0-1,1-1 0,-1 1 0,1 0 0,-1-1 0,1 1 0,0-1 1,0 0-1,0 1 0,1-1 0,-1 0 0,1 0 0,0 0 0,-1 1 1,2-3-1,11-47-13,-8 43 41,-1-2-1,-1 1 1,1 0 0,-2-1 0,1-5-28,-2 14-12,0 1 1,0 0 0,0 0-1,0-1 1,0 2 0,-1-1 0,1 0-1,0-1 1,-1 1 0,1 0-1,-1 0 1,1 0 0,-1 1-1,1-1 1,-1 0 0,0-1 0,1 1-1,-1 1 1,0-1 0,0 0-1,0 1 1,0-1 0,0 0 0,0 1-1,0-1 1,0 0 11,-2 0-392,0 0 1,1 1-1,-1-1 0,1 1 0,-1 0 1,0 0-1,1 0 0,-1 0 1,0 0-1,0 0 0,1 0 1,-2 0 391,3 0-874,-4 0-4445,-2 0 2315,6 0-2059,1 0 544</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5.040"/>
    </inkml:context>
    <inkml:brush xml:id="br0">
      <inkml:brushProperty name="width" value="0.025" units="cm"/>
      <inkml:brushProperty name="height" value="0.025" units="cm"/>
      <inkml:brushProperty name="color" value="#004F8B"/>
    </inkml:brush>
  </inkml:definitions>
  <inkml:trace contextRef="#ctx0" brushRef="#br0">18 0 9380,'-1'4'8601,"-2"7"-3573,-2 10-2851,1 1-1775,1-1 0,2 1 0,0 16-402,2-28 49,0-1 0,0 2 0,1-1 1,0-1-1,0 0 0,2 1 0,-1-1 0,1 0 1,3 4-50,-6-11 1,0 0-1,0 0 1,0-1 0,0 0 0,1 1 0,-1 0 0,0-1 0,1 1-1,-1-1 1,1 0 0,0 0 0,-1 1 0,1-1 0,0 0 0,0-1-1,0 1 1,0 0 0,0 0 0,0 0 0,0-1 0,0 1 0,0-1-1,1 1 1,-1-1 0,0 0 0,0 0 0,0 0 0,1 0-1,18-9-3444,-8-7-7764,-6-4 6582</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5.430"/>
    </inkml:context>
    <inkml:brush xml:id="br0">
      <inkml:brushProperty name="width" value="0.025" units="cm"/>
      <inkml:brushProperty name="height" value="0.025" units="cm"/>
      <inkml:brushProperty name="color" value="#004F8B"/>
    </inkml:brush>
  </inkml:definitions>
  <inkml:trace contextRef="#ctx0" brushRef="#br0">1 1 11693,'0'0'4369,"0"0"129,0 0-900,0 0-2570,0 0-386,13 7-256,-13-7-129,18 4 0,-5-4-129,0 0 1,1 0-1,0 0-128,-5 0-385,8 4-1414,-17-4-2313,12 0-514,-12 0 0,12-6-257</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6.191"/>
    </inkml:context>
    <inkml:brush xml:id="br0">
      <inkml:brushProperty name="width" value="0.025" units="cm"/>
      <inkml:brushProperty name="height" value="0.025" units="cm"/>
      <inkml:brushProperty name="color" value="#004F8B"/>
    </inkml:brush>
  </inkml:definitions>
  <inkml:trace contextRef="#ctx0" brushRef="#br0">0 1 8995,'0'0'4283,"0"0"150,2 1 309,13 2-2716,142-5-99,-142 5-4452,-12-2-2343,-2-1-5000,-1 0 534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6.551"/>
    </inkml:context>
    <inkml:brush xml:id="br0">
      <inkml:brushProperty name="width" value="0.025" units="cm"/>
      <inkml:brushProperty name="height" value="0.025" units="cm"/>
      <inkml:brushProperty name="color" value="#004F8B"/>
    </inkml:brush>
  </inkml:definitions>
  <inkml:trace contextRef="#ctx0" brushRef="#br0">10 0 7196,'0'0'4369,"0"0"21,0 0-321,0 0-1756,0 0-1071,0 0-428,0 18 493,-5 78-563,2-54-221,1-2 0,3 2 0,3 17-523,0-46-1871,0-15-2603,0-16-5445,-4 17 8536,7-9-3586</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6.610"/>
    </inkml:context>
    <inkml:brush xml:id="br0">
      <inkml:brushProperty name="width" value="0.025" units="cm"/>
      <inkml:brushProperty name="height" value="0.025" units="cm"/>
      <inkml:brushProperty name="color" value="#004F8B"/>
    </inkml:brush>
  </inkml:definitions>
  <inkml:trace contextRef="#ctx0" brushRef="#br0">16 1 7196,'-2'0'5173,"-10"0"-3561,10 0 2049,3 0 4140,80 6-5602,-42-2-2979,-3-2-4280,-27-3-815,-3-1 4104,-3 0 315,-1 1-3277</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7.610"/>
    </inkml:context>
    <inkml:brush xml:id="br0">
      <inkml:brushProperty name="width" value="0.025" units="cm"/>
      <inkml:brushProperty name="height" value="0.025" units="cm"/>
      <inkml:brushProperty name="color" value="#004F8B"/>
    </inkml:brush>
  </inkml:definitions>
  <inkml:trace contextRef="#ctx0" brushRef="#br0">7 53 9380,'-6'-5'8806,"6"-3"-3424,14-7-1798,-10 11-3575,-1 1 0,1 1 0,0 0 0,1-1 0,-1 2 0,0-1 0,1 0 0,-1 0 0,1 1 0,0 0-9,-3 0 8,0 1 0,1-1 0,-1 1 0,0 0 0,1 0 0,-1 0 0,1 0 0,-1 0 0,0 1 0,1-1 0,-1 1 0,0-1 0,1 1 0,-1 0 0,0-1 0,0 1 0,0 0 0,0 0 0,0 1 0,0-1 0,0 0 0,1 2-8,0 0 24,-1-1-1,0 1 1,0 0-1,0 0 1,0 0-1,-1 0 1,1 1-1,-1-2 1,0 2-1,0 0 0,0-1 1,-1 1-1,1-1-23,0 9 53,-1 0-1,0-1 0,-1 1 0,0-1 0,-1 1 1,-1 0-1,0-2 0,-1 4-52,4-14 0,-13 34 421,-1 0 0,-2 0 1,-12 16-422,25-43 235,13-8-171,10-2 22,-6-1-94,0 0-1,0 2 0,0 0 1,0 1-1,0 0 1,1 0-1,-1 2 1,0-1-1,1 2 0,9 2 9,-24-4-71,1 0-1,-1 0 1,1 0-1,-1 1 1,1-1-1,-1 0 1,1 1-1,0-1 1,-1 0-1,1 0 1,-1 0-1,1 0 1,0 1-1,-1-1 1,1 0-1,0 0 1,-1 0-1,1 0 1,0-1-1,-1 1 1,1 0-1,-1 0 1,1 0-1,0 0 1,-1-1-1,1 1 1,-1 0-1,1-1 1,0 1-1,-1 0 1,1 0-1,-1 0 1,1 0-1,-1-1 0,0 1 1,1-1 71,-4-19-9391,-1 4-638,2-2 4889</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9.330"/>
    </inkml:context>
    <inkml:brush xml:id="br0">
      <inkml:brushProperty name="width" value="0.025" units="cm"/>
      <inkml:brushProperty name="height" value="0.025" units="cm"/>
      <inkml:brushProperty name="color" value="#004F8B"/>
    </inkml:brush>
  </inkml:definitions>
  <inkml:trace contextRef="#ctx0" brushRef="#br0">1 1 9509,'0'0'4155,"0"0"149,0 0-577,2 19 1584,-5-25-6628,3 4-3663,1 1-4935,4-7 5160</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59.770"/>
    </inkml:context>
    <inkml:brush xml:id="br0">
      <inkml:brushProperty name="width" value="0.025" units="cm"/>
      <inkml:brushProperty name="height" value="0.025" units="cm"/>
      <inkml:brushProperty name="color" value="#004F8B"/>
    </inkml:brush>
  </inkml:definitions>
  <inkml:trace contextRef="#ctx0" brushRef="#br0">18 0 10280,'0'4'7363,"-5"13"-1662,2-12-5157,1 2 1,0-2-1,0 0 1,1 1 0,0 0-1,0 0 1,1 4-545,5 77 934,-2-51-497,-1-19-644,0 1 0,0-2-1,5 12 208,1-37-8221,-7-1 723,-1-8 2636</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00.370"/>
    </inkml:context>
    <inkml:brush xml:id="br0">
      <inkml:brushProperty name="width" value="0.025" units="cm"/>
      <inkml:brushProperty name="height" value="0.025" units="cm"/>
      <inkml:brushProperty name="color" value="#004F8B"/>
    </inkml:brush>
  </inkml:definitions>
  <inkml:trace contextRef="#ctx0" brushRef="#br0">75 11 10537,'-3'-7'8365,"-4"6"-3451,-15 12-2203,-16 23-3110,38-34 410,-1 1 1,1 0-1,-1-1 0,1 1 0,0 0 1,-1-1-1,1 1 0,0 0 0,0-1 1,-1 1-1,1-1 0,0 1 1,0-1-1,0 1 0,0 0 0,0 0 1,0 0-1,0-1 0,0 1 1,0 0-1,1-1 0,-1 0 0,0 1 1,0 0-1,1 0 0,-1-1 0,0 1 1,1 0-1,-1-1 0,1 1 1,-1-1-1,0 1 0,1 0 0,0-1 1,-1 0-1,1 0 0,-1 1 1,1-1-1,0 0 0,-1 1 0,1-1 1,0 1-12,33 11 100,-28-10-53,6 3 18,0-1 0,-1 0 0,1 1 1,-2 1-1,1 0 0,0 1-65,-9-6 8,0 0 0,-1 0 0,1 0 0,-1-1 1,1 2-1,-1-1 0,0 1 0,1-1 0,-1 1 0,0-2 1,0 2-1,0 0 0,0 0 0,0-1 0,-1 0 0,1 1 0,0 0 1,-1 0-1,1-1 0,-1 1 0,0 0 0,0 0 0,0-1 1,0 0-1,0 1 0,0 0 0,0 0 0,-1-1 0,1 1 0,-1 0 1,1 0-1,-1-1 0,0 1 0,0-1 0,0 1 0,0-1 0,0 0 1,0 1-1,0 0 0,0-1 0,-1 0 0,1 0 0,-1 0 1,1 0-9,0 1 4,-1 0 0,1-1 1,-1 0-1,0 0 1,1 0-1,-1 0 1,0 1-1,0-1 0,0-1 1,0 0-1,0 1 1,0 0-1,0 0 1,0-1-1,0 1 0,0-1 1,0 0-1,0 0 1,0 1-1,0-1 1,-1-1-1,1 1 0,0 0 1,0 0-1,0-1 1,0 1-1,0-1 1,0 0-1,0 0 1,0 1-1,0-1 0,0 0 1,0 0-1,1 0 1,-1 0-1,0-1 1,1 2-1,-1-2 0,1 1 1,-1-1-1,1 0 1,0 2-1,0-2 1,0 0-1,0 0 0,0 0 1,0 1-1,0-1 1,1 0-1,-1 0 1,1 1-1,-1-1 0,1 0 1,0 0-1,0 0 1,0 0-1,0 0 1,0-1-5,1-9-54,1 2 0,0-2 1,0 1-1,1 1 1,4-8 53,-3 7-71,-1 1 0,0-1 1,-1 0-1,0 1 1,0-9 70,-6 12 254,-13 3-5532,-10 9-5253,26-5 9980,-3 1-4053</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00.905"/>
    </inkml:context>
    <inkml:brush xml:id="br0">
      <inkml:brushProperty name="width" value="0.025" units="cm"/>
      <inkml:brushProperty name="height" value="0.025" units="cm"/>
      <inkml:brushProperty name="color" value="#004F8B"/>
    </inkml:brush>
  </inkml:definitions>
  <inkml:trace contextRef="#ctx0" brushRef="#br0">37 0 9123,'0'0'4369,"-1"2"1435,-4 8-1306,-2 8-4009,1-1 0,1 0 1,1 1-1,1-1 0,0 3-489,2-15 111,0 1 0,1 0 0,-1 1-1,1-1 1,1 0 0,0 0 0,0 0-1,0 0 1,1 0 0,0 1 0,0-1 0,1-1-1,-1 1 1,2 0 0,-1-1 0,4 5-111,-6-9-267,1 1 0,0 0 0,-1-1 0,1 0 0,0 0 0,-1 1 0,1-1 0,0 0 0,0 0 0,0 0 0,0-1 0,0 1 0,1-1 0,-1 1 0,0 0 0,0-1 0,0 0 0,1 1 0,-1-1 0,0 0 0,0 0 0,1 0 0,-1-1 0,0 1 0,0-1 0,0 1 0,1-1 1,-1 1-1,1-1 267,1-1-633,-1 1 1,0-1-1,0 0 1,0 0-1,0 0 1,0 0-1,0 0 1,0-1 0,-1 1-1,0 0 1,1-1-1,-1 0 1,0 1-1,-1-2 1,1 1-1,0 0 633,-1-10-4754</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01.290"/>
    </inkml:context>
    <inkml:brush xml:id="br0">
      <inkml:brushProperty name="width" value="0.025" units="cm"/>
      <inkml:brushProperty name="height" value="0.025" units="cm"/>
      <inkml:brushProperty name="color" value="#004F8B"/>
    </inkml:brush>
  </inkml:definitions>
  <inkml:trace contextRef="#ctx0" brushRef="#br0">0 30 10280,'0'0'4626,"0"0"-129,0 0 129,0 0-3341,16-7-385,-6 4-258,5 3-385,0-2 0,1 2-128,-2 0-1,0 0-128,0 0-128,-2-6-386,6 11-2442,-18-5-1670,12-5 129,-12 5-258,8-11 1</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09.290"/>
    </inkml:context>
    <inkml:brush xml:id="br0">
      <inkml:brushProperty name="width" value="0.025" units="cm"/>
      <inkml:brushProperty name="height" value="0.025" units="cm"/>
      <inkml:brushProperty name="color" value="#004F8B"/>
    </inkml:brush>
  </inkml:definitions>
  <inkml:trace contextRef="#ctx0" brushRef="#br0">94 0 6810,'0'0'4005,"0"0"64,0 0-406,-15 1 3078,-3 1-5301,15-1-1395,-17 15 316,15-10-315,1-1-1,0 0 1,1 0-1,-1 1 1,1-1-1,0 1 0,1-1 1,0 2-1,0-1 1,0 0-1,1-1 0,0 1 1,0 0-1,1 0 1,-1 1-1,2-1 0,-1 0 1,1 0-1,0 0 1,1 0-1,-1 0 0,1 0 1,1 0-1,-1-1 1,1 2-46,6 1 0,6 6 0,-15-13 0,1 0 0,-1-1 0,1 1 0,-1 0 0,1-1 0,0 1 0,-1-1 0,1 1 0,-1-1 0,1 1 0,0-1 0,0 0 0,-1 0 0,1 0 0,0 0 0,0 0 0,-1 1 0,1-1 0,0 0 0,0 0 0,-1 0 0,1 0 0,1 0 0,7 2 0,-3-1 0,-4 0 0,0 0 0,0-1 0,0 1 0,0-1 0,1 0 0,-1 0 0,0 1 0,0-1 0,0-1 0,0 1 0,1 0 0,-1 0 0,1-1 0,13-3 0,4-1 1,-15 2 0,10-8 125,-6 2-126,0-1 0,3-1 4,-11 6-12,-2-24 248,0 16-219,-2 3-21,-2 0 0,-4-3-29,2 4-128,-10-5 86,-21-11 50,31 24-953,-27-8 2539,26 11-5855,6 0-1850,2 4-3703,0 1 4617</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1.010"/>
    </inkml:context>
    <inkml:brush xml:id="br0">
      <inkml:brushProperty name="width" value="0.025" units="cm"/>
      <inkml:brushProperty name="height" value="0.025" units="cm"/>
      <inkml:brushProperty name="color" value="#004F8B"/>
    </inkml:brush>
  </inkml:definitions>
  <inkml:trace contextRef="#ctx0" brushRef="#br0">9 1 7067,'0'0'4027,"-2"0"1072,-4 0-3500,5 0 1515,2 0 3628,29 0-6352,-3-1-277,-1 2 0,1 1 0,25 4-113,-30-6-1906,-20-1-622,-2 1-1648,0 0-428,0 0-1,0 0 86</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1.470"/>
    </inkml:context>
    <inkml:brush xml:id="br0">
      <inkml:brushProperty name="width" value="0.025" units="cm"/>
      <inkml:brushProperty name="height" value="0.025" units="cm"/>
      <inkml:brushProperty name="color" value="#004F8B"/>
    </inkml:brush>
  </inkml:definitions>
  <inkml:trace contextRef="#ctx0" brushRef="#br0">11 4 7324,'0'0'4112,"0"0"22,0 0-258,-10-3 1692,105 6-2833,-21 5-7911,-69-8-113,2 0 2238,-6 0-2070,-1 0 5111,0 0-4723</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7.146"/>
    </inkml:context>
    <inkml:brush xml:id="br0">
      <inkml:brushProperty name="width" value="0.025" units="cm"/>
      <inkml:brushProperty name="height" value="0.025" units="cm"/>
      <inkml:brushProperty name="color" value="#004F8B"/>
    </inkml:brush>
  </inkml:definitions>
  <inkml:trace contextRef="#ctx0" brushRef="#br0">63 1 7967,'-1'0'4816,"-11"4"-1917,7-3 2000,-2 5-4153,1-2-1,0 1 1,0 1 0,0 0-1,1-1 1,-1 2-746,4-5 2,2 0 27,0-2-1,-1 1 1,1 1-1,0-1 1,0 1-1,0-1 1,0-1-1,0 2 1,1-1-1,-1 0 1,0 1-1,1-1 1,-1-1-1,1 2 1,-1-1-1,1 0 1,-1 0-1,1 0 1,0 1-1,0-1-28,10 13 201,42 33 248,3 2-102,-53-46-303,-1 0 0,1 0 0,-1 1 1,1-1-1,-1 1 0,0-1 0,-1 2 0,1-2 0,-1 1 0,0 0 0,0-1 0,0 2 0,0-2 1,-1 4-45,0-5 30,-1 1 1,1-1-1,-1 2 1,0-1-1,0-1 1,0 1 0,-1 0-1,1-2 1,0 2-1,-1 0 1,0-1 0,0 0-1,0 1 1,0-2-1,0 1 1,-1 0-1,1 0 1,-1-1 0,1 1-1,-1 0 1,0 0-1,1-1 1,-1 0-1,-2 1-30,2-1-117,1 0 0,-1 0 0,1 1 0,-1-2 0,0 0-1,1 1 1,-1 0 0,0-1 0,0 0 0,1 1-1,-1-1 1,0 0 0,0-1 0,1 1 0,-1 0-1,0-1 1,0 1 0,1-1 0,-1 1 0,0-1 0,1 0-1,-1 0 1,1-1 0,0 1 0,-1 0 0,1 0 117,-7-12-5666,6-16-216,4 24 4087,-1-17-2981</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2.981"/>
    </inkml:context>
    <inkml:brush xml:id="br0">
      <inkml:brushProperty name="width" value="0.025" units="cm"/>
      <inkml:brushProperty name="height" value="0.025" units="cm"/>
      <inkml:brushProperty name="color" value="#004F8B"/>
    </inkml:brush>
  </inkml:definitions>
  <inkml:trace contextRef="#ctx0" brushRef="#br0">0 271 7324,'12'-6'1822,"-1"0"-1,0-1 1,-1 0 0,0-1-1,0 0 1,-1-1-1,0 0 1,-1 0-1822,26-27 3374,-12 13-3333,-15 16-12,-1 0-1,1 0 1,-1-1 0,0 1 0,-1-1 0,0 0-1,0-1 1,-1 1 0,0-3-29,0-3 129,-3-1-22,2 2-64,-3-3 62,-14 12 25,3 5-130,1 6 0,-1 3-21,7-5 14,-1 0 1,2 0 0,-1 0 0,0 0-1,1 0 1,0 1 0,1-1-1,-1 1 1,1-1 0,0 2-1,1-2 1,-1 5 6,-1 5 76,1-10-59,0 2 46,0 0-1,0 0 1,0 0 0,1 0-1,1 1 1,-1-1 0,1 0-1,0 0 1,1 0 0,0 0-1,1 4-62,4-2 172,-5-8-167,1 1 0,-1-1 0,1 1 1,0-2-1,-1 1 0,1 0 0,0 0 0,0 0 1,-1 0-1,1 0 0,0 0 0,0-1 0,0 0 1,0 1-1,0-1 0,0 0 0,1 0 0,-1 1 1,0-1-1,0 0 0,0-1 0,0 1 0,0 0 0,0 0 1,0-1-1,0 1 0,0 0 0,0-1 0,0 0 1,0 0-1,0 0 0,-1 0 0,1 0 0,0 0 1,-1 0-1,2-1-5,2-1-16,57-31-219,-62 33 238,1 1 0,0-1 1,0 1-1,-1-1 1,1 1-1,0 0 0,0-1 1,0 1-1,0 0 1,-1 0-1,1 0 0,0 0 1,0 0-1,0 0 1,0 0-1,0 0 0,0 0 1,-1 0-1,1 0 1,0 0-1,0 1 1,0-1-1,0 0 0,-1 0 1,1 1-1,0-1 1,0 1-1,-1-1 0,1 1 1,0-1-1,-1 1 1,1 0-1,0-1 0,-1 1 1,1-1-1,-1 0 1,1 1-1,-1 0 1,1-1-1,-1 1 0,0 0 1,1 0-1,-1 0-3,2 28 154,-3-27-90,1 20 193,52-64-129,-44 33-158,-5 7 6,-1-1-1,0 0 1,1 1-1,-1-1 1,1 1-1,0 1 0,0-2 1,0 1-1,0 1 1,0-1-1,3-1 25,-6 3-7,1 0 0,0-1 0,-1 1 0,1 0 0,0-1 0,-1 1 0,1 0 0,0 0 0,0 0 0,-1 0 0,1 0 0,0 0 0,0 0 0,-1 0 0,1 0 0,0 0 1,0 0-1,-1 0 0,1 0 0,0 0 0,-1 0 0,1 0 0,0 0 0,0 0 0,-1 1 0,1-1 0,0 1 0,-1-1 0,1 0 0,-1 1 0,1-1 0,0 1 0,-1-1 0,1 1 0,-1 0 0,0-1 0,1 1 0,-1-1 7,8 19 91,-8-17-110,4 10 87,-3-9-46,0 0 1,0 0-1,0-1 1,0 1-1,1 0 1,-1-1-1,1 1 1,-1 0-1,1-1 1,0 1-1,0 0 1,1-2-1,-1 2 1,0-1-1,1-1 1,0 1-1,2 2-22,8 0-315,-3-8-3619,1-15-6360,-7 12 8175,5-6-2635</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3.801"/>
    </inkml:context>
    <inkml:brush xml:id="br0">
      <inkml:brushProperty name="width" value="0.025" units="cm"/>
      <inkml:brushProperty name="height" value="0.025" units="cm"/>
      <inkml:brushProperty name="color" value="#004F8B"/>
    </inkml:brush>
  </inkml:definitions>
  <inkml:trace contextRef="#ctx0" brushRef="#br0">0 26 8095,'3'-1'6651,"14"-10"-580,-12 8-5626,1 2 0,-1-2 1,1 2-1,-1-1 0,1 1 1,0 0-1,0 0 1,0 1-1,0-1 0,-1 1 1,1 0-1,0 1 0,3 0-445,-7-1 31,0 1-1,0-1 0,0 1 0,0-1 1,0 0-1,0 1 0,0 0 0,0 1 1,0-1-1,0 0 0,-1 0 0,1 0 1,0 0-1,-1 1 0,1-1 0,-1 1 0,0-1 1,0 0-1,1 1 0,-1 0 0,0 0 1,0-1-1,-1 1 0,1 0 0,0 0 1,-1-1-1,1 1 0,-1 0 0,0 0 1,1 0-1,-1 0 0,0 0 0,0 0 1,-1-1-1,1 1 0,0 1 0,-1-2 1,0 3-31,-2 5 71,0 0 1,0-1 0,-1 1 0,-1 0-1,0-1 1,0 0 0,-1 0 0,0 0-1,0 0 1,-6 4-72,-31 42 311,43-53-310,-1-1 1,1 1 0,0-1-1,-1 1 1,1-1 0,0 1 0,0-1-1,0 1 1,-1-1 0,1 1 0,0-1-1,0 1 1,0-1 0,0 0 0,0 0-1,0 1 1,0 0 0,0-1-1,0 1 1,0-1 0,0 1 0,0-1-1,1 1 1,-1-1 0,0 1 0,0-1-1,0 1 1,1-1 0,-1 0 0,0 0-1,1 1 1,-1-1 0,0 1-1,1-1 1,-1 0 0,1 1 0,-1-1-1,1 0 1,-1 1 0,0-1 0,1 0-1,-1 0 1,1 1 0,-1-1 0,1 0-1,0 0 1,-1 0 0,1 0-1,-1 0 1,1 0 0,-1 0 0,1 0-2,27 0 133,-26-1-121,36-3 96,-18 1-101,1 0 0,-1 2 0,16 1-7,-34 0-279,6 3-2376,-9-3 1961,-1-2 726,1 1-2957,-2 0-2522,1-1-3616,-13-10 4030</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7.930"/>
    </inkml:context>
    <inkml:brush xml:id="br0">
      <inkml:brushProperty name="width" value="0.025" units="cm"/>
      <inkml:brushProperty name="height" value="0.025" units="cm"/>
      <inkml:brushProperty name="color" value="#004F8B"/>
    </inkml:brush>
  </inkml:definitions>
  <inkml:trace contextRef="#ctx0" brushRef="#br0">29 7 5140,'0'0'4262,"-1"-1"1078,1-4-3533,1 4 1452,-1 2 3746,3 9-6871,-2 1 1,0-1-1,0 0 0,-1 1 0,-1-1 0,0 1 0,0-1 0,-1 0 0,-1 0 1,0 0-1,-2 4-134,-9 53 495,13-55-497,-2 10-33,2 1 1,2 16 34,-1-33-5,1-2 1,0 1 0,0 0 0,0 1 0,0-2 0,1 1 0,0 0 0,0 0 0,0 0-1,1-1 1,0 0 0,0 1 0,0-1 0,4 3 4,-6-5-189,1-1 0,-1 0-1,1 0 1,-1 0 0,1 0-1,-1 0 1,1 0 0,0 0 0,-1-1-1,1 1 1,0 0 0,0-1 0,0 0-1,-1 0 1,1 0 0,0 1-1,0-1 1,0 0 0,0 0 0,0 0-1,0 0 1,0-1 0,0 1-1,-1 0 1,1 0 0,0-1 0,0 1-1,0-1 1,-1 0 0,1 0 0,0 0-1,-1 0 1,1 0 0,-1 1-1,1-1 1,-1 0 0,1-2 189,2 1-727,0-2 1,-1 0-1,0 1 1,0-1-1,0 1 1,-1-1-1,1 1 1,-1-2-1,0 2 1,0-1-1,0-1 1,-1 1-1,1-2 727,2-8-4883</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8.330"/>
    </inkml:context>
    <inkml:brush xml:id="br0">
      <inkml:brushProperty name="width" value="0.025" units="cm"/>
      <inkml:brushProperty name="height" value="0.025" units="cm"/>
      <inkml:brushProperty name="color" value="#004F8B"/>
    </inkml:brush>
  </inkml:definitions>
  <inkml:trace contextRef="#ctx0" brushRef="#br0">30 36 9123,'-8'0'1604,"-12"0"10070,19 0-9532,1 0-1028,21-2 449,84-20-171,-59 15-3209,-15 4-3250,-2 2-4582,-27 1 4766</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8.910"/>
    </inkml:context>
    <inkml:brush xml:id="br0">
      <inkml:brushProperty name="width" value="0.025" units="cm"/>
      <inkml:brushProperty name="height" value="0.025" units="cm"/>
      <inkml:brushProperty name="color" value="#004F8B"/>
    </inkml:brush>
  </inkml:definitions>
  <inkml:trace contextRef="#ctx0" brushRef="#br0">0 12 9380,'0'0'4369,"0"0"129,10 7-129,-10-7-3470,20-3-128,-7 3-257,6-3-257,-3 3 0,0 0-128,0-2-1,-3 2-256,-1 0-258,-12 0-1413,16 0-2570,-16 0-128,0 0-1,8-10 1</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19.340"/>
    </inkml:context>
    <inkml:brush xml:id="br0">
      <inkml:brushProperty name="width" value="0.025" units="cm"/>
      <inkml:brushProperty name="height" value="0.025" units="cm"/>
      <inkml:brushProperty name="color" value="#004F8B"/>
    </inkml:brush>
  </inkml:definitions>
  <inkml:trace contextRef="#ctx0" brushRef="#br0">8 14 8481,'-1'1'5409,"-5"5"-3440,5-5 1108,2 0 3537,42-3-5445,-30 0-1303,-1 1-1,0 1 1,0 0 0,0 0 0,0 2 0,12 1 134,-22-3-906,0 0 1,0 0-1,-1-1 1,1 1 0,0 0-1,0-1 1,0 0-1,0 1 1,-1-1-1,1 0 1,0 1 0,-1-1-1,1 0 1,-1 0-1,1-1 1,-1 1-1,0 0 1,2-1 905,3-7-4862</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20.350"/>
    </inkml:context>
    <inkml:brush xml:id="br0">
      <inkml:brushProperty name="width" value="0.025" units="cm"/>
      <inkml:brushProperty name="height" value="0.025" units="cm"/>
      <inkml:brushProperty name="color" value="#004F8B"/>
    </inkml:brush>
  </inkml:definitions>
  <inkml:trace contextRef="#ctx0" brushRef="#br0">0 277 8738,'0'0'4347,"0"0"-63,0 0-472,23-15-835,7-4-2528,-2-1 1,-1-2 0,5-7-450,-22 21 109,-1-2 0,0 0 1,-1 0-1,0 0 0,-1 0 0,-1-2 0,0 1 1,0 0-1,-1-1 0,-1 0-109,-3-6 22,-3 5 63,-7 1-63,-2 4-22,1 3 0,-1 6 0,9-1-6,1 1 0,-1 0 1,0 0-1,1-1 1,-1 0-1,1 1 1,0 0-1,-1 0 0,1 1 1,0-1-1,0 0 1,0-1-1,0 2 0,0-1 1,0 1-1,0-1 1,0 0-1,0 0 1,1 1-1,-1 0 0,0 1 6,0 0-11,-8 13-16,0 1 1,2-1-1,0 1 0,2 1 0,-2 6 27,6-20-4,0 0 0,0 0 1,0 0-1,1 0 0,-1 0 0,1 0 0,0 0 0,0-1 0,1 2 0,0-2 0,-1 2 0,1-2 0,1 1 0,-1 0 1,1 0-1,-1-1 0,1 1 0,1-1 0,-1 1 0,0-1 0,1 0 0,0 0 0,0 0 0,0 1 0,0-2 1,4 4 3,-5-6 2,0 1 0,1 1 1,-1-1-1,1 0 1,0 0-1,-1 0 1,1-1-1,0 0 1,-1 1-1,1-1 1,0 0-1,0 1 0,0-1 1,-1 0-1,1-1 1,0 1-1,0 0 1,-1-1-1,1 1 1,0-1-1,0 0-2,6-3 9,1 0 0,-1 0-1,-1-2 1,1 1 0,3-3-9,35-20 12,-47 28-12,1-1 0,-1 1 0,1 0 1,0-1-1,-1 1 0,1 0 1,0 0-1,-1 0 0,1-1 0,0 1 1,-1 0-1,1 0 0,0 0 1,-1 0-1,1 0 0,0 0 0,0 0 1,-1 0-1,1 1 0,0-1 1,-1 0-1,1 0 0,0 1 0,-1-1 1,1 0-1,-1 1 0,1-1 1,0 0-1,-1 1 0,1-1 0,-1 1 1,1-1-1,-1 1 0,1-1 1,-1 0-1,0 0 0,1 1 0,-1 0 1,0-1-1,1 1 0,-1-1 1,0 1-1,0 0 0,1-1 0,-1 1 1,0 0-1,0-1 0,0 0 1,0 1-1,0 0 0,0-1 0,0 1 1,0 0-1,0-1 0,-1 1 1,1 0-1,0-1 0,0 1 0,0-1 5,1 38 359,2-39-357,-1 1-1,1-1 1,-1 0-1,0 0 1,0 0 0,0-1-1,1 1 1,-1 0-1,0 0 1,-1-1-1,1 0 1,0 0 0,0 1-1,-1-1 1,1 0-1,-1 0 1,0 1 0,1-4-7,3-1 10,3-4-12,16-14-103,-11 16 83,-1 7 22,-2 8 0,-7-3-5,0 1 0,-1-2 0,1 1 0,0-1 0,0 1 0,1-1 1,-1 1-1,1-1 0,0 0 0,-1 0 0,1-1 0,1 1 0,2 1 5,15-3-2289,-21-1 1497,1-1-1,0 1 1,0 0-1,0 0 1,0-1-1,0 0 1,-1 0-1,1 0 0,0 0 1,-1 0-1,1 0 1,-1 1-1,1-1 1,-1-1-1,1 1 1,-1-1-1,0 1 0,0 0 1,0-1-1,0 1 1,1-2 792,5-11-4776</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21.030"/>
    </inkml:context>
    <inkml:brush xml:id="br0">
      <inkml:brushProperty name="width" value="0.025" units="cm"/>
      <inkml:brushProperty name="height" value="0.025" units="cm"/>
      <inkml:brushProperty name="color" value="#004F8B"/>
    </inkml:brush>
  </inkml:definitions>
  <inkml:trace contextRef="#ctx0" brushRef="#br0">1 19 9637,'0'0'4369,"0"0"0,1-1 301,7-6-2851,-6 6-1716,0 0-1,0-1 0,1 1 0,-1 0 0,1 0 1,-1 1-1,1-1 0,-1 0 0,1 1 1,-1-1-1,1 1 0,0-1 0,-1 1 0,1 0 1,0 0-1,-1 0 0,1 1 0,-1-1 1,1 1-1,0-1 0,0 1-102,-2 0 28,1-1 1,0 1-1,0 0 1,-1 0-1,1 1 0,-1-1 1,1 0-1,-1 0 0,0 0 1,1 1-1,-1-1 1,0 1-1,0-1 0,0 1 1,0-1-1,-1 1 1,1 0-1,0-1 0,-1 1 1,1 0-1,-1 0 1,1-1-1,-1 1 0,0 0 1,0 0-1,0-1 0,0 1 1,-1 0-1,1 0 1,-1 0-29,-1 8-20,0 0 0,-1-2 1,-1 2-1,0-1 0,0 0 0,-1 0 1,-4 5 19,-19 39-98,26-42 119,2-10-17,0-1-1,1 1 0,-1-1 0,0 0 0,0 1 0,0 0 0,0 0 0,0-1 0,1 1 0,-1 0 0,0-1 0,1 1 0,-1-1 0,0 1 0,1-1 0,-1 0 0,1 1 1,-1-1-1,1 1 0,-1-1 0,1 1 0,-1-1 0,1 0 0,0 1 0,-1-1 0,1 0 0,0 1 0,-1-1 0,1 0 0,0 0 0,-1 0 0,1 1 0,0-1 0,-1 0 1,1 0-1,0 0 0,0 0 0,-1 0 0,1 0 0,0 0 0,-1-1 0,1 1-3,26 1-1405,37-13 4555,-29 5-7302,-19 5-1868,-1 1-3586,-15 1 4616</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21.685"/>
    </inkml:context>
    <inkml:brush xml:id="br0">
      <inkml:brushProperty name="width" value="0.025" units="cm"/>
      <inkml:brushProperty name="height" value="0.025" units="cm"/>
      <inkml:brushProperty name="color" value="#004F8B"/>
    </inkml:brush>
  </inkml:definitions>
  <inkml:trace contextRef="#ctx0" brushRef="#br0">1 85 6039,'40'0'6517,"55"0"3755,-1 0-5550,54-4-6935,56-10 2213,-116 3 1669,-21 2-1659,2-2-465,1 2 1,64 1 454,-126 8 156,-6-7-5183,-19-3-5287,4 9 5431</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22.395"/>
    </inkml:context>
    <inkml:brush xml:id="br0">
      <inkml:brushProperty name="width" value="0.025" units="cm"/>
      <inkml:brushProperty name="height" value="0.025" units="cm"/>
      <inkml:brushProperty name="color" value="#004F8B"/>
    </inkml:brush>
  </inkml:definitions>
  <inkml:trace contextRef="#ctx0" brushRef="#br0">73 5 8609,'0'0'4476,"-3"3"2233,-10 7-3181,10-7-3251,0 1 0,1-2 0,-1 2 0,1-1 0,0 1 0,0-1 0,0 1 0,0 0-277,0 0 269,-4 6-115,1 0 0,0 1 0,1-1 0,1 1 1,0 0-1,0 0 0,1 0-154,1-8 16,1-1 1,-1 0-1,1 1 1,0-1-1,0 0 0,0 0 1,0 1-1,0-1 1,0 0-1,1 1 1,-1-2-1,1 2 0,0-1 1,0 0-1,0 0 1,0 1-1,0-1 1,0-1-1,1 2 0,-1-1 1,1 0-1,0-1 1,-1 1-1,1 0 1,0-1-1,0 0 0,0 1 1,0-1-1,1 1 1,-1-1-1,0 0 0,1-1 1,-1 1-1,0 0 1,1 0-1,1 0-16,1-1 1,0 0 0,1 0 1,-1 0-1,0-1 0,0 0 0,0 0 0,0 0 0,0 0 0,-1 0 1,1-1-1,0 0 0,-1 0 0,1 0 0,-1-1 0,0 1 0,0-1 1,2-1-2,3-3 3,-1 1 0,0 0 1,-1-1-1,1 0 0,-2 0 1,1-1-1,3-6-3,-8 12 7,-1 1 0,1-1 0,-1 0 0,0-1 0,0 2 0,0-1 0,0-1-1,0 1 1,0 0 0,-1 0 0,1-1 0,-1 1 0,0 0 0,1-1 0,-1 2 0,-1-2 0,1 0 0,0 2 0,-1-2 0,1 1 0,-1 0 0,0 0 0,1-1-1,-1 1 1,0 0 0,-1 0 0,1 0 0,0 0 0,-1 0 0,1 0 0,-1 0 0,0 1 0,-1-1-7,-5-4-140,0 1-1,0 1 1,-1-1 0,0 2-1,0-1 1,0 2 0,-9-4 140,-10-2-1560,20 5-2318,-4 5 2610,9 0-2277,-2-2-4469,5 0 3367</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7.551"/>
    </inkml:context>
    <inkml:brush xml:id="br0">
      <inkml:brushProperty name="width" value="0.025" units="cm"/>
      <inkml:brushProperty name="height" value="0.025" units="cm"/>
      <inkml:brushProperty name="color" value="#004F8B"/>
    </inkml:brush>
  </inkml:definitions>
  <inkml:trace contextRef="#ctx0" brushRef="#br0">9 33 10922,'0'0'4498,"-3"-1"1106,-3-3-1635,21 3-3536,0 0 0,-1-2 0,1 0 1,8-2-434,-12 2-157,0 0 0,0 1 0,0 0 0,0 1 0,1 0 1,-1 0-1,0 1 0,1 0 0,3 1 157,-12 0-3170,-3-1-1263,4 0-1601,1-2 4128,-3 1 316,1 1-3379</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22.790"/>
    </inkml:context>
    <inkml:brush xml:id="br0">
      <inkml:brushProperty name="width" value="0.025" units="cm"/>
      <inkml:brushProperty name="height" value="0.025" units="cm"/>
      <inkml:brushProperty name="color" value="#004F8B"/>
    </inkml:brush>
  </inkml:definitions>
  <inkml:trace contextRef="#ctx0" brushRef="#br0">4 5 9509,'0'0'4390,"0"0"65,0 0-643,-3 33 129,3-32-3727,0-2-86,7-16-1041,-5 1-9944,-3 13 8000,1 2-1898</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0.230"/>
    </inkml:context>
    <inkml:brush xml:id="br0">
      <inkml:brushProperty name="width" value="0.025" units="cm"/>
      <inkml:brushProperty name="height" value="0.025" units="cm"/>
      <inkml:brushProperty name="color" value="#004F8B"/>
    </inkml:brush>
  </inkml:definitions>
  <inkml:trace contextRef="#ctx0" brushRef="#br0">5 8 2955,'0'0'3855,"0"0"22,-1-1 697,-2-5-2446,3 6 4234,7 157-3857,-7-147-2426,0-3 17,-1 0 0,2 0 0,-1 0 0,1 0 0,1 0 0,-1 0 0,1 0 0,1-1 0,1 4-96,1 4-825,-3-8-157,-5-10-338,-1-15-10081,4 13 9631,0 2-3092</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1.240"/>
    </inkml:context>
    <inkml:brush xml:id="br0">
      <inkml:brushProperty name="width" value="0.025" units="cm"/>
      <inkml:brushProperty name="height" value="0.025" units="cm"/>
      <inkml:brushProperty name="color" value="#004F8B"/>
    </inkml:brush>
  </inkml:definitions>
  <inkml:trace contextRef="#ctx0" brushRef="#br0">62 21 6939,'0'-1'5000,"0"-6"-3273,-1 5 1315,0 1 3487,0 1-6432,0-1-62,1 1 0,-1-1-1,1 1 1,-1 0 0,1-1 0,-1 1-1,1 0 1,-1-1 0,1 1 0,-1 0-1,0 0 1,1 0 0,-1-1-1,1 1 1,-1 0 0,0 0 0,1 0-1,-1 0 1,1 0 0,-1 0 0,0 0-1,1 0 1,-1 0 0,0 1-1,0-1-34,-2 2 60,1 0 0,-1-1-1,0 1 1,1 0-1,-1 0 1,1 0-1,0 1 1,0-1-1,0 0 1,0 1-1,0 0 1,0-1-1,1 1 1,-2 2-60,1-3 40,1-1-36,1 0 0,-1-1 0,1 1 0,-1 0 0,1-1 0,-1 0 0,1 1 0,-1 0 0,1 0-1,0-1 1,0 1 0,-1 0 0,1 0 0,0 0 0,0-1 0,0 1 0,0-1 0,0 1 0,0 0-1,0 0 1,0 0 0,0 0 0,0 0 0,1-1 0,-1 0 0,0 1 0,0 0 0,1 0-4,3 9 0,-3-8 4,0-2 1,0 1 0,0 1-1,0-1 1,0 0 0,1 0-1,-1 0 1,0-1 0,1 1-1,-1 0 1,1 0 0,-1 0 0,1 0-1,0-1 1,-1 1 0,1-1-1,0 1 1,-1-1 0,1 1-1,0-1 1,-1 0 0,3 0-5,5 1 47,7 4 44,-12-4-68,0-1-1,0 2 1,0 0 0,0 0 0,0-1-1,-1 1 1,1 0 0,-1 1-1,1-1 1,-1 0 0,0 1 0,2 1-23,8 9 128,0-1 43,-13-11-165,1-1 0,0 0 0,-1 0 0,1 1 0,-1-1 0,0 1 1,1-1-1,-1 1 0,1-1 0,-1 1 0,0-1 0,1 1 0,-1-1 0,0 1 0,0 0 0,0-1 1,1 1-1,-1-1 0,0 0 0,0 1 0,0 0 0,0-1 0,0 1 0,0 0 0,0-1 1,0 1-1,0 0 0,-1-1 0,1 1 0,0-1 0,0 0 0,0 1 0,-1 0-6,0 4 164,1-3-135,0-1 0,-1 0 0,1 1 0,0-1 0,0-1 0,-1 2 0,1-1 0,-1 0 0,1 0 0,-1 1 0,0-1 0,1-1 0,-1 1 0,0 0 0,0 0 0,0 0 0,0 0 0,0 0 0,0 0 0,0-1-29,-3 1 16,1 0 1,-1 0-1,0 0 1,1 0-1,-1-1 0,0 1 1,0-1-1,0 0 1,-3 0-17,3-2-107,-5-5-22,1-4 1,7 10 123,0 1-1,0 0 1,1-1 0,-1 1 0,0-1 0,1 0 0,-1 0 0,1 0 0,-1 0 0,1 0 0,-1 1 0,1 0 0,0-1 0,0 0 0,-1 0 0,1 0 0,0 0 0,0 0 0,0 0 0,0 1 0,0-1 0,0 0 0,0 0-1,0-1 6,2-4 100,-1-4-78,6-2-22,3 0 0,3-2 0,-2 0 0,-2 0 0,-5 2 0,-3 0 0,-3-1 0,-5 0 0,-3-1 0,9 13-1,0 0 0,0 0 1,1 1-1,-1-1 0,0 0 1,0-1-1,-1 2 1,1-1-1,0 0 0,0 0 1,0 1-1,-1-1 0,1 1 1,0-1-1,-1 1 0,1-1 1,-1 0 0,-5 4-204,5-3-290,0 1-1,0-1 0,-1 0 0,1 0 0,0 1 0,0 0 1,0 0-1,0 0 0,0 0 0,0 0 0,0 0 1,0 0-1,1 0 0,-1 0 0,0 1 0,1 0 0,-1-2 1,1 2-1,0 0 0,-2 1 495,-6 6-5994,0-3 1025</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2.395"/>
    </inkml:context>
    <inkml:brush xml:id="br0">
      <inkml:brushProperty name="width" value="0.025" units="cm"/>
      <inkml:brushProperty name="height" value="0.025" units="cm"/>
      <inkml:brushProperty name="color" value="#004F8B"/>
    </inkml:brush>
  </inkml:definitions>
  <inkml:trace contextRef="#ctx0" brushRef="#br0">1 118 5911,'0'0'3898,"0"0"171,0 0-300,0-3-1499,1 0-2033,-1-1 1,1 2-1,0-2 0,0 2 0,1-2 1,-1 1-1,1 1 0,0-2 1,0 2-1,0-1 0,0 0 0,0 1 1,1-1-1,-1 1 0,1 0 0,0 0 1,1-2-238,0 2 115,0-1 1,0 0 0,0 1 0,0 0-1,0 0 1,0 0 0,1 0 0,-1 1-1,1-1 1,-1 1 0,1 0 0,0 1-1,-1-1 1,1 0-116,4 2 119,-7 2-100,0 0 0,1 0 0,-1-1 0,1 1-1,0-1 1,0 0 0,0 1 0,1-1 0,-1 0 0,0 0-1,1 0 1,-1-1 0,1 0-19,20 9-1320,-22-10 1450,0 0 1,-1 1-1,1-1 0,-1 0 1,1 0-1,0 0 0,-1 0 1,1 0-1,-1-1 0,1 1 1,0 0-1,-1-1 1,1 1-1,-1-1 0,1 0 1,-1 1-1,1 0 0,-1-1 1,0 0-1,1 0 0,-1 0 1,0 0-1,0 0 0,0 0 1,1 1-1,-1-2-130,13-26-2574,-10 12-3458,-3-1-4628,-1 10 6034</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3.050"/>
    </inkml:context>
    <inkml:brush xml:id="br0">
      <inkml:brushProperty name="width" value="0.025" units="cm"/>
      <inkml:brushProperty name="height" value="0.025" units="cm"/>
      <inkml:brushProperty name="color" value="#004F8B"/>
    </inkml:brush>
  </inkml:definitions>
  <inkml:trace contextRef="#ctx0" brushRef="#br0">2 56 6939,'0'0'4112,"-1"-5"3471,1-9-5465,1 11-1882,1 2-1,0-2 1,-1 1-1,1 0 0,0 0 1,0 0-1,1 0 0,-1 0 1,0 1-1,1-1 0,-1 1 1,1-1-1,0 1-235,1 0 54,0-1 1,0 0-1,0 0 0,0 2 0,1-1 0,-1 0 0,1 0 1,-1 1-1,0-1 0,1 1 0,-1 0 0,1 0 1,-1 1-1,1-1 0,-1 1 0,0 0 0,1 0 1,-1 0-1,0 0 0,0 1 0,1 0-54,3 5 107,19 5 43,-26-12-138,0 1 0,1 0 0,-1 0 0,0-1 0,1 1 0,-1-1 0,0 0 0,1 0 0,-1 0 0,1 1 0,-1-1 0,1 0 0,-1 0 0,1 0 0,-1 0 0,1 0 0,-1 0 0,1-1 0,-1 1 1,0 0-1,1 0 0,-1 0 0,1-1 0,-1 1 0,0-1 0,1 0 0,-1 0 0,0 1 0,0-1 0,0 0 0,0 0 0,0 1 0,1-2-12,2-2 74,14-13-566,-16 15-1372,-2 2-1669,0 0-836,0 0-150,0 0-86</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7.030"/>
    </inkml:context>
    <inkml:brush xml:id="br0">
      <inkml:brushProperty name="width" value="0.025" units="cm"/>
      <inkml:brushProperty name="height" value="0.025" units="cm"/>
      <inkml:brushProperty name="color" value="#004F8B"/>
    </inkml:brush>
  </inkml:definitions>
  <inkml:trace contextRef="#ctx0" brushRef="#br0">0 43 7838,'0'0'4155,"0"0"150,4-3 595,15-11-3183,-14 11-1627,0-1 0,0 2 0,0-1 0,0 1 0,0 0 0,1 0 0,-1 0 0,1 0 0,0 2 0,-1-2 0,1 2 0,0-1 0,0 0 0,0 1 0,0 0 0,0 0 0,-1 1 0,1 0 0,0 0-1,0 0 1,-1 0 0,1 1 0,-1 0 0,1 0 0,-1 0 0,0 0 0,0 1 0,0-1 0,0 2 0,0-2 0,-1 2 0,1-1 0,-1 2 0,0-2 0,0 3-90,-3-5 15,0 1 0,-1 1 0,1-1 1,-1-1-1,1 2 0,-1-1 0,0 0 0,0 0 1,0 1-1,-1-1 0,1-1 0,0 2 0,-1-1 1,0-1-1,1 2 0,-1-1 0,0 0 1,0-1-1,0 2 0,-1-1 0,1 0 0,0-1 1,-1 1-1,1-1 0,-1 1 0,0-1 0,0 1 1,0-1-1,1 1 0,-3 0-15,-9 7 20,-1 1 0,0-1 0,-11 4-20,24-12-2,-5 1-43,4-2 32,1 1 0,-1 0 0,1-1 0,-1 1 0,1 0 0,-1 0 0,1 0 0,0 0 0,-1 0 0,1 0 0,0 0 0,0 0 0,-1 1 13,2-1-3,0-1 0,0 1 1,0-1-1,0 0 1,0 0-1,0 1 1,0-1-1,0 1 1,0-1-1,0 1 1,0-1-1,0 1 0,0-1 1,1 1-1,-1-1 1,0 1-1,0-1 1,1 1-1,-1-1 1,0 0-1,1 0 0,-1 0 1,0 1-1,1-1 1,-1 1-1,1-1 1,-1 0-1,0 0 1,1 1-1,-1-1 1,1 0-1,-1 0 0,1 1 1,-1-1-1,1 0 1,-1 0-1,1 0 3,21 6 98,-19-5-80,11 3 122,-1-1-72,-1 1 0,0 1 0,0-1 0,0 2 0,9 4-68,-19-9 5,-1 0 1,0 0-1,1 0 0,-1 0 1,0 0-1,0 0 0,0 1 0,0-1 1,0 0-1,0 0 0,0 0 1,0 1-1,0 0 0,-1-1 1,1 0-1,-1 1 0,1-1 0,-1 1 1,0 0-6,0-1 7,0 1 1,-1 0 0,1 0 0,-1-1-1,1 1 1,-1 0 0,0 0 0,0-1 0,0 1-1,0 0 1,0-1 0,0 1 0,-1-1-1,1 0 1,0 1 0,-1-1 0,0 1-1,1-1 1,-3 0-8,-1 3 62,0-1 0,0 1 0,0-1 0,-1 0 0,0 0 0,1-2 0,-1 2 0,0-1 0,-1 0 0,1-1 0,0 0 0,0 0 0,-1 0 0,-3 0-62,-39-5-413,-2-7-3297,50 11 2231,-5-3 632,4 2-2975,2 1-3758,12-5 2590</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7.440"/>
    </inkml:context>
    <inkml:brush xml:id="br0">
      <inkml:brushProperty name="width" value="0.025" units="cm"/>
      <inkml:brushProperty name="height" value="0.025" units="cm"/>
      <inkml:brushProperty name="color" value="#004F8B"/>
    </inkml:brush>
  </inkml:definitions>
  <inkml:trace contextRef="#ctx0" brushRef="#br0">17 20 7196,'0'0'4026,"0"0"150,-1-1 74,-7-3-2866,6 5 2620,-2 2-2131,2-4-5493,6-9-7719,-2 2 6585</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8.160"/>
    </inkml:context>
    <inkml:brush xml:id="br0">
      <inkml:brushProperty name="width" value="0.025" units="cm"/>
      <inkml:brushProperty name="height" value="0.025" units="cm"/>
      <inkml:brushProperty name="color" value="#004F8B"/>
    </inkml:brush>
  </inkml:definitions>
  <inkml:trace contextRef="#ctx0" brushRef="#br0">58 4 8095,'0'0'4348,"0"0"-43,-2-2 494,-7 0-2767,-1 9-1237,7-4-695,0-2 0,0 2 0,0 0-1,0-1 1,0 1 0,1 1 0,-1-2-1,1 2 1,0-2 0,0 2-1,0-1 1,1 1-100,-4 9 107,11-2-85,2-7-12,0 0 0,-1 1 0,2-2 0,-1 0 0,0 1 0,1-2 0,0 0 0,7 1-10,45 17 48,-54-17 3,0 1-1,0 0 0,-1 0 1,0 0-1,1 1 1,-1 1-1,-1-2 0,1 2 1,-1 0-1,2 1-50,-6-5 15,0 0 1,0 0-1,0-1 0,-1 0 0,1 1 0,0 0 0,-1 0 1,1-1-1,-1 1 0,0 0 0,1 0 0,-1-1 0,0 1 1,0 0-1,0 0 0,-1-1 0,1 1 0,0 0 0,-1 0 1,0 0-1,1-1 0,-1 1 0,0 0 0,0 0 1,0-1-1,0 0 0,0 1 0,0 0 0,-1-1 0,1 0 1,0 0-1,-1 1 0,1-1 0,-1 0 0,0 0 0,1 0 1,-1 0-1,0 0 0,0 0 0,0-1 0,1 1 0,-1 0 1,-2 0-16,2 0-3,0-1 1,0 1 0,0 0 0,0 0-1,0-1 1,0 1 0,0 0 0,0-1 0,0 0-1,0 1 1,-1-1 0,1 0 0,0 0-1,0 0 1,0 0 0,-1-1 0,1 1-1,0-1 1,0 1 0,0-1 0,0 0 0,0 1-1,0-1 1,0 0 2,0-1-8,-1 0 0,1 0 0,0 1 1,0-1-1,1-1 0,-1 1 0,1 0 0,-1 0 0,1-1 1,0 1-1,0-1 0,0 0 0,0 2 0,0-2 0,0-2 8,-1-7-24,1 0-1,0 0 1,1 0-1,0 0 1,1 0-1,1-1 1,0-1 24,2-1 9,6-45 68,-10 59-126,0 0 1,0 1 0,0-1 0,1 0 0,-1 0 0,0 0 0,0 0 0,-1 0 0,1 1 0,0 0 0,0-1 0,0 0-1,0 0 1,-1 0 0,1 0 0,0 1 0,-1-1 0,1 0 0,-1 1 0,1-1 0,-1 1 0,1-1 0,-1 0-1,0 1 1,1-1 0,-1 1 0,0-1 0,1 1 0,-1-1 0,0 1 0,0-1 0,1 1 0,-1 0 0,0 0-1,0 0 1,0 0 48,-24 5-3661,19-3 1986,0-1-4667,2 3 4599,3-4 576,0 2-3587</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8.700"/>
    </inkml:context>
    <inkml:brush xml:id="br0">
      <inkml:brushProperty name="width" value="0.025" units="cm"/>
      <inkml:brushProperty name="height" value="0.025" units="cm"/>
      <inkml:brushProperty name="color" value="#004F8B"/>
    </inkml:brush>
  </inkml:definitions>
  <inkml:trace contextRef="#ctx0" brushRef="#br0">72 1 7967,'0'0'4497,"0"0"-21,0 0-535,-33 14 471,30-11-4390,-1-1 1,1 1-1,0 0 1,0-1-1,1 2 1,-1-2 0,1 2-1,-1-1 1,1 0-1,1 1 1,-1-1-1,0 1 1,1-1-1,0 1 1,0 0-1,0 0 1,0-1-1,1 1 1,-1 2-23,2-5 4,-1 0-1,0-1 1,0 1-1,0 0 1,1 0-1,-1 0 1,1 0-1,-1 0 1,0 0 0,1 0-1,0-1 1,-1 1-1,1 0 1,0 0-1,-1-1 1,1 1-1,0 0 1,0 0 0,0-1-1,0 1 1,0-1-1,-1 0 1,1 1-1,0-1 1,0 0-1,1 1 1,-1-1 0,0 0-4,1 1 7,44 19-2,-32-14 96,-1-1-1,0 1 1,0 0 0,10 8-101,-20-13 39,-1 1 1,0 0 0,0-1-1,0 0 1,0 1-1,-1 1 1,1-2 0,-1 1-1,1 0 1,-1 0 0,0 0-1,1 0 1,-1 1 0,-1-1-1,1 0 1,0 0-1,0 1 1,-1-1 0,0 0-1,1 1 1,-1-1 0,0 0-1,0 1 1,-1-1 0,1 0-1,0 1 1,-1 0-40,0-1 6,0 1 1,0-1-1,-1 0 1,1 0-1,0 0 1,-1 0-1,0 0 1,1 1-1,-1-2 1,0 1-1,0 0 1,0-1-1,0 0 1,-1 1-1,1-1 1,0 1-1,-1-1 0,1 0 1,-1 0-1,1-1 1,-1 1-1,0 0 1,0 0-1,1-1 1,-1 1-1,0-1 1,0 0-1,1 0 1,-1 0-1,0 0 1,0 0-1,1-1 1,-1 1-1,-1-1-6,1 0-466,0 0 0,0 1 0,0-1 0,0 0 0,1-1 0,-1 1 0,1-1 0,-1 1-1,1 0 1,-1-2 466,1 1-1037,0 1 0,0-1 0,0 0 0,0 0 0,1 0 0,-1 0 0,1-1 0,-1 1 0,1 0 0,0 0 0,0-2 1037,-5-14-4776</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9.090"/>
    </inkml:context>
    <inkml:brush xml:id="br0">
      <inkml:brushProperty name="width" value="0.025" units="cm"/>
      <inkml:brushProperty name="height" value="0.025" units="cm"/>
      <inkml:brushProperty name="color" value="#004F8B"/>
    </inkml:brush>
  </inkml:definitions>
  <inkml:trace contextRef="#ctx0" brushRef="#br0">1 41 9252,'7'-14'12282,"9"5"-7139,33 3-5786,-12 1 1444,3 2-3178,-25 3-1982,0-3-4711,-12 3 408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8.031"/>
    </inkml:context>
    <inkml:brush xml:id="br0">
      <inkml:brushProperty name="width" value="0.025" units="cm"/>
      <inkml:brushProperty name="height" value="0.025" units="cm"/>
      <inkml:brushProperty name="color" value="#004F8B"/>
    </inkml:brush>
  </inkml:definitions>
  <inkml:trace contextRef="#ctx0" brushRef="#br0">78 1 8866,'-9'0'9757,"-4"4"-5336,6 6-4195,-1 2 0,1-1 0,1 0 0,0 2 0,1-1 0,1 0 0,0 1 0,1-1 1,-1 6-227,3-16 38,1 2 0,-1-2 0,1 2 0,0-1 0,0 0 0,0 1 0,1-2 0,-1 2 0,1-2 0,0 2 0,0-1 0,0 0 0,0 0 0,1-1 0,-1 2 0,1-2 0,0 1 0,0 0 0,0-1 0,0 1 0,1-1 0,-1 0 0,1 0 0,-1 1 0,1-1 0,0-1 0,0 1 0,0 0 0,0 0 0,1-1 0,-1 0 0,0 0 0,1 0 0,-1 0 0,1 0 0,-1 0 0,1 0 0,-1-1 0,1 0 0,2 0-38,1 0 38,0 0-1,0 0 1,0-1-1,-1 0 0,1 0 1,0-1-1,-1 1 1,1-1-1,-1 0 1,1-1-1,-1 1 1,0-1-1,0-1 1,0 2-1,-1-2 1,1 0-1,-1 0 1,4-4-38,-7 6 21,1 0 1,-1-1 0,1 1 0,-1-1-1,0 0 1,0 0 0,0 0 0,0 0-1,-1 0 1,0 0 0,1 0-1,-1 0 1,-1-1 0,1 0 0,0 2-1,-1-2 1,0 1 0,0-1 0,0 1-1,0 0 1,-1 0 0,1-1 0,-1 1-1,0 0 1,0-1 0,0 1-1,-1 0 1,1 0 0,-1 0 0,0 0-1,0 0 1,0 0 0,0 1 0,-2-2-22,0 1 0,1 0 1,-1 0 0,1 1-1,-1-1 1,0 0 0,-1 2-1,1-2 1,0 1 0,-1 0-1,1 2 1,-1-2 0,1 1-1,-1-1 1,0 2 0,0-1 0,1 0-1,-1 1 1,-1 0-1,-42 3-3183,9 9-6882,31-11 5182,6-1 0</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39.810"/>
    </inkml:context>
    <inkml:brush xml:id="br0">
      <inkml:brushProperty name="width" value="0.025" units="cm"/>
      <inkml:brushProperty name="height" value="0.025" units="cm"/>
      <inkml:brushProperty name="color" value="#004F8B"/>
    </inkml:brush>
  </inkml:definitions>
  <inkml:trace contextRef="#ctx0" brushRef="#br0">10 16 8352,'0'0'4583,"0"0"-128,-2 0 391,-5 4-3867,7 3-554,2-2 0,-1 0 0,1 0-1,0 1 1,0-1 0,3 5-425,-4-9 19,0 1 0,-1 1 0,1-1 0,0-1 0,0 1 0,1 0 0,-1 0 0,0-1 0,1 0 0,-1 1 0,1 0 1,-1-1-1,1 0 0,0 0 0,0 1 0,0-1 0,0 0 0,0 0 0,0 0 0,0-1 0,0 1 0,0 0 0,0 0 0,1-1 0,-1 1 0,0-1 0,0 0 0,1 1 1,-1-1-1,0 0 0,1-1 0,-1 1 0,0 0 0,1-1 0,-1 1 0,0-1 0,2 0-19,1-1-24,0-1 0,0 0 0,-1 1-1,0-1 1,1 0 0,-1 0 0,0-1 0,-1 1 0,1-2-1,-1 2 1,1-1 0,-1 0 0,-1 0 0,1-1 0,1-2 24,14-28-43,-24 58 119,1 0 0,1 1 0,0 5-76,-6 38 200,-30 94-414,39-151 4,1-8-4993,0-2-5489,0-19 6044</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40.275"/>
    </inkml:context>
    <inkml:brush xml:id="br0">
      <inkml:brushProperty name="width" value="0.025" units="cm"/>
      <inkml:brushProperty name="height" value="0.025" units="cm"/>
      <inkml:brushProperty name="color" value="#004F8B"/>
    </inkml:brush>
  </inkml:definitions>
  <inkml:trace contextRef="#ctx0" brushRef="#br0">1 104 8609,'3'-2'6432,"15"-9"-721,11-12-3042,-23 18-2512,0 1 0,0 0 1,0-2-1,-1 1 0,0 0 0,0-1 1,3-3-158,-6 4 150,-2-3-22,-1 8-118,1-1 0,-1 0 0,1 0-1,-1 0 1,1 1 0,-1-1 0,0 0 0,1 1-1,-1-1 1,0 1 0,1 0 0,-1-1 0,0 1 0,0 0-1,0-1 1,1 1 0,-1-1 0,0 1 0,0 0-1,0 0 1,0-1 0,0 1 0,0 0 0,0 0-10,-2 1 25,0 0 1,0 0-1,0 0 1,0 0-1,0 0 1,1 1-1,-1 0 0,1-1 1,-1 1-1,1 0 1,0 0-1,-1-1 1,1 2-1,0-1 1,1 1-1,-1-2 1,0 2-1,1 0 1,-1-1-1,1 0 1,0 1-1,0 1-25,-2 3 99,1 0 1,1 0-1,0 0 0,0 0 1,0 0-1,1 4-99,0-8 46,0 0 0,0 0-1,0 1 1,1 0 0,-1-1-1,1 1 1,0-2 0,0 2-1,1-1 1,-1 0 0,1 0-1,-1 0 1,1 1 0,0-2-1,1 1 1,-1-1 0,2 3-47,-2-3-145,0-1-1,0 0 0,1 0 0,-1 0 0,0 0 1,1 0-1,-1 0 0,1 0 0,-1-1 0,1 0 0,0 0 1,-1 1-1,1-1 0,-1 0 0,1 0 0,0 0 0,-1-1 1,1 1-1,-1 0 0,1 0 0,-1-1 0,1 0 1,-1 0-1,1 0 0,-1 0 0,1-1 147,2 1-1497,0-1 1,-1 0-1,1-1 0,-1 1 0,0 0 0,0-1 1,0 0-1,0 0 0,2-3 1497,4-10-4540</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41.350"/>
    </inkml:context>
    <inkml:brush xml:id="br0">
      <inkml:brushProperty name="width" value="0.025" units="cm"/>
      <inkml:brushProperty name="height" value="0.025" units="cm"/>
      <inkml:brushProperty name="color" value="#004F8B"/>
    </inkml:brush>
  </inkml:definitions>
  <inkml:trace contextRef="#ctx0" brushRef="#br0">118 43 8609,'-5'-4'8329,"-6"-5"-767,10 7-7448,-21 12 458,16-6-523,-1 1 1,2-1-1,-1 0 1,0 2 0,1-1-1,0 0 1,0 1-1,1 0 1,0-1 0,0 1-1,0-1 1,1 2-1,0 0 1,1-1 0,-1 0-1,1 1 1,1 0-1,0 0 1,-1 2-50,2-9 4,0 1 0,0 0 1,0 0-1,0-1 0,0 1 1,0-1-1,0 1 0,0 0 0,0 0 1,0 0-1,0 0 0,0-1 0,0 1 1,1-1-1,-1 1 0,0 0 0,1-1 1,-1 1-1,1 0 0,-1 0 1,1-1-1,-1 1 0,1 0 0,-1-1 1,1 0-1,-1 0 0,1 1 0,0-1 1,0 1-1,-1-1 0,1 1 0,0-1 1,0 0-1,-1 1 0,1-1 0,0 0 1,0 1-1,0-1 0,-1 0 1,1 0-1,0 0 0,0 0 0,0 0 1,0 0-1,0 0 0,-1 0 0,1 0 1,0-1-1,0 1 0,0 0 0,-1 0 1,1-1-1,0 1 0,0-1 1,-1 1-1,1-1-4,35-18-227,-36 19 215,5-4-9,1 0-1,-1 1 1,0-2-1,0 1 1,-1-1-1,0 0 1,0 0 0,0 0-1,0 0 1,-1-1-1,0 1 1,0 0 0,-1-1-1,0 1 1,0-1-1,0 0 1,-1-1-1,0 1 1,-1 0 0,1 1-1,-1-8 22,-2 14-4,1-1 0,0 1 0,-1 0 0,1-1 0,0 1 0,0 0 0,0 0 0,0 0 0,0-1 0,0 1 0,0 0 0,0 0 0,0 1 0,1-1 0,-1 0 0,0 0 4,-1 6 71,1 0 1,0 1-1,0-1 0,1 0 1,0 0-1,1-1 0,0 1 1,0 0-1,1 5-71,-1-10-21,-1 0-1,1 0 1,-1 0-1,1 0 1,0 1 0,0-2-1,0 1 1,0 0-1,0 0 1,1-1 0,-1 1-1,0 0 1,1 0-1,0-2 1,-1 2 0,1 0-1,0-1 1,0 0-1,0 1 1,0-2 0,0 1-1,0 0 1,0 0-1,0 0 1,1 0 0,-1 0-1,0-1 1,1 1-1,-1-1 1,0 0-1,1 0 1,-1 0 0,0 0-1,2 0 22,22-7-1560,-6-9-3605,9-27-7773,-10 15 9000,-18 25 3807,5-8 7657,-3 11-1972,-2 10-427,2 39-444,1 22-2641,18-100-1807,-15 9-317,2 2 0,0-1 0,2 2 0,0-1 0,1 0 0,14-14 82,-15 23 0,-1 2 0,-7 16 0,-5-6 0,0 17 0,2-19 0,0-1 0,0 2 0,-1-1 0,1 0 0,0 0 0,1 0 0,-1 0 0,0-1 0,0 2 0,0-1 0,1 0 0,-1 0 0,0 0 0,1 0 0,-1 0 0,1-1 0,-1 1 0,1 0 0,0 0 0,0 0 0,-1 0 0,1-1 0,0 1 0,0 0 0,0-1 0,0 0 0,0 1 0,0 0 0,0-1 0,0 1 0,1 0 0,40 23 250,-36-22-179,-1 1 0,1 0 0,-1 0 0,1-1 0,-1 1 0,0 1 0,-1 0 0,3 2-71,-7-5 5,1 0-1,0 1 0,0-1 1,-1 1-1,1-1 1,-1 0-1,1 1 0,-1-1 1,0 1-1,0-1 1,1 0-1,-1 1 0,0 0 1,-1 0-1,1-1 1,0 0-1,0 1 0,-1-1 1,1 1-1,-1-1 1,1 0-1,-1 1 0,0-1 1,0 1-1,0-1 1,0 0-1,0 0 0,0 0 1,0 1-1,0-1 1,0 0-1,-1 0 0,0 0-4,1 0-284,-1 1-1,1-1 1,-1 0-1,1 0 1,-1 0-1,1 0 0,-1 0 1,0 0-1,1-1 1,-1 1-1,0 0 1,0-1-1,0 1 1,0-1-1,0 0 285,-1 0-1101,0 0-1,0 0 1,0 0-1,0 0 1,1 0 0,-1 0-1,0-1 1,0 1 0,1-1-1,-1 0 1,0-1 1101,-14-4-5012</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49.800"/>
    </inkml:context>
    <inkml:brush xml:id="br0">
      <inkml:brushProperty name="width" value="0.025" units="cm"/>
      <inkml:brushProperty name="height" value="0.025" units="cm"/>
      <inkml:brushProperty name="color" value="#004F8B"/>
    </inkml:brush>
  </inkml:definitions>
  <inkml:trace contextRef="#ctx0" brushRef="#br0">26 124 6168,'0'0'4262,"-1"1"1043,-3 4-3507,4-3 1272,1-2 3569,1 0-6578,24-4 463,17-22-188,-29 14-251,-1-1-36,-5 3 2,-4-6-1,-2 13-50,-2 3 0,1-1 0,-1 0 0,1 0 0,-1 0 0,1 0 0,-1 0 0,0 0 0,0 0 0,1 1 0,-1-1 0,0 0 0,0 0 0,0 0 0,0 0 0,0 0 0,0 0 0,0 0 0,0 0 0,-1 0 0,1 0 0,0 0 0,-1 0 0,-4-11 0,-6 2 0,-4 5 0,-3 5 0,0 4 0,2 2 0,13-5 0,0 0 0,0 1 0,1 0 0,-1 0 0,1-1 0,-1 1 0,1 0 0,0 1 0,0-2 0,0 2 0,0-1 0,0 0 0,1 1 0,-1 0 0,1-1 0,-1 1 0,1 0 0,0-1 0,1 1 0,-1-1 0,0 3 0,-1 4 0,0-4 0,0 0 0,0 1 0,1 0 0,0-1 0,0 1 0,1 0 0,0 0 0,0 0 0,0-1 0,1 1 0,0-1 0,0 2 0,0-2 0,1 0 0,0 0 0,1 2 0,-1-2 0,3 2 0,-2-4 0,1 2 0,0-3 0,0 2 0,0-1 0,1 0 0,-1 0 0,1-1 0,0 1 0,0-1 0,0 0 0,0-1 0,0 1 0,0 0 0,1-1 0,-1 0 0,0-1 0,1 1 0,-1-1 0,1 0 0,-1 0 0,1 0 0,-1-1 0,2 1 0,6 0 0,9-3-1488,-14 1 1975,-1 0 0,1-1 0,-1 0 0,0 0 1,0 0-1,6-5-487,18-17-3260,-21 11-3311,-7 0-4800,-3 2 6338</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2.650"/>
    </inkml:context>
    <inkml:brush xml:id="br0">
      <inkml:brushProperty name="width" value="0.025" units="cm"/>
      <inkml:brushProperty name="height" value="0.025" units="cm"/>
      <inkml:brushProperty name="color" value="#004F8B"/>
    </inkml:brush>
  </inkml:definitions>
  <inkml:trace contextRef="#ctx0" brushRef="#br0">41 1 6168,'0'0'4240,"0"0"44,0 0-215,0 0-1585,0 0-814,0 0-492,0 0-385,0 0-236,0 0-86,0 0-171,-6 13 342,-5 23-523,5-21-45,1 2 1,1-1 0,1 1 0,0-2 0,1 2 0,1 0 0,1 7-75,0-23 0,0 0 0,0 1 0,0-1 0,0 1 0,1-2 0,-1 1 0,0 1 0,0-1 0,1 1 0,-1-1 0,1-1 0,-1 2 0,1-1 0,0 0 0,0 1 0,-1-1 0,1 0 0,0-1 0,0 1 0,0 0 0,0 0 0,0 0 0,0 0 0,1 0 0,-1 0 0,0-1 0,0 0 0,1 1 0,-1-1 0,0 1 0,1-1 0,-1 1 0,1-1 0,-1 0 0,0 1 0,1-1 0,-1 0 0,1 0 0,-1 0 0,1 0 0,-1 0 0,1-1 0,-1 1 0,0 0 0,1-1 0,-1 1 0,1-1 0,-1 1 0,4-2 0,1 0 0,-1 0 0,0 0 0,0-1 0,0 0 0,-1 0 0,1-1 0,-1 2 0,4-5 0,-5 3-6,0 0 0,0 0 0,-1 1 1,1-2-1,-1 2 0,0-2 0,0 1 1,0-1-1,-1 1 0,0 0 0,0-2 1,0 2-1,0 0 0,-1-1 0,0 0 1,0 1-1,0-1 0,-1 1 0,0-2 1,0 2-1,0 0 0,-1-1 0,0 1 1,1-1-1,-2 1 0,1 1 0,-1-2 1,1 2-1,-1-2 0,0 2 0,-1-1 1,1 1-1,-1-1 0,0 1 0,0 0 1,0 0-1,0 1 0,-1-1 0,1 0 1,-1 2-1,-2-3 6,-3 5 108,9 1-3375,2-1-2356,2 0-3863,14 2 4603</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3.170"/>
    </inkml:context>
    <inkml:brush xml:id="br0">
      <inkml:brushProperty name="width" value="0.025" units="cm"/>
      <inkml:brushProperty name="height" value="0.025" units="cm"/>
      <inkml:brushProperty name="color" value="#004F8B"/>
    </inkml:brush>
  </inkml:definitions>
  <inkml:trace contextRef="#ctx0" brushRef="#br0">1 15 4626,'0'0'4005,"0"0"107,0 0-129,0 0-1113,0 0-1071,0 0-557,0 0-492,0 0-151,14-4 1136,-13 3-1521,-1 1-42,0-2 42,0-4-107,0 4-300,1 5-1737,2 3 715,-2-5-3784,0-1-4204,7-7 4555</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3.560"/>
    </inkml:context>
    <inkml:brush xml:id="br0">
      <inkml:brushProperty name="width" value="0.025" units="cm"/>
      <inkml:brushProperty name="height" value="0.025" units="cm"/>
      <inkml:brushProperty name="color" value="#004F8B"/>
    </inkml:brush>
  </inkml:definitions>
  <inkml:trace contextRef="#ctx0" brushRef="#br0">6 8 8481,'0'-2'5455,"-4"-3"-2377,3 5 3123,1 40-3748,0 36-858,5 17-1595,-1-73-174,-1-18-3238,3-10-6023,1-6 4702,1 3-22</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4.260"/>
    </inkml:context>
    <inkml:brush xml:id="br0">
      <inkml:brushProperty name="width" value="0.025" units="cm"/>
      <inkml:brushProperty name="height" value="0.025" units="cm"/>
      <inkml:brushProperty name="color" value="#004F8B"/>
    </inkml:brush>
  </inkml:definitions>
  <inkml:trace contextRef="#ctx0" brushRef="#br0">54 16 7196,'0'0'4262,"0"0"85,0-2-197,0-10-2485,-2 10 2158,-2 6-3594,-1-2-152,1 2 1,0-2 0,0 2 0,0-1-1,1 2 1,-1-2 0,1 2 0,0-2-1,0 2 1,0 1-78,-4 8 22,7-3-22,9-1 0,1-6 40,-1 1-1,1-1 1,0 0 0,1-1 0,-1 0 0,2-1-40,0 0 55,-1 2 0,0-1 0,0 1 0,-1 0 0,2 1-55,-11-4 6,0 0 0,1 0 0,-1 0 1,0 0-1,0 0 0,0 0 1,0 0-1,0-1 0,0 1 0,0 0 1,-1 1-1,1-1 0,0 0 1,-1 0-1,1 0 0,-1 0 0,1 1 1,-1-1-1,0 1 0,1-2 1,-1 2-1,0-1 0,0 0 0,0 1 1,0-1-1,0 0 0,-1 0 1,1 1-1,0-1 0,-1 1 0,1-1 1,-1-1-1,1 2 0,-1-1 1,0 0-1,1 1 0,-1-1 0,0-1 1,0 1-1,0 0 0,0 0 1,0 0-1,0 0 0,0 0 0,-1 0 1,1-1-7,-2 3 16,0 1 0,-1-2 0,1 1 0,-1-1 0,0 0 0,0 0 0,0 1 0,0-2 0,0 0 0,0 1 0,-1 0 0,1-1 1,-1 0-1,0 0-16,4-1-2,0 0 1,0 0-1,0 0 1,0 0 0,0 0-1,0 0 1,0 0-1,0 0 1,0 0 0,0 0-1,0-1 1,0 1 0,0 0-1,1-1 1,-1 1-1,0-1 1,0 1 0,0-1-1,1 1 1,-1-1-1,0 0 1,0 1 0,1-1-1,-1 0 1,1 1 0,-1 0-1,1-1 1,-1 0-1,1 0 1,-1 0 0,1 0-1,0 1 1,-1-1-1,1 0 1,0 1 0,0-1-1,0 0 1,-1 0 0,1 0-1,0 0 1,0-1 1,9-27-70,-8 26 68,18-32 30,-15 28-14,0 0-1,0 0 1,-1 0-1,0-1 1,0 1-1,-1-1 1,0 0-1,0 0 1,-1-2-14,-1 9 3,-1 0 0,1 0 0,0 0-1,0 0 1,-1 0 0,1 0 0,-1 0 0,1 0 0,-1 0-1,0 0 1,1 0 0,-1 0 0,0 0 0,0 0 0,0 0-1,1 0 1,-1 1 0,0 0 0,0-1 0,-1 0 0,1 1-1,0-1 1,0 1 0,0-1 0,0 1 0,0-1 0,-1 1-1,1-1 1,0 1 0,0 0 0,-1 0 0,0 0-3,0-1-104,-1 1 1,1-1-1,-1 1 0,0 0 1,1 0-1,-1 0 0,0 1 1,1-1-1,-1 0 0,1 1 1,-3 1 103,0 1-767,4-2 574,1-1 0,-1 0 0,1 0 0,-1 1 0,1-1 1,-1 1-1,1-1 0,-1 0 0,1 1 0,-1-1 0,0 0 0,1 0 0,-1 0 0,0 1 0,1-1 0,-1 0 0,0 0 0,1 0 0,-1 0 1,0 0-1,1 0 0,-1 0 0,0 0 0,1 0 0,-1-1 193,-6 2-6664,3 2 4734,4-3 1079,-2 1-4032</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5.260"/>
    </inkml:context>
    <inkml:brush xml:id="br0">
      <inkml:brushProperty name="width" value="0.025" units="cm"/>
      <inkml:brushProperty name="height" value="0.025" units="cm"/>
      <inkml:brushProperty name="color" value="#004F8B"/>
    </inkml:brush>
  </inkml:definitions>
  <inkml:trace contextRef="#ctx0" brushRef="#br0">1 107 8738,'0'0'4369,"0"0"-172,0 0-941,0 0-1286,0 0-664,0 0-406,0 0-322,0 0-107,16-24 322,-12 17-765,-2 4-25,0 0-1,0 0 1,0 0-1,0 1 1,1-1-1,-1 0 1,1 1 0,-1-1-1,1 1 1,0 0-1,0 0 1,1 0-1,-1 0 1,3 0-3,8-4 86,1 10 42,19 19 129,-21-17-128,3-5-22,-15-1-107,1 0 1,-1 0 0,0 0 0,0 0 0,0 0-1,0-1 1,0 1 0,0 0 0,1-1 0,-1 1-1,0 0 1,0-1 0,0 0 0,0 1 0,0-1-1,0 1 1,-1 0 0,1-1 0,0 0 0,0 0-1,0 1 1,-1-1 0,1 0 0,0 0 0,-1 0-1,1 1 1,-1-1 0,1 0 0,0-1-1,-1 0-2,12-14-553,-12 16 394,1-1 0,-1-1 1,1 1-1,-1 0 0,1-1 1,0 2-1,0-1 0,-1 0 1,1 0-1,0-1 0,0 1 0,0 0 1,0 0-1,0 1 0,1 0 1,-1-1-1,0 0 0,0 0 1,0 1-1,1-1 0,-1 1 1,0-1-1,1 1 0,-1-1 161,1 2-4219,-2-5-1945,0-2 2862,0 3-1474</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5.860"/>
    </inkml:context>
    <inkml:brush xml:id="br0">
      <inkml:brushProperty name="width" value="0.025" units="cm"/>
      <inkml:brushProperty name="height" value="0.025" units="cm"/>
      <inkml:brushProperty name="color" value="#004F8B"/>
    </inkml:brush>
  </inkml:definitions>
  <inkml:trace contextRef="#ctx0" brushRef="#br0">0 80 5525,'0'0'4134,"0"0"85,0 0-321,4-13 1156,3 4-3974,-5 7-989,-1 0 1,1 0-1,-1-1 0,1 2 1,0-2-1,0 1 0,0 0 1,0 1-1,1-1 0,-1 0 1,0 1-1,1-1 0,-1 2 1,1-2-1,0 1 0,-1 0 1,1 0-1,0 0 0,0 0 1,0 1-1,0 0-91,-2 0 19,1-1-1,0 1 1,-1 0 0,1 0-1,-1 0 1,1 0 0,0 0-1,-1 0 1,1 0-1,-1 0 1,1 1 0,-1-1-1,1 0 1,-1 0 0,1 1-1,-1-1 1,1 1-1,-1 0 1,1 0-19,23 13 289,-11-10-161,-13-4-166,0 1 0,0-1-1,0 0 1,0 1 0,0-1 0,0 0-1,1 0 1,-1 0 0,0 0 0,0 0-1,0 0 1,0 0 0,0 0 0,0 0-1,1-1 1,-1 1 0,0 0 0,0-1-1,0 1 1,0 0 0,0 0 0,0-1-1,0 0 1,0 1 0,0-1 38,3-18-8759,-4 9 634,3-6 3349</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1:08.591"/>
    </inkml:context>
    <inkml:brush xml:id="br0">
      <inkml:brushProperty name="width" value="0.025" units="cm"/>
      <inkml:brushProperty name="height" value="0.025" units="cm"/>
      <inkml:brushProperty name="color" value="#004F8B"/>
    </inkml:brush>
  </inkml:definitions>
  <inkml:trace contextRef="#ctx0" brushRef="#br0">54 0 8224,'0'0'4390,"0"0"86,-6 2 1677,-7 5-4489,7 4-1461,0 2 1,1-1-1,1 0 0,0 1 0,1 0 0,0-1 0,1 1 0,1 3-203,1-12 12,0-2-1,0 2 0,1-2 1,-1 1-1,1 1 0,0-2 1,0 1-1,0 0 0,0 0 1,1 0-1,-1-1 0,1 1 1,0 0-1,-1-1 0,2 1 1,-1-1-12,1 1 9,0-1 1,1 0 0,-1-1-1,0 1 1,1 0-1,-1 0 1,1-1 0,-1 0-1,1 0 1,0 0 0,-1 0-1,1 0 1,0-1 0,0 1-1,0-1 1,0 0 0,2 0-10,0-1 29,-1 1 0,0 0 1,0-1-1,0 0 1,0 0-1,1-1 1,-2 2-1,1-2 1,0 0-1,0-1 0,-1 2 1,1-2-1,-1 0 1,1 1-1,-1-1 1,0 0-1,-1 0 1,1-1-1,0 1 1,1-2-30,-3 1 35,0 1 0,0 1 0,0-2 1,0 1-1,-1 0 0,0 0 1,0-1-1,0 1 0,0 0 1,0-1-1,-1 1 0,1-1 0,-1 1 1,0-1-1,0 1 0,-1-1 1,1 1-1,-1-1 0,0 1 0,0 0 1,0 0-1,-1-1 0,1 1 1,-1 0-1,0-1 0,0 2 1,-2-4-37,2 4-34,-1-1 0,1 1 0,-1 0 0,0-1 0,0 1 0,0 0 0,-1 0 0,1 0-1,-1 0 1,1 1 0,-1 0 0,1-1 0,-1 1 0,0 0 0,0 0 0,0 1 0,1-1 0,-1 1-1,0-1 1,0 1 0,0 0 0,-1 1 35,-42 2-4590,7 6-5767,23-8 5238</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8.260"/>
    </inkml:context>
    <inkml:brush xml:id="br0">
      <inkml:brushProperty name="width" value="0.025" units="cm"/>
      <inkml:brushProperty name="height" value="0.025" units="cm"/>
      <inkml:brushProperty name="color" value="#004F8B"/>
    </inkml:brush>
  </inkml:definitions>
  <inkml:trace contextRef="#ctx0" brushRef="#br0">14 0 6939,'0'0'4369,"1"11"7542,2 16-8938,-11 113-1403,-1 21-2197,12-171-2922,0 4-633,0-3-3550,2-6 2742</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8.749"/>
    </inkml:context>
    <inkml:brush xml:id="br0">
      <inkml:brushProperty name="width" value="0.025" units="cm"/>
      <inkml:brushProperty name="height" value="0.025" units="cm"/>
      <inkml:brushProperty name="color" value="#004F8B"/>
    </inkml:brush>
  </inkml:definitions>
  <inkml:trace contextRef="#ctx0" brushRef="#br0">12 9 8224,'0'0'4262,"0"2"2380,-3 4-3454,1-6-2182,2 0-342,0 0-235,0 0-65,0 0-86,0 0-21,0 0 0,0 0-21,6-17-301,-6 18 323,-1 4-469,-9 9-15962,9-13 11311</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2:59.420"/>
    </inkml:context>
    <inkml:brush xml:id="br0">
      <inkml:brushProperty name="width" value="0.025" units="cm"/>
      <inkml:brushProperty name="height" value="0.025" units="cm"/>
      <inkml:brushProperty name="color" value="#004F8B"/>
    </inkml:brush>
  </inkml:definitions>
  <inkml:trace contextRef="#ctx0" brushRef="#br0">24 1 8095,'0'0'4391,"-2"0"1510,-8 2-1501,7 10-3826,1 0 1,0 1-1,1 0 1,0-1-1,1 1 0,2 12-574,-1 29 473,-3-33-326,0-11-92,1-2 0,1 2 0,0 0 0,0-2 0,1 2 0,0 0 0,1-1 1,0 0-1,3 9-55,-4-16-300,-1-2-514,0 0-1328,3-3-4351,7-10-206,-1 5 1837</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00.160"/>
    </inkml:context>
    <inkml:brush xml:id="br0">
      <inkml:brushProperty name="width" value="0.025" units="cm"/>
      <inkml:brushProperty name="height" value="0.025" units="cm"/>
      <inkml:brushProperty name="color" value="#004F8B"/>
    </inkml:brush>
  </inkml:definitions>
  <inkml:trace contextRef="#ctx0" brushRef="#br0">139 34 5911,'0'-1'5130,"2"-7"-3310,-2 5 1212,-1 1 3476,-1 0-6270,1 1-1,-1 0 1,1-1-1,-1 0 0,0 1 1,1 0-1,-1 0 1,0 0-1,0 0 0,0-1 1,0 1-1,0 1 0,0 0 1,-1-1-1,1 0 1,0 1-1,0-1 0,-2 1-237,1-1 73,-1 1 0,1 0 0,-1 1 0,1-1-1,0 1 1,-1-1 0,1 1 0,0 0 0,-1-1-1,1 2 1,0-1 0,-1 1-73,0 0-22,0-1 0,0 2 1,0 0-1,1-2 0,-1 2 0,0 1 1,1-2-1,0 1 0,0 0 0,0 1 1,0-2-1,1 2 0,0 0 0,-1 0 1,1-1-1,1 1 0,-1-1 0,1 2 0,-1 1 22,3 3-21,9-1 21,-8-7-5,0 0 1,1-1-1,-1 0 1,1 0-1,-1 1 0,1-1 1,0 0-1,-1 0 0,1 0 1,-1 0-1,1 0 0,-1-1 1,1 1-1,-1 0 0,1-1 1,-1 1-1,1-1 1,-1 0-1,0 0 0,0-1 1,1 1-1,-1 0 0,1-1 5,2-2-2,0 1 0,0-2 0,0 1 0,0 0-1,-1-1 1,0 1 0,0-1 0,0 0 0,-1 0 0,2-4 2,1-3 0,-8 30 98,0 0 0,2-1 0,0 2 0,1 0-98,0 13 207,-2-14-134,0-11-55,1 0 1,1 1-1,-1-1 1,1 0-1,1 0 0,-1 1 1,1-1-1,1 0 1,-1-1-1,3 4-18,-4-8-85,-1-2-108,2 1-1138,-2-2 1267,0 1-1,0 0 1,0 0 0,0 0 0,0 0 0,-1-1-1,1 1 1,0 0 0,0 0 0,0 0 0,0 0-1,0-1 1,0 1 0,0 0 0,0 0 0,0 0-1,0-1 1,0 1 0,0 0 0,0 0 0,0 0 0,0 0-1,0 0 1,0 0 0,0 0 0,0 0 0,0 0-1,0-1 1,0 1 0,0 0 0,0 0 0,1 0-1,-1 0 1,0-1 0,0 1 0,0 0 0,0 0-1,0 0 1,0 0 0,1 0 0,-1-1 0,0 1-1,0 0 1,0 0 0,0 0 0,1 0 0,-1 0-1,0 0 1,0 0 0,0 0 0,1 0 0,-1 0-1,0 0 1,0 0 0,0 0 0,1 0 0,-1 0-1,0 0 1,0 0 0,0 0 0,1 0 64,-3-9-6594,9-4 2821,-3 5-209,-3-6-1030</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00.910"/>
    </inkml:context>
    <inkml:brush xml:id="br0">
      <inkml:brushProperty name="width" value="0.025" units="cm"/>
      <inkml:brushProperty name="height" value="0.025" units="cm"/>
      <inkml:brushProperty name="color" value="#004F8B"/>
    </inkml:brush>
  </inkml:definitions>
  <inkml:trace contextRef="#ctx0" brushRef="#br0">0 15 9894,'3'4'14892,"0"-1"-11847,3-1-4041,16-3 1174,0 0 1,1-1-1,-1 0 1,0-3-1,0 1 0,9-4-178,-27 7 108,-3 1-106,-1 0 0,0 0 0,1 0 0,-1 1 0,0-1 0,1 0 0,-1 0 0,1 0 0,-1 1 0,0-1 0,1 0 0,-1 0 0,0 1 0,0-1 0,1 0 0,-1 1 1,0-1-1,0 0 0,1 0 0,-1 0 0,0 0 0,0 1 0,0-1 0,0 1 0,0-1 0,1 0 0,-1 1 0,0-1 0,0 1 0,0-1 0,0 0 0,0 1 0,0-1 0,0 1 0,0-1 1,-1 0-1,1 1 0,0-1 0,0 0 0,0 0 0,0 0 0,0 1-2,-6 18 39,4-17-36,-11 55 152,2-1 1,3 1-1,3 0 0,3 8-155,2-65-57,0-1 0,0 1 0,0 0 1,1 0-1,-1-1 0,0 1 0,0 0 0,1 0 0,-1 0 0,0-1 0,0 1 0,1 0 0,-1 0 1,0 0-1,0 0 0,1-1 0,-1 1 0,0 0 0,1 0 0,-1 0 0,0 0 0,1 0 1,-1 0-1,0 0 0,1 0 0,-1 0 0,0 0 0,1 0 0,-1 0 0,0 0 0,1 0 0,-1 0 1,0 0-1,0 0 0,1 1 0,-1-1 0,0 0 0,1 0 0,-1 0 0,0 0 0,0 1 0,1-1 1,-1 0-1,0 0 0,0 1 0,0-1 0,1 0 0,-1 0 0,0 1 0,0-1 0,0 0 1,0 1-1,1-1 0,-1 0 0,0 0 0,0 0 0,0 0 0,0 0 0,0 1 0,0-1 0,0 0 1,0 1-1,0-1 0,0 0 0,0 1 0,0-1 0,0 0 57,3-45-13685,-3 25 8331</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4.220"/>
    </inkml:context>
    <inkml:brush xml:id="br0">
      <inkml:brushProperty name="width" value="0.025" units="cm"/>
      <inkml:brushProperty name="height" value="0.025" units="cm"/>
      <inkml:brushProperty name="color" value="#004F8B"/>
    </inkml:brush>
  </inkml:definitions>
  <inkml:trace contextRef="#ctx0" brushRef="#br0">0 1 11179,'0'0'4755,"7"9"128,-7-9-129,0 0-3597,0 0-386,0 0-129,0 0-256,-4-10-258,4 10-256,0 0-386,0 0-1928,0 0-2184,0 0-385,0 0-1,0 0 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4.669"/>
    </inkml:context>
    <inkml:brush xml:id="br0">
      <inkml:brushProperty name="width" value="0.025" units="cm"/>
      <inkml:brushProperty name="height" value="0.025" units="cm"/>
      <inkml:brushProperty name="color" value="#004F8B"/>
    </inkml:brush>
  </inkml:definitions>
  <inkml:trace contextRef="#ctx0" brushRef="#br0">1 8 8995,'0'0'4754,"0"0"-128,0 0 0,0 0-2441,0 0-1543,0 0-256,9 0-772,-9 0-2312,0 0-1800,10-8-128,2 8-128,-12 0-129</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5.139"/>
    </inkml:context>
    <inkml:brush xml:id="br0">
      <inkml:brushProperty name="width" value="0.025" units="cm"/>
      <inkml:brushProperty name="height" value="0.025" units="cm"/>
      <inkml:brushProperty name="color" value="#004F8B"/>
    </inkml:brush>
  </inkml:definitions>
  <inkml:trace contextRef="#ctx0" brushRef="#br0">10 14 11950,'0'0'4755,"0"0"-1,0 0-128,-10 0-3983,10 0-129,0 0-386,0 0-899,0 0-2827,0 0-1156,0 0-129,4-14-257</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5.809"/>
    </inkml:context>
    <inkml:brush xml:id="br0">
      <inkml:brushProperty name="width" value="0.025" units="cm"/>
      <inkml:brushProperty name="height" value="0.025" units="cm"/>
      <inkml:brushProperty name="color" value="#004F8B"/>
    </inkml:brush>
  </inkml:definitions>
  <inkml:trace contextRef="#ctx0" brushRef="#br0">6 22 10280,'0'0'4497,"-1"3"1462,-3 12-1852,3-13-4030,1 1 0,0 0 0,1-2-1,-1 2 1,0 0 0,1-1 0,-1 0 0,1 1 0,0-2 0,0 2-1,0-1 1,0 0 0,1 0 0,-1 1 0,1-1 0,-1-1 0,1 1 0,0 0-1,0 0 1,-1-1 0,2 1 0,-1 0 0,0-1 0,0 1 0,2-1-77,-2 0 21,1-1 1,-1 1 0,1-1-1,-1 1 1,1-1-1,-1 0 1,1 0 0,-1-1-1,1 1 1,-1 0-1,1-1 1,-1 1 0,1-1-1,-1 0 1,1 1 0,-1-1-1,0 0 1,1 0-1,-1-1 1,0 1 0,0 0-1,0 0 1,0-1 0,0 0-1,-1 1 1,1-1-1,0 1 1,1-3-22,3-4 55,1 0 0,-1 0 0,-1 0 0,1 0 0,-2 0 1,1-1-1,1-6-55,-5 70-236,-4-16 152,0 12 20,-3-1-1,-2 1 0,-3 0 0,-4 6 65,10-42-82,3-11-7098,3-10-225,-1-3 5539,6-6-2996</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8-14T01:23:16.229"/>
    </inkml:context>
    <inkml:brush xml:id="br0">
      <inkml:brushProperty name="width" value="0.025" units="cm"/>
      <inkml:brushProperty name="height" value="0.025" units="cm"/>
      <inkml:brushProperty name="color" value="#004F8B"/>
    </inkml:brush>
  </inkml:definitions>
  <inkml:trace contextRef="#ctx0" brushRef="#br0">1 119 9894,'1'-1'5088,"9"-2"-2017,-6 1 1984,2-3-4744,1 0-1,-1 0 1,0 0-1,0-1 1,-1 0-1,1 0 1,-1 0 0,-1 0-1,0-1 1,0 0-1,0 0 1,0-1-311,-4-2 128,0-3-85,-5 3 43,-6 10-65,8 2-18,0 0 1,0 0-1,0 1 0,0-1 1,0 1-1,1 0 0,0-1 0,-1 1 1,1 0-1,0 0 0,1 0 1,-1 0-1,1 0 0,-1 0 0,1 1 1,0 0-1,1-1 0,-1 3-3,-2 2 7,2 1 0,0-1 0,0 1 0,0-1-1,1 0 1,1 1 0,0 3-7,-1-12-53,0 1-1,1 1 0,-1-1 1,0 1-1,1-1 1,-1 0-1,0 0 0,1 0 1,0 0-1,-1 0 1,1 0-1,0 1 0,0-2 1,-1 1-1,1 0 1,0 0-1,0 0 0,0 0 1,0 0-1,1 0 0,-1-1 1,0 0-1,0 1 1,0-1-1,1 1 0,-1 0 1,0-1-1,1 0 1,-1 1-1,0-1 0,1 0 1,-1 0-1,0 1 1,1-1-1,-1 0 0,1-1 1,-1 1-1,0 0 1,1 0-1,-1 0 0,0-1 1,1 1-1,-1-1 1,0 1-1,1-1 54,30-13-6060,-7-3-3715,-14 3 4914</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108E4D-2596-4B28-9590-76425AD68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Pages>
  <Words>2528</Words>
  <Characters>1441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6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0-08-07T00:35:00Z</cp:lastPrinted>
  <dcterms:created xsi:type="dcterms:W3CDTF">2020-10-12T04:31:00Z</dcterms:created>
  <dcterms:modified xsi:type="dcterms:W3CDTF">2020-10-12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